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1639D5AD"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bookmarkStart w:id="0" w:name="_GoBack"/>
      <w:bookmarkEnd w:id="0"/>
      <w:r w:rsidRPr="0037721A">
        <w:rPr>
          <w:rFonts w:ascii="Arial" w:hAnsi="Arial"/>
          <w:b/>
          <w:noProof/>
          <w:sz w:val="24"/>
          <w:lang w:eastAsia="en-US"/>
        </w:rPr>
        <w:t>3GPP TSG-RAN WG2 Meeting #109</w:t>
      </w:r>
      <w:r>
        <w:rPr>
          <w:rFonts w:ascii="Arial" w:hAnsi="Arial"/>
          <w:b/>
          <w:noProof/>
          <w:sz w:val="24"/>
          <w:lang w:eastAsia="en-US"/>
        </w:rPr>
        <w:t>bis</w:t>
      </w:r>
      <w:r w:rsidRPr="0037721A">
        <w:rPr>
          <w:rFonts w:ascii="Arial" w:hAnsi="Arial"/>
          <w:b/>
          <w:noProof/>
          <w:sz w:val="24"/>
          <w:lang w:eastAsia="en-US"/>
        </w:rPr>
        <w:t>-e</w:t>
      </w:r>
      <w:r w:rsidRPr="0037721A">
        <w:rPr>
          <w:rFonts w:ascii="Arial" w:hAnsi="Arial"/>
          <w:b/>
          <w:i/>
          <w:noProof/>
          <w:sz w:val="28"/>
          <w:lang w:eastAsia="en-US"/>
        </w:rPr>
        <w:tab/>
      </w:r>
      <w:r w:rsidR="00964FE5">
        <w:rPr>
          <w:rFonts w:ascii="Arial" w:hAnsi="Arial"/>
          <w:b/>
          <w:i/>
          <w:noProof/>
          <w:sz w:val="28"/>
          <w:lang w:eastAsia="en-US"/>
        </w:rPr>
        <w:t>R2-200xxxx</w:t>
      </w:r>
    </w:p>
    <w:p w14:paraId="6E248D01" w14:textId="7777777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20 – 30</w:t>
      </w:r>
      <w:r w:rsidRPr="0037721A">
        <w:rPr>
          <w:rFonts w:ascii="Arial" w:hAnsi="Arial"/>
          <w:b/>
          <w:noProof/>
          <w:sz w:val="24"/>
          <w:lang w:eastAsia="en-US"/>
        </w:rPr>
        <w:t xml:space="preserve"> </w:t>
      </w:r>
      <w:r>
        <w:rPr>
          <w:rFonts w:ascii="Arial" w:hAnsi="Arial"/>
          <w:b/>
          <w:noProof/>
          <w:sz w:val="24"/>
          <w:lang w:eastAsia="en-US"/>
        </w:rPr>
        <w:t>April</w:t>
      </w:r>
      <w:r w:rsidRPr="0037721A">
        <w:rPr>
          <w:rFonts w:ascii="Arial" w:hAnsi="Arial"/>
          <w:b/>
          <w:noProof/>
          <w:sz w:val="24"/>
          <w:lang w:eastAsia="en-US"/>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7777777" w:rsidR="0037721A" w:rsidRPr="0037721A" w:rsidRDefault="00B14345" w:rsidP="0037721A">
            <w:pPr>
              <w:overflowPunct/>
              <w:autoSpaceDE/>
              <w:autoSpaceDN/>
              <w:adjustRightInd/>
              <w:spacing w:after="0"/>
              <w:textAlignment w:val="auto"/>
              <w:rPr>
                <w:rFonts w:ascii="Arial" w:hAnsi="Arial"/>
                <w:noProof/>
                <w:lang w:eastAsia="en-US"/>
              </w:rPr>
            </w:pPr>
            <w:r>
              <w:rPr>
                <w:rFonts w:ascii="Arial" w:hAnsi="Arial"/>
                <w:b/>
                <w:noProof/>
                <w:sz w:val="28"/>
                <w:lang w:eastAsia="en-US"/>
              </w:rPr>
              <w:t>xxxx</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777777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1613C">
              <w:rPr>
                <w:rFonts w:ascii="Arial" w:hAnsi="Arial"/>
                <w:b/>
                <w:noProof/>
                <w:sz w:val="28"/>
                <w:szCs w:val="28"/>
                <w:lang w:eastAsia="en-US"/>
              </w:rPr>
              <w:t>-</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4B2BBA7A" w:rsidR="0037721A" w:rsidRPr="0037721A" w:rsidRDefault="00964FE5" w:rsidP="0037721A">
            <w:pPr>
              <w:overflowPunct/>
              <w:autoSpaceDE/>
              <w:autoSpaceDN/>
              <w:adjustRightInd/>
              <w:spacing w:after="0"/>
              <w:ind w:left="100"/>
              <w:textAlignment w:val="auto"/>
              <w:rPr>
                <w:rFonts w:ascii="Arial" w:hAnsi="Arial"/>
                <w:noProof/>
                <w:lang w:eastAsia="en-US"/>
              </w:rPr>
            </w:pPr>
            <w:commentRangeStart w:id="1"/>
            <w:r>
              <w:rPr>
                <w:rFonts w:ascii="Arial" w:hAnsi="Arial" w:cs="Arial"/>
                <w:szCs w:val="18"/>
                <w:lang w:eastAsia="en-US"/>
              </w:rPr>
              <w:t xml:space="preserve">Updates for </w:t>
            </w:r>
            <w:ins w:id="2" w:author="Ericsson_2" w:date="2020-05-05T12:49:00Z">
              <w:r w:rsidR="002B6081">
                <w:rPr>
                  <w:rFonts w:ascii="Arial" w:hAnsi="Arial" w:cs="Arial"/>
                  <w:szCs w:val="18"/>
                  <w:lang w:eastAsia="en-US"/>
                </w:rPr>
                <w:t xml:space="preserve">R16 LTE </w:t>
              </w:r>
            </w:ins>
            <w:r>
              <w:rPr>
                <w:rFonts w:ascii="Arial" w:hAnsi="Arial" w:cs="Arial"/>
                <w:szCs w:val="18"/>
                <w:lang w:eastAsia="en-US"/>
              </w:rPr>
              <w:t>Mobility Enhancements</w:t>
            </w:r>
            <w:commentRangeEnd w:id="1"/>
            <w:r w:rsidR="007A260D">
              <w:rPr>
                <w:rStyle w:val="CommentReference"/>
              </w:rPr>
              <w:commentReference w:id="1"/>
            </w:r>
            <w:ins w:id="3" w:author="Ericsson_2" w:date="2020-05-05T12:50:00Z">
              <w:r w:rsidR="002B6081">
                <w:rPr>
                  <w:rFonts w:ascii="Arial" w:hAnsi="Arial" w:cs="Arial"/>
                  <w:szCs w:val="18"/>
                  <w:lang w:eastAsia="en-US"/>
                </w:rPr>
                <w:t xml:space="preserve"> and </w:t>
              </w:r>
            </w:ins>
            <w:ins w:id="4" w:author="Ericsson_2" w:date="2020-05-05T12:51:00Z">
              <w:r w:rsidR="002B6081">
                <w:rPr>
                  <w:rFonts w:ascii="Arial" w:hAnsi="Arial" w:cs="Arial"/>
                  <w:szCs w:val="18"/>
                  <w:lang w:eastAsia="en-US"/>
                </w:rPr>
                <w:t>LTE updates for R16 NR Mobility Enhancments</w:t>
              </w:r>
            </w:ins>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r w:rsidRPr="0071613C">
              <w:rPr>
                <w:rFonts w:ascii="Arial" w:hAnsi="Arial"/>
                <w:lang w:eastAsia="en-US"/>
              </w:rPr>
              <w:t>LTE_feMob-Core</w:t>
            </w:r>
            <w:r w:rsidR="00396377">
              <w:rPr>
                <w:rFonts w:ascii="Arial" w:hAnsi="Arial"/>
                <w:lang w:eastAsia="en-US"/>
              </w:rPr>
              <w:t xml:space="preserve">, </w:t>
            </w:r>
            <w:r w:rsidR="00396377" w:rsidRPr="00396377">
              <w:rPr>
                <w:rFonts w:ascii="Arial" w:hAnsi="Arial"/>
                <w:lang w:eastAsia="en-US"/>
              </w:rPr>
              <w:t>NR_Mob_enh-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2053AD76"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4</w:t>
            </w:r>
            <w:r w:rsidR="0037721A" w:rsidRPr="0037721A">
              <w:rPr>
                <w:rFonts w:ascii="Arial" w:hAnsi="Arial"/>
                <w:noProof/>
                <w:lang w:eastAsia="en-US"/>
              </w:rPr>
              <w:t>-</w:t>
            </w:r>
            <w:r w:rsidR="00964FE5">
              <w:rPr>
                <w:rFonts w:ascii="Arial" w:hAnsi="Arial"/>
                <w:noProof/>
                <w:lang w:eastAsia="en-US"/>
              </w:rPr>
              <w:t>2</w:t>
            </w:r>
            <w:r w:rsidR="000C38CE">
              <w:rPr>
                <w:rFonts w:ascii="Arial" w:hAnsi="Arial"/>
                <w:noProof/>
                <w:lang w:eastAsia="en-US"/>
              </w:rPr>
              <w:t>8</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13E9232C" w:rsidR="0037721A" w:rsidRPr="0037721A" w:rsidRDefault="00BF6264"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D</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7"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 xml:space="preserve">urther agreements for mobility enhancements </w:t>
            </w:r>
            <w:r w:rsidR="001B63F5">
              <w:rPr>
                <w:rFonts w:ascii="Arial" w:hAnsi="Arial"/>
                <w:lang w:eastAsia="en-US"/>
              </w:rPr>
              <w:t xml:space="preserve">implemented. Issues found in ASN.1 review corrected. Some </w:t>
            </w:r>
            <w:r w:rsidR="006B7E26">
              <w:rPr>
                <w:rFonts w:ascii="Arial" w:hAnsi="Arial"/>
                <w:lang w:eastAsia="en-US"/>
              </w:rPr>
              <w:t>remaining FFS removed</w:t>
            </w:r>
            <w:r w:rsidR="0037721A" w:rsidRPr="0037721A">
              <w:rPr>
                <w:rFonts w:ascii="Arial" w:hAnsi="Arial"/>
                <w:lang w:eastAsia="en-US"/>
              </w:rPr>
              <w:t>.</w:t>
            </w:r>
            <w:r w:rsidR="006B7E26">
              <w:rPr>
                <w:rFonts w:ascii="Arial" w:hAnsi="Arial"/>
                <w:lang w:eastAsia="en-US"/>
              </w:rPr>
              <w:t xml:space="preserve"> Also, some editorial corrections</w:t>
            </w:r>
            <w:r w:rsidR="00895451">
              <w:rPr>
                <w:rFonts w:ascii="Arial" w:hAnsi="Arial"/>
                <w:lang w:eastAsia="en-US"/>
              </w:rPr>
              <w:t xml:space="preserve"> 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RRC S2.2-1: Condition for statusReportRequired should be changed to Rlc-AM-UM “For RLC AM or RLC UM ( if dapsConfig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i.e.. the PDCP PDUs for SRB) shall be discarded;</w:t>
            </w:r>
          </w:p>
          <w:p w14:paraId="682E8137" w14:textId="6567DB66" w:rsidR="00EB5D3E" w:rsidRDefault="00EB5D3E" w:rsidP="00EB5D3E">
            <w:pPr>
              <w:pStyle w:val="ListParagraph"/>
              <w:numPr>
                <w:ilvl w:val="0"/>
                <w:numId w:val="16"/>
              </w:numPr>
              <w:rPr>
                <w:ins w:id="5" w:author="Ericsson_2" w:date="2020-05-05T14:36:00Z"/>
                <w:rFonts w:ascii="Arial" w:hAnsi="Arial" w:cs="Arial"/>
              </w:rPr>
            </w:pPr>
            <w:ins w:id="6" w:author="Ericsson_2" w:date="2020-05-05T14:36:00Z">
              <w:r w:rsidRPr="00EB5D3E">
                <w:rPr>
                  <w:rFonts w:ascii="Arial" w:hAnsi="Arial" w:cs="Arial"/>
                </w:rPr>
                <w:t>UE does not release otherConfig including delayBudgetReportingConfig and overheatingAssistanceConfig and does not release MCG SCells if the UE was configured with conditionalReconfiguration and the selected cell during reestablishment is a CHO candidate cell.</w:t>
              </w:r>
            </w:ins>
          </w:p>
          <w:p w14:paraId="1A0FEACE" w14:textId="51D80B18" w:rsidR="00D175E0" w:rsidRPr="00D77CA9" w:rsidRDefault="00D175E0" w:rsidP="00EA7232">
            <w:pPr>
              <w:pStyle w:val="ListParagraph"/>
              <w:numPr>
                <w:ilvl w:val="0"/>
                <w:numId w:val="16"/>
              </w:numPr>
              <w:rPr>
                <w:rFonts w:ascii="Arial" w:hAnsi="Arial" w:cs="Arial"/>
              </w:rPr>
            </w:pPr>
            <w:r w:rsidRPr="00D77CA9">
              <w:rPr>
                <w:rFonts w:ascii="Arial" w:hAnsi="Arial" w:cs="Arial"/>
              </w:rPr>
              <w:t>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p w14:paraId="083FA97B" w14:textId="20FB38BB" w:rsidR="00B87D98" w:rsidRPr="00C00747" w:rsidRDefault="00B87D98" w:rsidP="00B87D98">
            <w:pPr>
              <w:pStyle w:val="ListParagraph"/>
              <w:numPr>
                <w:ilvl w:val="0"/>
                <w:numId w:val="16"/>
              </w:numPr>
              <w:rPr>
                <w:rFonts w:ascii="Arial" w:hAnsi="Arial" w:cs="Arial"/>
              </w:rPr>
            </w:pPr>
            <w:commentRangeStart w:id="7"/>
            <w:r w:rsidRPr="00C00747">
              <w:rPr>
                <w:rFonts w:ascii="Arial" w:hAnsi="Arial" w:cs="Arial"/>
              </w:rPr>
              <w:t>RRC S2.5-1: To capture RAN1 parameters p-DAPS-FR1, p-DAPS-FR2 and UplinkPowerSharingDAPS-HO-mode and name them as “p-DAPS-Source, p-DAPS-Target and UplinkPowerSharingDAPS-HO-mode”</w:t>
            </w:r>
            <w:r w:rsidR="00825D22" w:rsidRPr="00C00747">
              <w:rPr>
                <w:rFonts w:ascii="Arial" w:hAnsi="Arial" w:cs="Arial"/>
              </w:rPr>
              <w:t>;</w:t>
            </w:r>
            <w:commentRangeEnd w:id="7"/>
            <w:r w:rsidR="00D77CA9" w:rsidRPr="00C00747">
              <w:rPr>
                <w:rStyle w:val="CommentReference"/>
                <w:lang w:eastAsia="ja-JP"/>
              </w:rPr>
              <w:commentReference w:id="7"/>
            </w:r>
          </w:p>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lastRenderedPageBreak/>
              <w:t>[AT109bis-e][206][MOB] Proposal 2: Reuse existing bit statusReportRequired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206][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4392F274" w14:textId="76B1B365" w:rsidR="008D0AA2" w:rsidRDefault="008D0AA2" w:rsidP="008D0AA2">
            <w:pPr>
              <w:pStyle w:val="ListParagraph"/>
              <w:numPr>
                <w:ilvl w:val="0"/>
                <w:numId w:val="17"/>
              </w:numPr>
              <w:ind w:left="735"/>
              <w:rPr>
                <w:ins w:id="8" w:author="Prasad QC" w:date="2020-05-05T00:11:00Z"/>
                <w:rFonts w:ascii="Arial" w:hAnsi="Arial" w:cs="Arial"/>
              </w:rPr>
            </w:pPr>
            <w:commentRangeStart w:id="9"/>
            <w:commentRangeStart w:id="10"/>
            <w:ins w:id="11" w:author="Prasad QC" w:date="2020-05-04T23:22:00Z">
              <w:r w:rsidRPr="008D0AA2">
                <w:rPr>
                  <w:rFonts w:ascii="Arial" w:hAnsi="Arial" w:cs="Arial"/>
                </w:rPr>
                <w:t>After DAPS handover, the network shall release the source first before triggering the new handover procedure</w:t>
              </w:r>
            </w:ins>
            <w:commentRangeEnd w:id="9"/>
            <w:ins w:id="12" w:author="Prasad QC" w:date="2020-05-04T23:23:00Z">
              <w:r>
                <w:rPr>
                  <w:rStyle w:val="CommentReference"/>
                  <w:lang w:eastAsia="ja-JP"/>
                </w:rPr>
                <w:commentReference w:id="9"/>
              </w:r>
            </w:ins>
            <w:commentRangeEnd w:id="10"/>
            <w:r w:rsidR="005D5D39">
              <w:rPr>
                <w:rStyle w:val="CommentReference"/>
                <w:lang w:eastAsia="ja-JP"/>
              </w:rPr>
              <w:commentReference w:id="10"/>
            </w:r>
            <w:ins w:id="13" w:author="Prasad QC" w:date="2020-05-04T23:22:00Z">
              <w:r w:rsidRPr="008D0AA2">
                <w:rPr>
                  <w:rFonts w:ascii="Arial" w:hAnsi="Arial" w:cs="Arial"/>
                </w:rPr>
                <w:t>.</w:t>
              </w:r>
            </w:ins>
          </w:p>
          <w:p w14:paraId="1A3C234D" w14:textId="18EDF58A" w:rsidR="00B47AB3" w:rsidRDefault="00B47AB3" w:rsidP="008D0AA2">
            <w:pPr>
              <w:pStyle w:val="ListParagraph"/>
              <w:numPr>
                <w:ilvl w:val="0"/>
                <w:numId w:val="17"/>
              </w:numPr>
              <w:ind w:left="735"/>
              <w:rPr>
                <w:ins w:id="14" w:author="Prasad QC" w:date="2020-05-05T00:12:00Z"/>
                <w:rFonts w:ascii="Arial" w:hAnsi="Arial" w:cs="Arial"/>
              </w:rPr>
            </w:pPr>
            <w:commentRangeStart w:id="15"/>
            <w:commentRangeStart w:id="16"/>
            <w:ins w:id="17" w:author="Prasad QC" w:date="2020-05-05T00:12:00Z">
              <w:r w:rsidRPr="00B47AB3">
                <w:rPr>
                  <w:rFonts w:ascii="Arial" w:hAnsi="Arial" w:cs="Arial"/>
                </w:rPr>
                <w:t>moreThanoneRLC is not applied for DAPS HO</w:t>
              </w:r>
              <w:commentRangeEnd w:id="15"/>
              <w:r>
                <w:rPr>
                  <w:rStyle w:val="CommentReference"/>
                  <w:lang w:eastAsia="ja-JP"/>
                </w:rPr>
                <w:commentReference w:id="15"/>
              </w:r>
            </w:ins>
            <w:commentRangeEnd w:id="16"/>
            <w:r w:rsidR="005D5D39">
              <w:rPr>
                <w:rStyle w:val="CommentReference"/>
                <w:lang w:eastAsia="ja-JP"/>
              </w:rPr>
              <w:commentReference w:id="16"/>
            </w:r>
          </w:p>
          <w:p w14:paraId="5832190F" w14:textId="1E55AA8A" w:rsidR="00825D22" w:rsidRDefault="00825D22" w:rsidP="004C5CA6">
            <w:pPr>
              <w:pStyle w:val="ListParagraph"/>
              <w:numPr>
                <w:ilvl w:val="0"/>
                <w:numId w:val="16"/>
              </w:numPr>
              <w:rPr>
                <w:ins w:id="18" w:author="Prasad QC" w:date="2020-05-05T00:13:00Z"/>
                <w:rFonts w:ascii="Arial" w:hAnsi="Arial" w:cs="Arial"/>
              </w:rPr>
            </w:pPr>
            <w:r w:rsidRPr="00D77CA9">
              <w:rPr>
                <w:rFonts w:ascii="Arial" w:hAnsi="Arial" w:cs="Arial"/>
              </w:rPr>
              <w:t>From RAN2#109e meeting: For LTE, the DAPS network coordination is based on source link configuration to be used during DAPS HO, UE capabilities, maxSCH-TB-BitsDL, maxSCH-TB-BitsUL, powerCoordinationInfo within HandoverPreparationInformation message;</w:t>
            </w:r>
          </w:p>
          <w:p w14:paraId="56309BD4" w14:textId="6FF59222" w:rsidR="00B47AB3" w:rsidRPr="00B47AB3" w:rsidRDefault="00B47AB3" w:rsidP="00B47AB3">
            <w:pPr>
              <w:pStyle w:val="ListParagraph"/>
              <w:numPr>
                <w:ilvl w:val="0"/>
                <w:numId w:val="16"/>
              </w:numPr>
              <w:rPr>
                <w:ins w:id="19" w:author="Prasad QC" w:date="2020-05-05T00:13:00Z"/>
                <w:rFonts w:ascii="Arial" w:hAnsi="Arial" w:cs="Arial"/>
                <w:lang w:val="en-US"/>
              </w:rPr>
            </w:pPr>
            <w:commentRangeStart w:id="20"/>
            <w:commentRangeStart w:id="21"/>
            <w:ins w:id="22" w:author="Prasad QC" w:date="2020-05-05T00:13:00Z">
              <w:r w:rsidRPr="00D77CA9">
                <w:rPr>
                  <w:rFonts w:ascii="Arial" w:hAnsi="Arial" w:cs="Arial"/>
                </w:rPr>
                <w:t>From RAN2#109e meeting</w:t>
              </w:r>
              <w:r>
                <w:rPr>
                  <w:rFonts w:ascii="Arial" w:hAnsi="Arial" w:cs="Arial"/>
                  <w:lang w:val="en-US"/>
                </w:rPr>
                <w:t xml:space="preserve">: </w:t>
              </w:r>
              <w:r w:rsidRPr="00B47AB3">
                <w:rPr>
                  <w:rFonts w:ascii="Arial" w:hAnsi="Arial" w:cs="Arial"/>
                  <w:lang w:val="en-US"/>
                </w:rPr>
                <w:t>In Rel-16, DAPS HO is not supported for DRBs configured with UDC.</w:t>
              </w:r>
            </w:ins>
          </w:p>
          <w:p w14:paraId="577C2A20" w14:textId="06A0ACE5" w:rsidR="00B47AB3" w:rsidRPr="00D77CA9" w:rsidDel="00C93627" w:rsidRDefault="00B47AB3" w:rsidP="004C5CA6">
            <w:pPr>
              <w:pStyle w:val="ListParagraph"/>
              <w:numPr>
                <w:ilvl w:val="0"/>
                <w:numId w:val="16"/>
              </w:numPr>
              <w:rPr>
                <w:del w:id="23" w:author="Ericsson_2" w:date="2020-05-05T11:10:00Z"/>
                <w:rFonts w:ascii="Arial" w:hAnsi="Arial" w:cs="Arial"/>
              </w:rPr>
            </w:pPr>
            <w:ins w:id="24" w:author="Prasad QC" w:date="2020-05-05T00:16:00Z">
              <w:del w:id="25" w:author="Ericsson_2" w:date="2020-05-05T11:10:00Z">
                <w:r w:rsidRPr="00D77CA9" w:rsidDel="00C93627">
                  <w:rPr>
                    <w:rFonts w:ascii="Arial" w:hAnsi="Arial" w:cs="Arial"/>
                  </w:rPr>
                  <w:delText>From RAN2#109e meeting</w:delText>
                </w:r>
                <w:r w:rsidDel="00C93627">
                  <w:rPr>
                    <w:rFonts w:ascii="Arial" w:hAnsi="Arial" w:cs="Arial"/>
                    <w:lang w:val="en-US"/>
                  </w:rPr>
                  <w:delText xml:space="preserve">: </w:delText>
                </w:r>
              </w:del>
            </w:ins>
            <w:ins w:id="26" w:author="Prasad QC" w:date="2020-05-05T00:15:00Z">
              <w:del w:id="27" w:author="Ericsson_2" w:date="2020-05-05T11:10:00Z">
                <w:r w:rsidRPr="00B47AB3" w:rsidDel="00C93627">
                  <w:rPr>
                    <w:rFonts w:ascii="Arial" w:hAnsi="Arial" w:cs="Arial"/>
                  </w:rPr>
                  <w:delText>Full configuration is not supported for DAPS HO</w:delText>
                </w:r>
              </w:del>
            </w:ins>
            <w:commentRangeEnd w:id="20"/>
            <w:ins w:id="28" w:author="Prasad QC" w:date="2020-05-05T00:16:00Z">
              <w:del w:id="29" w:author="Ericsson_2" w:date="2020-05-05T11:10:00Z">
                <w:r w:rsidDel="00C93627">
                  <w:rPr>
                    <w:rStyle w:val="CommentReference"/>
                    <w:lang w:eastAsia="ja-JP"/>
                  </w:rPr>
                  <w:commentReference w:id="20"/>
                </w:r>
              </w:del>
            </w:ins>
            <w:commentRangeEnd w:id="21"/>
            <w:r w:rsidR="00C93627">
              <w:rPr>
                <w:rStyle w:val="CommentReference"/>
                <w:lang w:eastAsia="ja-JP"/>
              </w:rPr>
              <w:commentReference w:id="21"/>
            </w:r>
          </w:p>
          <w:p w14:paraId="47949363" w14:textId="7463C046" w:rsidR="00194971" w:rsidRPr="00D77CA9"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2FE3388C" w:rsidR="007D61FC" w:rsidRDefault="007D61FC" w:rsidP="004C5CA6">
            <w:pPr>
              <w:pStyle w:val="ListParagraph"/>
              <w:numPr>
                <w:ilvl w:val="0"/>
                <w:numId w:val="16"/>
              </w:numPr>
              <w:rPr>
                <w:rFonts w:ascii="Arial" w:hAnsi="Arial" w:cs="Arial"/>
              </w:rPr>
            </w:pPr>
            <w:r>
              <w:rPr>
                <w:rFonts w:ascii="Arial" w:hAnsi="Arial" w:cs="Arial"/>
              </w:rPr>
              <w:t>RIL Z255</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CE434BE" w14:textId="77777777" w:rsidR="00615CB6" w:rsidRDefault="00D603BC" w:rsidP="004C5CA6">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p w14:paraId="4FF51FA0" w14:textId="3C1E62D6" w:rsidR="00F06C58" w:rsidRPr="00D77CA9" w:rsidRDefault="00F06C58" w:rsidP="004C5CA6">
            <w:pPr>
              <w:pStyle w:val="ListParagraph"/>
              <w:numPr>
                <w:ilvl w:val="0"/>
                <w:numId w:val="16"/>
              </w:numPr>
              <w:rPr>
                <w:rFonts w:ascii="Arial" w:hAnsi="Arial" w:cs="Arial"/>
              </w:rPr>
            </w:pPr>
            <w:commentRangeStart w:id="30"/>
            <w:r>
              <w:rPr>
                <w:rFonts w:ascii="Arial" w:hAnsi="Arial" w:cs="Arial"/>
              </w:rPr>
              <w:t>G004 (to 38.331)</w:t>
            </w:r>
            <w:commentRangeEnd w:id="30"/>
            <w:r>
              <w:rPr>
                <w:rStyle w:val="CommentReference"/>
                <w:lang w:eastAsia="ja-JP"/>
              </w:rPr>
              <w:commentReference w:id="30"/>
            </w:r>
          </w:p>
        </w:tc>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565CAB1D"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 xml:space="preserve">5.3.5, 5.3.7, </w:t>
            </w:r>
            <w:r w:rsidR="00A519D8">
              <w:rPr>
                <w:rFonts w:ascii="Arial" w:hAnsi="Arial"/>
                <w:noProof/>
                <w:lang w:eastAsia="en-US"/>
              </w:rPr>
              <w:t xml:space="preserve">5.3.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F06C58">
              <w:rPr>
                <w:rFonts w:ascii="Arial" w:hAnsi="Arial"/>
                <w:noProof/>
                <w:lang w:eastAsia="en-US"/>
              </w:rPr>
              <w:t xml:space="preserve">7.3.1, </w:t>
            </w:r>
            <w:r w:rsidR="003A052E">
              <w:rPr>
                <w:rFonts w:ascii="Arial" w:hAnsi="Arial"/>
                <w:noProof/>
                <w:lang w:eastAsia="en-US"/>
              </w:rPr>
              <w:t xml:space="preserve">10.2,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31" w:name="_Toc20486686"/>
      <w:bookmarkStart w:id="32" w:name="_Toc29341977"/>
      <w:bookmarkStart w:id="33" w:name="_Toc29343116"/>
      <w:bookmarkStart w:id="34" w:name="_Toc36566363"/>
      <w:bookmarkStart w:id="35" w:name="_Toc36809770"/>
      <w:bookmarkStart w:id="36" w:name="_Toc36846134"/>
      <w:bookmarkStart w:id="37" w:name="_Toc36938787"/>
      <w:bookmarkStart w:id="38" w:name="_Toc37081766"/>
      <w:r w:rsidRPr="000E4E7F">
        <w:lastRenderedPageBreak/>
        <w:t>Foreword</w:t>
      </w:r>
      <w:bookmarkEnd w:id="31"/>
      <w:bookmarkEnd w:id="32"/>
      <w:bookmarkEnd w:id="33"/>
      <w:bookmarkEnd w:id="34"/>
      <w:bookmarkEnd w:id="35"/>
      <w:bookmarkEnd w:id="36"/>
      <w:bookmarkEnd w:id="37"/>
      <w:bookmarkEnd w:id="38"/>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Version x.y.z</w:t>
      </w:r>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39" w:name="_Toc20486687"/>
      <w:bookmarkStart w:id="40" w:name="_Toc29341978"/>
      <w:bookmarkStart w:id="41" w:name="_Toc29343117"/>
      <w:bookmarkStart w:id="42" w:name="_Toc36566364"/>
      <w:bookmarkStart w:id="43" w:name="_Toc36809771"/>
      <w:bookmarkStart w:id="44" w:name="_Toc36846135"/>
      <w:bookmarkStart w:id="45" w:name="_Toc36938788"/>
      <w:bookmarkStart w:id="46" w:name="_Toc37081767"/>
      <w:r w:rsidRPr="000E4E7F">
        <w:lastRenderedPageBreak/>
        <w:t>1</w:t>
      </w:r>
      <w:r w:rsidRPr="000E4E7F">
        <w:tab/>
        <w:t>Scope</w:t>
      </w:r>
      <w:bookmarkEnd w:id="39"/>
      <w:bookmarkEnd w:id="40"/>
      <w:bookmarkEnd w:id="41"/>
      <w:bookmarkEnd w:id="42"/>
      <w:bookmarkEnd w:id="43"/>
      <w:bookmarkEnd w:id="44"/>
      <w:bookmarkEnd w:id="45"/>
      <w:bookmarkEnd w:id="46"/>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5C32620A"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47" w:name="_Toc20486688"/>
      <w:bookmarkStart w:id="48" w:name="_Toc29341979"/>
      <w:bookmarkStart w:id="49" w:name="_Toc29343118"/>
      <w:bookmarkStart w:id="50" w:name="_Toc36566365"/>
      <w:bookmarkStart w:id="51" w:name="_Toc36809772"/>
      <w:bookmarkStart w:id="52" w:name="_Toc36846136"/>
      <w:bookmarkStart w:id="53" w:name="_Toc36938789"/>
      <w:bookmarkStart w:id="54" w:name="_Toc37081768"/>
      <w:r w:rsidRPr="000E4E7F">
        <w:t>2</w:t>
      </w:r>
      <w:r w:rsidRPr="000E4E7F">
        <w:tab/>
        <w:t>References</w:t>
      </w:r>
      <w:bookmarkEnd w:id="47"/>
      <w:bookmarkEnd w:id="48"/>
      <w:bookmarkEnd w:id="49"/>
      <w:bookmarkEnd w:id="50"/>
      <w:bookmarkEnd w:id="51"/>
      <w:bookmarkEnd w:id="52"/>
      <w:bookmarkEnd w:id="53"/>
      <w:bookmarkEnd w:id="54"/>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55"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56" w:name="OLE_LINK97"/>
      <w:bookmarkStart w:id="57" w:name="OLE_LINK98"/>
      <w:r w:rsidRPr="000E4E7F">
        <w:rPr>
          <w:noProof/>
        </w:rPr>
        <w:t>TS 45.008</w:t>
      </w:r>
      <w:bookmarkEnd w:id="56"/>
      <w:bookmarkEnd w:id="57"/>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ProSe); Stage 2".</w:t>
      </w:r>
    </w:p>
    <w:p w14:paraId="0E054922"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7BD35BB0" w14:textId="77777777" w:rsidR="009722D5" w:rsidRPr="000E4E7F" w:rsidRDefault="009722D5" w:rsidP="009722D5">
      <w:pPr>
        <w:pStyle w:val="EX"/>
      </w:pPr>
      <w:r w:rsidRPr="000E4E7F">
        <w:t>[70]</w:t>
      </w:r>
      <w:r w:rsidRPr="000E4E7F">
        <w:tab/>
        <w:t>3GPP TS 24.333: "Proximity-services (ProSe)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58" w:name="_Toc20486689"/>
      <w:bookmarkStart w:id="59" w:name="_Toc29341980"/>
      <w:bookmarkStart w:id="60" w:name="_Toc29343119"/>
      <w:bookmarkEnd w:id="55"/>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61" w:name="_Toc36566366"/>
      <w:bookmarkStart w:id="62" w:name="_Toc36809773"/>
      <w:bookmarkStart w:id="63" w:name="_Toc36846137"/>
      <w:bookmarkStart w:id="64" w:name="_Toc36938790"/>
      <w:bookmarkStart w:id="65" w:name="_Toc37081769"/>
      <w:r w:rsidRPr="000E4E7F">
        <w:t>3</w:t>
      </w:r>
      <w:r w:rsidRPr="000E4E7F">
        <w:tab/>
        <w:t>Definitions, symbols and abbreviations</w:t>
      </w:r>
      <w:bookmarkEnd w:id="58"/>
      <w:bookmarkEnd w:id="59"/>
      <w:bookmarkEnd w:id="60"/>
      <w:bookmarkEnd w:id="61"/>
      <w:bookmarkEnd w:id="62"/>
      <w:bookmarkEnd w:id="63"/>
      <w:bookmarkEnd w:id="64"/>
      <w:bookmarkEnd w:id="65"/>
    </w:p>
    <w:p w14:paraId="7212B76B" w14:textId="77777777" w:rsidR="009722D5" w:rsidRPr="000E4E7F" w:rsidRDefault="009722D5" w:rsidP="009722D5">
      <w:pPr>
        <w:pStyle w:val="Heading2"/>
      </w:pPr>
      <w:bookmarkStart w:id="66" w:name="_Toc20486690"/>
      <w:bookmarkStart w:id="67" w:name="_Toc29341981"/>
      <w:bookmarkStart w:id="68" w:name="_Toc29343120"/>
      <w:bookmarkStart w:id="69" w:name="_Toc36566367"/>
      <w:bookmarkStart w:id="70" w:name="_Toc36809774"/>
      <w:bookmarkStart w:id="71" w:name="_Toc36846138"/>
      <w:bookmarkStart w:id="72" w:name="_Toc36938791"/>
      <w:bookmarkStart w:id="73" w:name="_Toc37081770"/>
      <w:r w:rsidRPr="000E4E7F">
        <w:t>3.1</w:t>
      </w:r>
      <w:r w:rsidRPr="000E4E7F">
        <w:tab/>
        <w:t>Definitions</w:t>
      </w:r>
      <w:bookmarkEnd w:id="66"/>
      <w:bookmarkEnd w:id="67"/>
      <w:bookmarkEnd w:id="68"/>
      <w:bookmarkEnd w:id="69"/>
      <w:bookmarkEnd w:id="70"/>
      <w:bookmarkEnd w:id="71"/>
      <w:bookmarkEnd w:id="72"/>
      <w:bookmarkEnd w:id="73"/>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5E6CF74D"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74" w:author="Ericsson" w:date="2020-04-28T21:22:00Z"/>
        </w:rPr>
      </w:pPr>
      <w:ins w:id="75" w:author="Ericsson" w:date="2020-04-28T21:22:00Z">
        <w:r>
          <w:rPr>
            <w:b/>
          </w:rPr>
          <w:lastRenderedPageBreak/>
          <w:t>DAPS</w:t>
        </w:r>
        <w:r w:rsidRPr="000E4E7F">
          <w:rPr>
            <w:b/>
          </w:rPr>
          <w:t xml:space="preserve"> </w:t>
        </w:r>
        <w:r>
          <w:rPr>
            <w:b/>
          </w:rPr>
          <w:t>bearer</w:t>
        </w:r>
        <w:r w:rsidRPr="000E4E7F">
          <w:t xml:space="preserve">: </w:t>
        </w:r>
      </w:ins>
      <w:ins w:id="76" w:author="Ericsson" w:date="2020-04-28T21:23:00Z">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ins>
      <w:ins w:id="77"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Timing Advance Group containing the PCell or the PSCell.</w:t>
      </w:r>
    </w:p>
    <w:p w14:paraId="7883DEA3" w14:textId="77777777" w:rsidR="009722D5" w:rsidRPr="000E4E7F" w:rsidRDefault="009722D5" w:rsidP="009722D5">
      <w:r w:rsidRPr="000E4E7F">
        <w:rPr>
          <w:b/>
        </w:rPr>
        <w:t>PUCCH SCell:</w:t>
      </w:r>
      <w:r w:rsidRPr="000E4E7F">
        <w:t xml:space="preserve"> An SCell configured with PUCCH.</w:t>
      </w:r>
    </w:p>
    <w:p w14:paraId="76011091" w14:textId="77777777"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7D66F2F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718496BE"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764151F8"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78"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78"/>
    <w:p w14:paraId="7D72A85F"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79" w:name="_Toc20486691"/>
      <w:bookmarkStart w:id="80" w:name="_Toc29341982"/>
      <w:bookmarkStart w:id="81" w:name="_Toc29343121"/>
      <w:bookmarkStart w:id="82" w:name="_Toc36566368"/>
      <w:bookmarkStart w:id="83" w:name="_Toc36809775"/>
      <w:bookmarkStart w:id="84" w:name="_Toc36846139"/>
      <w:bookmarkStart w:id="85" w:name="_Toc36938792"/>
      <w:bookmarkStart w:id="86" w:name="_Toc37081771"/>
      <w:r w:rsidRPr="000E4E7F">
        <w:t>3.2</w:t>
      </w:r>
      <w:r w:rsidRPr="000E4E7F">
        <w:tab/>
        <w:t>Abbreviations</w:t>
      </w:r>
      <w:bookmarkEnd w:id="79"/>
      <w:bookmarkEnd w:id="80"/>
      <w:bookmarkEnd w:id="81"/>
      <w:bookmarkEnd w:id="82"/>
      <w:bookmarkEnd w:id="83"/>
      <w:bookmarkEnd w:id="84"/>
      <w:bookmarkEnd w:id="85"/>
      <w:bookmarkEnd w:id="86"/>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lastRenderedPageBreak/>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r w:rsidRPr="000E4E7F">
        <w:t>CIoT</w:t>
      </w:r>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r w:rsidRPr="000E4E7F">
        <w:t>eDRX</w:t>
      </w:r>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r w:rsidRPr="000E4E7F">
        <w:t>eIMTA</w:t>
      </w:r>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lastRenderedPageBreak/>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Mission Critical Push To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t>Non Access Stratum</w:t>
      </w:r>
    </w:p>
    <w:p w14:paraId="51519B36" w14:textId="77777777" w:rsidR="009722D5" w:rsidRPr="000E4E7F" w:rsidRDefault="009722D5" w:rsidP="009722D5">
      <w:pPr>
        <w:pStyle w:val="EW"/>
      </w:pPr>
      <w:r w:rsidRPr="000E4E7F">
        <w:t>NB-IoT</w:t>
      </w:r>
      <w:r w:rsidRPr="000E4E7F">
        <w:tab/>
        <w:t>NarrowBand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t>NR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r w:rsidRPr="000E4E7F">
        <w:t>PCell</w:t>
      </w:r>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r w:rsidRPr="000E4E7F">
        <w:t>posSIB</w:t>
      </w:r>
      <w:r w:rsidRPr="000E4E7F">
        <w:tab/>
        <w:t>Positioning SIB</w:t>
      </w:r>
    </w:p>
    <w:p w14:paraId="3EA8F3F8" w14:textId="77777777" w:rsidR="009722D5" w:rsidRPr="000E4E7F" w:rsidRDefault="009722D5" w:rsidP="009722D5">
      <w:pPr>
        <w:pStyle w:val="EW"/>
      </w:pPr>
      <w:r w:rsidRPr="000E4E7F">
        <w:t>ProSe</w:t>
      </w:r>
      <w:r w:rsidRPr="000E4E7F">
        <w:tab/>
        <w:t>Proximity based Services</w:t>
      </w:r>
    </w:p>
    <w:p w14:paraId="72A44430" w14:textId="77777777" w:rsidR="009722D5" w:rsidRPr="000E4E7F" w:rsidRDefault="009722D5" w:rsidP="009722D5">
      <w:pPr>
        <w:pStyle w:val="EW"/>
      </w:pPr>
      <w:r w:rsidRPr="000E4E7F">
        <w:t>PS</w:t>
      </w:r>
      <w:r w:rsidRPr="000E4E7F">
        <w:tab/>
        <w:t>Public Safety (in context of sidelink), Packet Switched (otherwise)</w:t>
      </w:r>
    </w:p>
    <w:p w14:paraId="22D8D023" w14:textId="77777777" w:rsidR="009722D5" w:rsidRPr="000E4E7F" w:rsidRDefault="009722D5" w:rsidP="009722D5">
      <w:pPr>
        <w:pStyle w:val="EW"/>
      </w:pPr>
      <w:r w:rsidRPr="000E4E7F">
        <w:t>PSCell</w:t>
      </w:r>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r w:rsidRPr="000E4E7F">
        <w:t>QoE</w:t>
      </w:r>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Random Access CHannel</w:t>
      </w:r>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t>RObust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t>Sidelink Control</w:t>
      </w:r>
    </w:p>
    <w:p w14:paraId="179E637D" w14:textId="77777777" w:rsidR="009722D5" w:rsidRPr="000E4E7F" w:rsidRDefault="009722D5" w:rsidP="009722D5">
      <w:pPr>
        <w:pStyle w:val="EW"/>
      </w:pPr>
      <w:r w:rsidRPr="000E4E7F">
        <w:t>SCell</w:t>
      </w:r>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t>Sidelink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t>Sidelink</w:t>
      </w:r>
    </w:p>
    <w:p w14:paraId="6ABDD394" w14:textId="77777777" w:rsidR="009722D5" w:rsidRPr="000E4E7F" w:rsidRDefault="009722D5" w:rsidP="009722D5">
      <w:pPr>
        <w:pStyle w:val="EW"/>
      </w:pPr>
      <w:r w:rsidRPr="000E4E7F">
        <w:t>SLSS</w:t>
      </w:r>
      <w:r w:rsidRPr="000E4E7F">
        <w:tab/>
        <w:t>Sidelink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lastRenderedPageBreak/>
        <w:t>S-RSRP</w:t>
      </w:r>
      <w:r w:rsidRPr="000E4E7F">
        <w:rPr>
          <w:lang w:eastAsia="zh-CN"/>
        </w:rPr>
        <w:tab/>
        <w:t>Sidelink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87" w:name="_Toc20486692"/>
      <w:bookmarkStart w:id="88" w:name="_Toc29341983"/>
      <w:bookmarkStart w:id="89" w:name="_Toc29343122"/>
      <w:bookmarkStart w:id="90" w:name="_Toc36566369"/>
      <w:bookmarkStart w:id="91" w:name="_Toc36809776"/>
      <w:bookmarkStart w:id="92" w:name="_Toc36846140"/>
      <w:bookmarkStart w:id="93" w:name="_Toc36938793"/>
      <w:bookmarkStart w:id="94" w:name="_Toc37081772"/>
      <w:r w:rsidRPr="000E4E7F">
        <w:t>4</w:t>
      </w:r>
      <w:r w:rsidRPr="000E4E7F">
        <w:tab/>
        <w:t>General</w:t>
      </w:r>
      <w:bookmarkEnd w:id="87"/>
      <w:bookmarkEnd w:id="88"/>
      <w:bookmarkEnd w:id="89"/>
      <w:bookmarkEnd w:id="90"/>
      <w:bookmarkEnd w:id="91"/>
      <w:bookmarkEnd w:id="92"/>
      <w:bookmarkEnd w:id="93"/>
      <w:bookmarkEnd w:id="94"/>
    </w:p>
    <w:p w14:paraId="664B3674" w14:textId="77777777" w:rsidR="009722D5" w:rsidRPr="000E4E7F" w:rsidRDefault="009722D5" w:rsidP="009722D5">
      <w:pPr>
        <w:pStyle w:val="Heading2"/>
      </w:pPr>
      <w:bookmarkStart w:id="95" w:name="_Toc20486693"/>
      <w:bookmarkStart w:id="96" w:name="_Toc29341984"/>
      <w:bookmarkStart w:id="97" w:name="_Toc29343123"/>
      <w:bookmarkStart w:id="98" w:name="_Toc36566370"/>
      <w:bookmarkStart w:id="99" w:name="_Toc36809777"/>
      <w:bookmarkStart w:id="100" w:name="_Toc36846141"/>
      <w:bookmarkStart w:id="101" w:name="_Toc36938794"/>
      <w:bookmarkStart w:id="102" w:name="_Toc37081773"/>
      <w:r w:rsidRPr="000E4E7F">
        <w:t>4.1</w:t>
      </w:r>
      <w:r w:rsidRPr="000E4E7F">
        <w:tab/>
        <w:t>Introduction</w:t>
      </w:r>
      <w:bookmarkEnd w:id="95"/>
      <w:bookmarkEnd w:id="96"/>
      <w:bookmarkEnd w:id="97"/>
      <w:bookmarkEnd w:id="98"/>
      <w:bookmarkEnd w:id="99"/>
      <w:bookmarkEnd w:id="100"/>
      <w:bookmarkEnd w:id="101"/>
      <w:bookmarkEnd w:id="102"/>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lastRenderedPageBreak/>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t>Sidelink (including direct communication and direct discovery).</w:t>
      </w:r>
    </w:p>
    <w:p w14:paraId="0479C12A" w14:textId="77777777" w:rsidR="009722D5" w:rsidRPr="000E4E7F" w:rsidRDefault="009722D5" w:rsidP="009722D5">
      <w:pPr>
        <w:pStyle w:val="NO"/>
      </w:pPr>
      <w:r w:rsidRPr="000E4E7F">
        <w:t>NOTE: In regard to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r w:rsidRPr="000E4E7F">
        <w:t>4.2</w:t>
      </w:r>
      <w:r w:rsidRPr="000E4E7F">
        <w:tab/>
        <w:t>Architecture</w:t>
      </w:r>
      <w:bookmarkEnd w:id="103"/>
      <w:bookmarkEnd w:id="104"/>
      <w:bookmarkEnd w:id="105"/>
      <w:bookmarkEnd w:id="106"/>
      <w:bookmarkEnd w:id="107"/>
      <w:bookmarkEnd w:id="108"/>
      <w:bookmarkEnd w:id="109"/>
      <w:bookmarkEnd w:id="110"/>
    </w:p>
    <w:p w14:paraId="27086DD4" w14:textId="77777777" w:rsidR="009722D5" w:rsidRPr="000E4E7F" w:rsidRDefault="009722D5" w:rsidP="009722D5">
      <w:pPr>
        <w:pStyle w:val="Heading3"/>
      </w:pPr>
      <w:bookmarkStart w:id="111" w:name="_Toc20486695"/>
      <w:bookmarkStart w:id="112" w:name="_Toc29341986"/>
      <w:bookmarkStart w:id="113" w:name="_Toc29343125"/>
      <w:bookmarkStart w:id="114" w:name="_Toc36566372"/>
      <w:bookmarkStart w:id="115" w:name="_Toc36809779"/>
      <w:bookmarkStart w:id="116" w:name="_Toc36846143"/>
      <w:bookmarkStart w:id="117" w:name="_Toc36938796"/>
      <w:bookmarkStart w:id="118" w:name="_Toc37081775"/>
      <w:r w:rsidRPr="000E4E7F">
        <w:t>4.2.1</w:t>
      </w:r>
      <w:r w:rsidRPr="000E4E7F">
        <w:tab/>
        <w:t>UE states and state transitions including inter RAT</w:t>
      </w:r>
      <w:bookmarkEnd w:id="111"/>
      <w:bookmarkEnd w:id="112"/>
      <w:bookmarkEnd w:id="113"/>
      <w:bookmarkEnd w:id="114"/>
      <w:bookmarkEnd w:id="115"/>
      <w:bookmarkEnd w:id="116"/>
      <w:bookmarkEnd w:id="117"/>
      <w:bookmarkEnd w:id="118"/>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lastRenderedPageBreak/>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119" w:name="_1584686132"/>
    <w:bookmarkEnd w:id="119"/>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7.5pt" o:ole="">
            <v:imagedata r:id="rId18" o:title=""/>
          </v:shape>
          <o:OLEObject Type="Embed" ProgID="Word.Picture.8" ShapeID="_x0000_i1025" DrawAspect="Content" ObjectID="_1650272322"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5pt;height:197.5pt" o:ole="">
            <v:imagedata r:id="rId20" o:title=""/>
          </v:shape>
          <o:OLEObject Type="Embed" ProgID="Word.Picture.8" ShapeID="_x0000_i1026" DrawAspect="Content" ObjectID="_1650272323"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pt;height:268.5pt" o:ole="">
            <v:imagedata r:id="rId22" o:title=""/>
          </v:shape>
          <o:OLEObject Type="Embed" ProgID="Word.Picture.8" ShapeID="_x0000_i1027" DrawAspect="Content" ObjectID="_1650272324"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5pt;height:197.5pt" o:ole="">
            <v:imagedata r:id="rId24" o:title=""/>
          </v:shape>
          <o:OLEObject Type="Embed" ProgID="Word.Picture.8" ShapeID="_x0000_i1028" DrawAspect="Content" ObjectID="_1650272325"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5pt;height:197.5pt" o:ole="">
            <v:imagedata r:id="rId26" o:title=""/>
          </v:shape>
          <o:OLEObject Type="Embed" ProgID="Word.Picture.8" ShapeID="_x0000_i1029" DrawAspect="Content" ObjectID="_1650272326"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5pt;height:197.5pt" o:ole="">
            <v:imagedata r:id="rId28" o:title=""/>
          </v:shape>
          <o:OLEObject Type="Embed" ProgID="Word.Picture.8" ShapeID="_x0000_i1030" DrawAspect="Content" ObjectID="_1650272327"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120" w:name="_Toc20486696"/>
      <w:bookmarkStart w:id="121" w:name="_Toc29341987"/>
      <w:bookmarkStart w:id="122" w:name="_Toc29343126"/>
      <w:bookmarkStart w:id="123" w:name="_Toc36566373"/>
      <w:bookmarkStart w:id="124" w:name="_Toc36809780"/>
      <w:bookmarkStart w:id="125" w:name="_Toc36846144"/>
      <w:bookmarkStart w:id="126" w:name="_Toc36938797"/>
      <w:bookmarkStart w:id="127" w:name="_Toc37081776"/>
      <w:r w:rsidRPr="000E4E7F">
        <w:t>4.2.2</w:t>
      </w:r>
      <w:r w:rsidRPr="000E4E7F">
        <w:tab/>
        <w:t>Signalling radio bearers</w:t>
      </w:r>
      <w:bookmarkEnd w:id="120"/>
      <w:bookmarkEnd w:id="121"/>
      <w:bookmarkEnd w:id="122"/>
      <w:bookmarkEnd w:id="123"/>
      <w:bookmarkEnd w:id="124"/>
      <w:bookmarkEnd w:id="125"/>
      <w:bookmarkEnd w:id="126"/>
      <w:bookmarkEnd w:id="127"/>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128" w:name="_Toc20486697"/>
      <w:bookmarkStart w:id="129" w:name="_Toc29341988"/>
      <w:bookmarkStart w:id="130" w:name="_Toc29343127"/>
      <w:bookmarkStart w:id="131" w:name="_Toc36566374"/>
      <w:bookmarkStart w:id="132" w:name="_Toc36809781"/>
      <w:bookmarkStart w:id="133" w:name="_Toc36846145"/>
      <w:bookmarkStart w:id="134" w:name="_Toc36938798"/>
      <w:bookmarkStart w:id="135" w:name="_Toc37081777"/>
      <w:r w:rsidRPr="000E4E7F">
        <w:t>4.3</w:t>
      </w:r>
      <w:r w:rsidRPr="000E4E7F">
        <w:tab/>
        <w:t>Services</w:t>
      </w:r>
      <w:bookmarkEnd w:id="128"/>
      <w:bookmarkEnd w:id="129"/>
      <w:bookmarkEnd w:id="130"/>
      <w:bookmarkEnd w:id="131"/>
      <w:bookmarkEnd w:id="132"/>
      <w:bookmarkEnd w:id="133"/>
      <w:bookmarkEnd w:id="134"/>
      <w:bookmarkEnd w:id="135"/>
    </w:p>
    <w:p w14:paraId="544C153B" w14:textId="77777777" w:rsidR="009722D5" w:rsidRPr="000E4E7F" w:rsidRDefault="009722D5" w:rsidP="009722D5">
      <w:pPr>
        <w:pStyle w:val="Heading3"/>
      </w:pPr>
      <w:bookmarkStart w:id="136" w:name="_Toc20486698"/>
      <w:bookmarkStart w:id="137" w:name="_Toc29341989"/>
      <w:bookmarkStart w:id="138" w:name="_Toc29343128"/>
      <w:bookmarkStart w:id="139" w:name="_Toc36566375"/>
      <w:bookmarkStart w:id="140" w:name="_Toc36809782"/>
      <w:bookmarkStart w:id="141" w:name="_Toc36846146"/>
      <w:bookmarkStart w:id="142" w:name="_Toc36938799"/>
      <w:bookmarkStart w:id="143" w:name="_Toc37081778"/>
      <w:r w:rsidRPr="000E4E7F">
        <w:t>4.3.1</w:t>
      </w:r>
      <w:r w:rsidRPr="000E4E7F">
        <w:tab/>
        <w:t>Services provided to upper layers</w:t>
      </w:r>
      <w:bookmarkEnd w:id="136"/>
      <w:bookmarkEnd w:id="137"/>
      <w:bookmarkEnd w:id="138"/>
      <w:bookmarkEnd w:id="139"/>
      <w:bookmarkEnd w:id="140"/>
      <w:bookmarkEnd w:id="141"/>
      <w:bookmarkEnd w:id="142"/>
      <w:bookmarkEnd w:id="143"/>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44" w:name="_Toc20486699"/>
      <w:bookmarkStart w:id="145" w:name="_Toc29341990"/>
      <w:bookmarkStart w:id="146" w:name="_Toc29343129"/>
      <w:bookmarkStart w:id="147" w:name="_Toc36566376"/>
      <w:bookmarkStart w:id="148" w:name="_Toc36809783"/>
      <w:bookmarkStart w:id="149" w:name="_Toc36846147"/>
      <w:bookmarkStart w:id="150" w:name="_Toc36938800"/>
      <w:bookmarkStart w:id="151" w:name="_Toc37081779"/>
      <w:r w:rsidRPr="000E4E7F">
        <w:lastRenderedPageBreak/>
        <w:t>4.3.2</w:t>
      </w:r>
      <w:r w:rsidRPr="000E4E7F">
        <w:tab/>
        <w:t>Services expected from lower layers</w:t>
      </w:r>
      <w:bookmarkEnd w:id="144"/>
      <w:bookmarkEnd w:id="145"/>
      <w:bookmarkEnd w:id="146"/>
      <w:bookmarkEnd w:id="147"/>
      <w:bookmarkEnd w:id="148"/>
      <w:bookmarkEnd w:id="149"/>
      <w:bookmarkEnd w:id="150"/>
      <w:bookmarkEnd w:id="151"/>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52" w:name="_Toc20486700"/>
      <w:bookmarkStart w:id="153" w:name="_Toc29341991"/>
      <w:bookmarkStart w:id="154" w:name="_Toc29343130"/>
      <w:bookmarkStart w:id="155" w:name="_Toc36566377"/>
      <w:bookmarkStart w:id="156" w:name="_Toc36809784"/>
      <w:bookmarkStart w:id="157" w:name="_Toc36846148"/>
      <w:bookmarkStart w:id="158" w:name="_Toc36938801"/>
      <w:bookmarkStart w:id="159" w:name="_Toc37081780"/>
      <w:r w:rsidRPr="000E4E7F">
        <w:t>4.4</w:t>
      </w:r>
      <w:r w:rsidRPr="000E4E7F">
        <w:tab/>
        <w:t>Functions</w:t>
      </w:r>
      <w:bookmarkEnd w:id="152"/>
      <w:bookmarkEnd w:id="153"/>
      <w:bookmarkEnd w:id="154"/>
      <w:bookmarkEnd w:id="155"/>
      <w:bookmarkEnd w:id="156"/>
      <w:bookmarkEnd w:id="157"/>
      <w:bookmarkEnd w:id="158"/>
      <w:bookmarkEnd w:id="159"/>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42BC7E21"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543F9AE5"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77777777" w:rsidR="00662A9F" w:rsidRPr="000E4E7F" w:rsidRDefault="00662A9F" w:rsidP="001628A2">
      <w:pPr>
        <w:pStyle w:val="EditorsNote"/>
        <w:rPr>
          <w:color w:val="auto"/>
        </w:rPr>
      </w:pPr>
      <w:bookmarkStart w:id="160" w:name="_Toc20486701"/>
      <w:bookmarkStart w:id="161" w:name="_Toc29341992"/>
      <w:bookmarkStart w:id="162" w:name="_Toc29343131"/>
      <w:bookmarkStart w:id="163" w:name="_Toc36566378"/>
      <w:r w:rsidRPr="000E4E7F">
        <w:rPr>
          <w:color w:val="auto"/>
        </w:rPr>
        <w:t>FFS: How to capture sending of an NR RRCReconfigurationComplete message to an LTE MN upon execution of CPC when only SRB1 is configured.</w:t>
      </w:r>
    </w:p>
    <w:p w14:paraId="0C3539E1" w14:textId="77777777" w:rsidR="009722D5" w:rsidRPr="000E4E7F" w:rsidRDefault="009722D5" w:rsidP="009722D5">
      <w:pPr>
        <w:pStyle w:val="Heading2"/>
        <w:rPr>
          <w:lang w:eastAsia="zh-TW"/>
        </w:rPr>
      </w:pPr>
      <w:bookmarkStart w:id="164" w:name="_Toc36809785"/>
      <w:bookmarkStart w:id="165" w:name="_Toc36846149"/>
      <w:bookmarkStart w:id="166" w:name="_Toc36938802"/>
      <w:bookmarkStart w:id="167" w:name="_Toc37081781"/>
      <w:r w:rsidRPr="000E4E7F">
        <w:t>4.</w:t>
      </w:r>
      <w:r w:rsidRPr="000E4E7F">
        <w:rPr>
          <w:lang w:eastAsia="zh-TW"/>
        </w:rPr>
        <w:t>5</w:t>
      </w:r>
      <w:r w:rsidRPr="000E4E7F">
        <w:tab/>
        <w:t>Data available for transmission</w:t>
      </w:r>
      <w:r w:rsidRPr="000E4E7F">
        <w:rPr>
          <w:lang w:eastAsia="zh-TW"/>
        </w:rPr>
        <w:t xml:space="preserve"> for NB-IoT</w:t>
      </w:r>
      <w:bookmarkEnd w:id="160"/>
      <w:bookmarkEnd w:id="161"/>
      <w:bookmarkEnd w:id="162"/>
      <w:bookmarkEnd w:id="163"/>
      <w:bookmarkEnd w:id="164"/>
      <w:bookmarkEnd w:id="165"/>
      <w:bookmarkEnd w:id="166"/>
      <w:bookmarkEnd w:id="167"/>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68" w:name="_Toc20486702"/>
      <w:bookmarkStart w:id="169" w:name="_Toc29341993"/>
      <w:bookmarkStart w:id="170" w:name="_Toc29343132"/>
      <w:bookmarkStart w:id="171" w:name="_Toc36566379"/>
      <w:bookmarkStart w:id="172" w:name="_Toc36809786"/>
      <w:bookmarkStart w:id="173" w:name="_Toc36846150"/>
      <w:bookmarkStart w:id="174" w:name="_Toc36938803"/>
      <w:bookmarkStart w:id="175" w:name="_Toc37081782"/>
      <w:r w:rsidRPr="000E4E7F">
        <w:t>5</w:t>
      </w:r>
      <w:r w:rsidRPr="000E4E7F">
        <w:tab/>
        <w:t>Procedures</w:t>
      </w:r>
      <w:bookmarkEnd w:id="168"/>
      <w:bookmarkEnd w:id="169"/>
      <w:bookmarkEnd w:id="170"/>
      <w:bookmarkEnd w:id="171"/>
      <w:bookmarkEnd w:id="172"/>
      <w:bookmarkEnd w:id="173"/>
      <w:bookmarkEnd w:id="174"/>
      <w:bookmarkEnd w:id="175"/>
    </w:p>
    <w:p w14:paraId="5A1C127C" w14:textId="77777777" w:rsidR="009722D5" w:rsidRPr="000E4E7F" w:rsidRDefault="009722D5" w:rsidP="009722D5">
      <w:pPr>
        <w:pStyle w:val="Heading2"/>
      </w:pPr>
      <w:bookmarkStart w:id="176" w:name="_Toc20486703"/>
      <w:bookmarkStart w:id="177" w:name="_Toc29341994"/>
      <w:bookmarkStart w:id="178" w:name="_Toc29343133"/>
      <w:bookmarkStart w:id="179" w:name="_Toc36566380"/>
      <w:bookmarkStart w:id="180" w:name="_Toc36809787"/>
      <w:bookmarkStart w:id="181" w:name="_Toc36846151"/>
      <w:bookmarkStart w:id="182" w:name="_Toc36938804"/>
      <w:bookmarkStart w:id="183" w:name="_Toc37081783"/>
      <w:r w:rsidRPr="000E4E7F">
        <w:t>5.1</w:t>
      </w:r>
      <w:r w:rsidRPr="000E4E7F">
        <w:tab/>
        <w:t>General</w:t>
      </w:r>
      <w:bookmarkEnd w:id="176"/>
      <w:bookmarkEnd w:id="177"/>
      <w:bookmarkEnd w:id="178"/>
      <w:bookmarkEnd w:id="179"/>
      <w:bookmarkEnd w:id="180"/>
      <w:bookmarkEnd w:id="181"/>
      <w:bookmarkEnd w:id="182"/>
      <w:bookmarkEnd w:id="183"/>
    </w:p>
    <w:p w14:paraId="01FE1224" w14:textId="77777777" w:rsidR="009722D5" w:rsidRPr="000E4E7F" w:rsidRDefault="009722D5" w:rsidP="009722D5">
      <w:pPr>
        <w:pStyle w:val="Heading3"/>
      </w:pPr>
      <w:bookmarkStart w:id="184" w:name="_Toc20486704"/>
      <w:bookmarkStart w:id="185" w:name="_Toc29341995"/>
      <w:bookmarkStart w:id="186" w:name="_Toc29343134"/>
      <w:bookmarkStart w:id="187" w:name="_Toc36566381"/>
      <w:bookmarkStart w:id="188" w:name="_Toc36809788"/>
      <w:bookmarkStart w:id="189" w:name="_Toc36846152"/>
      <w:bookmarkStart w:id="190" w:name="_Toc36938805"/>
      <w:bookmarkStart w:id="191" w:name="_Toc37081784"/>
      <w:r w:rsidRPr="000E4E7F">
        <w:t>5.1.1</w:t>
      </w:r>
      <w:r w:rsidRPr="000E4E7F">
        <w:tab/>
        <w:t>Introduction</w:t>
      </w:r>
      <w:bookmarkEnd w:id="184"/>
      <w:bookmarkEnd w:id="185"/>
      <w:bookmarkEnd w:id="186"/>
      <w:bookmarkEnd w:id="187"/>
      <w:bookmarkEnd w:id="188"/>
      <w:bookmarkEnd w:id="189"/>
      <w:bookmarkEnd w:id="190"/>
      <w:bookmarkEnd w:id="191"/>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92" w:name="OLE_LINK106"/>
      <w:bookmarkStart w:id="193" w:name="OLE_LINK107"/>
      <w:r w:rsidRPr="000E4E7F">
        <w:t>clause</w:t>
      </w:r>
      <w:bookmarkEnd w:id="192"/>
      <w:bookmarkEnd w:id="193"/>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69231B5C" w14:textId="77777777" w:rsidR="009722D5" w:rsidRPr="000E4E7F" w:rsidRDefault="009722D5" w:rsidP="009722D5">
      <w:pPr>
        <w:pStyle w:val="Heading3"/>
      </w:pPr>
      <w:bookmarkStart w:id="194" w:name="_Toc20486705"/>
      <w:bookmarkStart w:id="195" w:name="_Toc29341996"/>
      <w:bookmarkStart w:id="196" w:name="_Toc29343135"/>
      <w:bookmarkStart w:id="197" w:name="_Toc36566382"/>
      <w:bookmarkStart w:id="198" w:name="_Toc36809789"/>
      <w:bookmarkStart w:id="199" w:name="_Toc36846153"/>
      <w:bookmarkStart w:id="200" w:name="_Toc36938806"/>
      <w:bookmarkStart w:id="201" w:name="_Toc37081785"/>
      <w:r w:rsidRPr="000E4E7F">
        <w:t>5.1.2</w:t>
      </w:r>
      <w:r w:rsidRPr="000E4E7F">
        <w:tab/>
        <w:t>General requirements</w:t>
      </w:r>
      <w:bookmarkEnd w:id="194"/>
      <w:bookmarkEnd w:id="195"/>
      <w:bookmarkEnd w:id="196"/>
      <w:bookmarkEnd w:id="197"/>
      <w:bookmarkEnd w:id="198"/>
      <w:bookmarkEnd w:id="199"/>
      <w:bookmarkEnd w:id="200"/>
      <w:bookmarkEnd w:id="201"/>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202" w:name="_Toc29341997"/>
      <w:bookmarkStart w:id="203" w:name="_Toc29343136"/>
      <w:bookmarkStart w:id="204" w:name="_Toc36566383"/>
      <w:bookmarkStart w:id="205" w:name="_Toc36809790"/>
      <w:bookmarkStart w:id="206" w:name="_Toc36846154"/>
      <w:bookmarkStart w:id="207" w:name="_Toc36938807"/>
      <w:bookmarkStart w:id="208" w:name="_Toc37081786"/>
      <w:r w:rsidRPr="000E4E7F">
        <w:t>5.1.3</w:t>
      </w:r>
      <w:r w:rsidRPr="000E4E7F">
        <w:tab/>
        <w:t>Requirements for UE in MR-DC</w:t>
      </w:r>
      <w:bookmarkEnd w:id="202"/>
      <w:bookmarkEnd w:id="203"/>
      <w:bookmarkEnd w:id="204"/>
      <w:bookmarkEnd w:id="205"/>
      <w:bookmarkEnd w:id="206"/>
      <w:bookmarkEnd w:id="207"/>
      <w:bookmarkEnd w:id="208"/>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209" w:name="_Toc20486706"/>
      <w:bookmarkStart w:id="210" w:name="_Toc29341998"/>
      <w:bookmarkStart w:id="211" w:name="_Toc29343137"/>
      <w:bookmarkStart w:id="212" w:name="_Toc36566384"/>
      <w:bookmarkStart w:id="213" w:name="_Toc36809791"/>
      <w:bookmarkStart w:id="214" w:name="_Toc36846155"/>
      <w:bookmarkStart w:id="215" w:name="_Toc36938808"/>
      <w:bookmarkStart w:id="216" w:name="_Toc37081787"/>
      <w:r w:rsidRPr="000E4E7F">
        <w:t>5.2</w:t>
      </w:r>
      <w:r w:rsidRPr="000E4E7F">
        <w:tab/>
        <w:t>System information</w:t>
      </w:r>
      <w:bookmarkEnd w:id="209"/>
      <w:bookmarkEnd w:id="210"/>
      <w:bookmarkEnd w:id="211"/>
      <w:bookmarkEnd w:id="212"/>
      <w:bookmarkEnd w:id="213"/>
      <w:bookmarkEnd w:id="214"/>
      <w:bookmarkEnd w:id="215"/>
      <w:bookmarkEnd w:id="216"/>
    </w:p>
    <w:p w14:paraId="761111EF" w14:textId="77777777" w:rsidR="009722D5" w:rsidRPr="000E4E7F" w:rsidRDefault="009722D5" w:rsidP="009722D5">
      <w:pPr>
        <w:pStyle w:val="Heading3"/>
      </w:pPr>
      <w:bookmarkStart w:id="217" w:name="_Toc20486707"/>
      <w:bookmarkStart w:id="218" w:name="_Toc29341999"/>
      <w:bookmarkStart w:id="219" w:name="_Toc29343138"/>
      <w:bookmarkStart w:id="220" w:name="_Toc36566385"/>
      <w:bookmarkStart w:id="221" w:name="_Toc36809792"/>
      <w:bookmarkStart w:id="222" w:name="_Toc36846156"/>
      <w:bookmarkStart w:id="223" w:name="_Toc36938809"/>
      <w:bookmarkStart w:id="224" w:name="_Toc37081788"/>
      <w:r w:rsidRPr="000E4E7F">
        <w:t>5.2.1</w:t>
      </w:r>
      <w:r w:rsidRPr="000E4E7F">
        <w:tab/>
        <w:t>Introduction</w:t>
      </w:r>
      <w:bookmarkEnd w:id="217"/>
      <w:bookmarkEnd w:id="218"/>
      <w:bookmarkEnd w:id="219"/>
      <w:bookmarkEnd w:id="220"/>
      <w:bookmarkEnd w:id="221"/>
      <w:bookmarkEnd w:id="222"/>
      <w:bookmarkEnd w:id="223"/>
      <w:bookmarkEnd w:id="224"/>
    </w:p>
    <w:p w14:paraId="07E9F484" w14:textId="77777777" w:rsidR="009722D5" w:rsidRPr="000E4E7F" w:rsidRDefault="009722D5" w:rsidP="009722D5">
      <w:pPr>
        <w:pStyle w:val="Heading4"/>
      </w:pPr>
      <w:bookmarkStart w:id="225" w:name="_Toc20486708"/>
      <w:bookmarkStart w:id="226" w:name="_Toc29342000"/>
      <w:bookmarkStart w:id="227" w:name="_Toc29343139"/>
      <w:bookmarkStart w:id="228" w:name="_Toc36566386"/>
      <w:bookmarkStart w:id="229" w:name="_Toc36809793"/>
      <w:bookmarkStart w:id="230" w:name="_Toc36846157"/>
      <w:bookmarkStart w:id="231" w:name="_Toc36938810"/>
      <w:bookmarkStart w:id="232" w:name="_Toc37081789"/>
      <w:r w:rsidRPr="000E4E7F">
        <w:t>5.2.1.1</w:t>
      </w:r>
      <w:r w:rsidRPr="000E4E7F">
        <w:tab/>
        <w:t>General</w:t>
      </w:r>
      <w:bookmarkEnd w:id="225"/>
      <w:bookmarkEnd w:id="226"/>
      <w:bookmarkEnd w:id="227"/>
      <w:bookmarkEnd w:id="228"/>
      <w:bookmarkEnd w:id="229"/>
      <w:bookmarkEnd w:id="230"/>
      <w:bookmarkEnd w:id="231"/>
      <w:bookmarkEnd w:id="232"/>
    </w:p>
    <w:p w14:paraId="355614A4"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69E26E80"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33" w:name="_Toc20486709"/>
      <w:bookmarkStart w:id="234" w:name="_Toc29342001"/>
      <w:bookmarkStart w:id="235" w:name="_Toc29343140"/>
      <w:bookmarkStart w:id="236" w:name="_Toc36566387"/>
      <w:bookmarkStart w:id="237" w:name="_Toc36809794"/>
      <w:bookmarkStart w:id="238" w:name="_Toc36846158"/>
      <w:bookmarkStart w:id="239" w:name="_Toc36938811"/>
      <w:bookmarkStart w:id="240" w:name="_Toc37081790"/>
      <w:r w:rsidRPr="000E4E7F">
        <w:t>5.2.1.2</w:t>
      </w:r>
      <w:r w:rsidRPr="000E4E7F">
        <w:tab/>
        <w:t>Scheduling</w:t>
      </w:r>
      <w:bookmarkEnd w:id="233"/>
      <w:bookmarkEnd w:id="234"/>
      <w:bookmarkEnd w:id="235"/>
      <w:bookmarkEnd w:id="236"/>
      <w:bookmarkEnd w:id="237"/>
      <w:bookmarkEnd w:id="238"/>
      <w:bookmarkEnd w:id="239"/>
      <w:bookmarkEnd w:id="240"/>
    </w:p>
    <w:p w14:paraId="2925EA90" w14:textId="77777777" w:rsidR="00010A48" w:rsidRPr="000E4E7F" w:rsidRDefault="009722D5" w:rsidP="00010A48">
      <w:bookmarkStart w:id="241" w:name="OLE_LINK19"/>
      <w:bookmarkStart w:id="242"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7563DA5B"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43" w:name="_Toc20486710"/>
      <w:bookmarkStart w:id="244" w:name="_Toc29342002"/>
      <w:bookmarkStart w:id="245" w:name="_Toc29343141"/>
      <w:bookmarkStart w:id="246" w:name="_Toc36566388"/>
      <w:bookmarkStart w:id="247" w:name="_Toc36809795"/>
      <w:bookmarkStart w:id="248" w:name="_Toc36846159"/>
      <w:bookmarkStart w:id="249" w:name="_Toc36938812"/>
      <w:bookmarkStart w:id="250" w:name="_Toc37081791"/>
      <w:bookmarkEnd w:id="241"/>
      <w:bookmarkEnd w:id="242"/>
      <w:r w:rsidRPr="000E4E7F">
        <w:t>5.2.1.2a</w:t>
      </w:r>
      <w:r w:rsidRPr="000E4E7F">
        <w:tab/>
        <w:t>Scheduling for NB-IoT</w:t>
      </w:r>
      <w:bookmarkEnd w:id="243"/>
      <w:bookmarkEnd w:id="244"/>
      <w:bookmarkEnd w:id="245"/>
      <w:bookmarkEnd w:id="246"/>
      <w:bookmarkEnd w:id="247"/>
      <w:bookmarkEnd w:id="248"/>
      <w:bookmarkEnd w:id="249"/>
      <w:bookmarkEnd w:id="250"/>
    </w:p>
    <w:p w14:paraId="2092CDF9"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AF498BB"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51" w:name="_Toc20486711"/>
      <w:bookmarkStart w:id="252" w:name="_Toc29342003"/>
      <w:bookmarkStart w:id="253" w:name="_Toc29343142"/>
      <w:bookmarkStart w:id="254" w:name="_Toc36566389"/>
      <w:bookmarkStart w:id="255" w:name="_Toc36809796"/>
      <w:bookmarkStart w:id="256" w:name="_Toc36846160"/>
      <w:bookmarkStart w:id="257" w:name="_Toc36938813"/>
      <w:bookmarkStart w:id="258" w:name="_Toc37081792"/>
      <w:r w:rsidRPr="000E4E7F">
        <w:t>5.2.1.3</w:t>
      </w:r>
      <w:r w:rsidRPr="000E4E7F">
        <w:tab/>
        <w:t>System information validity and notification of changes</w:t>
      </w:r>
      <w:bookmarkEnd w:id="251"/>
      <w:bookmarkEnd w:id="252"/>
      <w:bookmarkEnd w:id="253"/>
      <w:bookmarkEnd w:id="254"/>
      <w:bookmarkEnd w:id="255"/>
      <w:bookmarkEnd w:id="256"/>
      <w:bookmarkEnd w:id="257"/>
      <w:bookmarkEnd w:id="258"/>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59" w:name="_MON_1256375447"/>
    <w:bookmarkStart w:id="260" w:name="_MON_1256466064"/>
    <w:bookmarkStart w:id="261" w:name="_MON_1266527591"/>
    <w:bookmarkStart w:id="262" w:name="_MON_1139213770"/>
    <w:bookmarkStart w:id="263" w:name="_MON_1139213781"/>
    <w:bookmarkStart w:id="264" w:name="_MON_1139213889"/>
    <w:bookmarkStart w:id="265" w:name="_MON_1139213938"/>
    <w:bookmarkStart w:id="266" w:name="_MON_1139214046"/>
    <w:bookmarkStart w:id="267" w:name="_1139214621"/>
    <w:bookmarkStart w:id="268" w:name="_MON_1139214582"/>
    <w:bookmarkStart w:id="269" w:name="_MON_1139214679"/>
    <w:bookmarkStart w:id="270" w:name="_MON_1139214726"/>
    <w:bookmarkStart w:id="271" w:name="_MON_1139214809"/>
    <w:bookmarkStart w:id="272" w:name="_MON_1139216975"/>
    <w:bookmarkStart w:id="273" w:name="_MON_1141455217"/>
    <w:bookmarkStart w:id="274" w:name="_1142250178"/>
    <w:bookmarkStart w:id="275" w:name="_MON_1142250267"/>
    <w:bookmarkStart w:id="276" w:name="_MON_1142250278"/>
    <w:bookmarkStart w:id="277" w:name="_MON_1142250289"/>
    <w:bookmarkStart w:id="278" w:name="_MON_1142250316"/>
    <w:bookmarkStart w:id="279" w:name="_MON_1142250323"/>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Start w:id="280" w:name="_MON_1144579870"/>
    <w:bookmarkEnd w:id="280"/>
    <w:p w14:paraId="0A5124A9" w14:textId="77777777" w:rsidR="009722D5" w:rsidRPr="000E4E7F" w:rsidRDefault="009722D5" w:rsidP="009722D5">
      <w:pPr>
        <w:pStyle w:val="TH"/>
      </w:pPr>
      <w:r w:rsidRPr="000E4E7F">
        <w:object w:dxaOrig="10305" w:dyaOrig="1815" w14:anchorId="230BEC49">
          <v:shape id="_x0000_i1031" type="#_x0000_t75" style="width:442.5pt;height:78pt" o:ole="">
            <v:imagedata r:id="rId30" o:title=""/>
          </v:shape>
          <o:OLEObject Type="Embed" ProgID="Word.Picture.8" ShapeID="_x0000_i1031" DrawAspect="Content" ObjectID="_1650272328" r:id="rId31"/>
        </w:object>
      </w:r>
    </w:p>
    <w:p w14:paraId="5C93344A" w14:textId="77777777" w:rsidR="009722D5" w:rsidRPr="000E4E7F" w:rsidRDefault="009722D5" w:rsidP="009722D5">
      <w:pPr>
        <w:pStyle w:val="TF"/>
      </w:pPr>
      <w:bookmarkStart w:id="281" w:name="_Ref65473125"/>
      <w:bookmarkStart w:id="282" w:name="_Ref65473118"/>
      <w:r w:rsidRPr="000E4E7F">
        <w:t>Figure</w:t>
      </w:r>
      <w:bookmarkEnd w:id="281"/>
      <w:r w:rsidRPr="000E4E7F">
        <w:t xml:space="preserve"> 5.2.1.3-1: Change of system Information</w:t>
      </w:r>
      <w:bookmarkEnd w:id="282"/>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28AF17AD"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390B814C" w14:textId="77777777" w:rsidR="009722D5" w:rsidRPr="000E4E7F" w:rsidRDefault="009722D5" w:rsidP="009722D5">
      <w:pPr>
        <w:pStyle w:val="Heading4"/>
      </w:pPr>
      <w:bookmarkStart w:id="283" w:name="_Toc20486712"/>
      <w:bookmarkStart w:id="284" w:name="_Toc29342004"/>
      <w:bookmarkStart w:id="285" w:name="_Toc29343143"/>
      <w:bookmarkStart w:id="286" w:name="_Toc36566390"/>
      <w:bookmarkStart w:id="287" w:name="_Toc36809797"/>
      <w:bookmarkStart w:id="288" w:name="_Toc36846161"/>
      <w:bookmarkStart w:id="289" w:name="_Toc36938814"/>
      <w:bookmarkStart w:id="290" w:name="_Toc37081793"/>
      <w:bookmarkStart w:id="291" w:name="OLE_LINK23"/>
      <w:bookmarkStart w:id="292" w:name="OLE_LINK24"/>
      <w:r w:rsidRPr="000E4E7F">
        <w:t>5.2.1.4</w:t>
      </w:r>
      <w:r w:rsidRPr="000E4E7F">
        <w:tab/>
        <w:t>Indication of ETWS notification</w:t>
      </w:r>
      <w:bookmarkEnd w:id="283"/>
      <w:bookmarkEnd w:id="284"/>
      <w:bookmarkEnd w:id="285"/>
      <w:bookmarkEnd w:id="286"/>
      <w:bookmarkEnd w:id="287"/>
      <w:bookmarkEnd w:id="288"/>
      <w:bookmarkEnd w:id="289"/>
      <w:bookmarkEnd w:id="290"/>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293" w:name="_Toc20486713"/>
      <w:bookmarkStart w:id="294" w:name="_Toc29342005"/>
      <w:bookmarkStart w:id="295" w:name="_Toc29343144"/>
      <w:bookmarkStart w:id="296" w:name="_Toc36566391"/>
      <w:bookmarkStart w:id="297" w:name="_Toc36809798"/>
      <w:bookmarkStart w:id="298" w:name="_Toc36846162"/>
      <w:bookmarkStart w:id="299" w:name="_Toc36938815"/>
      <w:bookmarkStart w:id="300" w:name="_Toc37081794"/>
      <w:r w:rsidRPr="000E4E7F">
        <w:t>5.2.1.5</w:t>
      </w:r>
      <w:r w:rsidRPr="000E4E7F">
        <w:tab/>
        <w:t>Indication of CMAS notification</w:t>
      </w:r>
      <w:bookmarkEnd w:id="293"/>
      <w:bookmarkEnd w:id="294"/>
      <w:bookmarkEnd w:id="295"/>
      <w:bookmarkEnd w:id="296"/>
      <w:bookmarkEnd w:id="297"/>
      <w:bookmarkEnd w:id="298"/>
      <w:bookmarkEnd w:id="299"/>
      <w:bookmarkEnd w:id="300"/>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301" w:name="_Toc20486714"/>
      <w:bookmarkStart w:id="302" w:name="_Toc29342006"/>
      <w:bookmarkStart w:id="303" w:name="_Toc29343145"/>
      <w:bookmarkStart w:id="304" w:name="_Toc36566392"/>
      <w:bookmarkStart w:id="305" w:name="_Toc36809799"/>
      <w:bookmarkStart w:id="306" w:name="_Toc36846163"/>
      <w:bookmarkStart w:id="307" w:name="_Toc36938816"/>
      <w:bookmarkStart w:id="308"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301"/>
      <w:bookmarkEnd w:id="302"/>
      <w:bookmarkEnd w:id="303"/>
      <w:bookmarkEnd w:id="304"/>
      <w:bookmarkEnd w:id="305"/>
      <w:bookmarkEnd w:id="306"/>
      <w:bookmarkEnd w:id="307"/>
      <w:bookmarkEnd w:id="308"/>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309" w:name="_Toc20486715"/>
      <w:bookmarkStart w:id="310" w:name="_Toc29342007"/>
      <w:bookmarkStart w:id="311" w:name="_Toc29343146"/>
      <w:bookmarkStart w:id="312" w:name="_Toc36566393"/>
      <w:bookmarkStart w:id="313" w:name="_Toc36809800"/>
      <w:bookmarkStart w:id="314" w:name="_Toc36846164"/>
      <w:bookmarkStart w:id="315" w:name="_Toc36938817"/>
      <w:bookmarkStart w:id="316" w:name="_Toc37081796"/>
      <w:r w:rsidRPr="000E4E7F">
        <w:t>5.2.1.7</w:t>
      </w:r>
      <w:r w:rsidRPr="000E4E7F">
        <w:tab/>
      </w:r>
      <w:r w:rsidRPr="000E4E7F">
        <w:rPr>
          <w:lang w:eastAsia="zh-CN"/>
        </w:rPr>
        <w:t>Access Barring parameters</w:t>
      </w:r>
      <w:r w:rsidRPr="000E4E7F">
        <w:t xml:space="preserve"> change in NB-IoT</w:t>
      </w:r>
      <w:bookmarkEnd w:id="309"/>
      <w:bookmarkEnd w:id="310"/>
      <w:bookmarkEnd w:id="311"/>
      <w:bookmarkEnd w:id="312"/>
      <w:bookmarkEnd w:id="313"/>
      <w:bookmarkEnd w:id="314"/>
      <w:bookmarkEnd w:id="315"/>
      <w:bookmarkEnd w:id="316"/>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317" w:name="_Toc36566394"/>
      <w:bookmarkStart w:id="318" w:name="_Toc36809801"/>
      <w:bookmarkStart w:id="319" w:name="_Toc36846165"/>
      <w:bookmarkStart w:id="320" w:name="_Toc36938818"/>
      <w:bookmarkStart w:id="321" w:name="_Toc37081797"/>
      <w:bookmarkStart w:id="322" w:name="_Toc20486716"/>
      <w:bookmarkStart w:id="323" w:name="_Toc29342008"/>
      <w:bookmarkStart w:id="324" w:name="_Toc29343147"/>
      <w:r w:rsidRPr="000E4E7F">
        <w:t>5.2.1.8</w:t>
      </w:r>
      <w:r w:rsidRPr="000E4E7F">
        <w:tab/>
        <w:t>Notification of UAC parameters change</w:t>
      </w:r>
      <w:bookmarkEnd w:id="317"/>
      <w:bookmarkEnd w:id="318"/>
      <w:bookmarkEnd w:id="319"/>
      <w:bookmarkEnd w:id="320"/>
      <w:bookmarkEnd w:id="321"/>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325" w:name="_Toc36566395"/>
      <w:bookmarkStart w:id="326" w:name="_Toc36809802"/>
      <w:bookmarkStart w:id="327" w:name="_Toc36846166"/>
      <w:bookmarkStart w:id="328" w:name="_Toc36938819"/>
      <w:bookmarkStart w:id="329" w:name="_Toc37081798"/>
      <w:r w:rsidRPr="000E4E7F">
        <w:t>5.2.2</w:t>
      </w:r>
      <w:bookmarkEnd w:id="291"/>
      <w:bookmarkEnd w:id="292"/>
      <w:r w:rsidRPr="000E4E7F">
        <w:tab/>
        <w:t>System information acquisition</w:t>
      </w:r>
      <w:bookmarkEnd w:id="322"/>
      <w:bookmarkEnd w:id="323"/>
      <w:bookmarkEnd w:id="324"/>
      <w:bookmarkEnd w:id="325"/>
      <w:bookmarkEnd w:id="326"/>
      <w:bookmarkEnd w:id="327"/>
      <w:bookmarkEnd w:id="328"/>
      <w:bookmarkEnd w:id="329"/>
    </w:p>
    <w:p w14:paraId="7124E0BD" w14:textId="77777777" w:rsidR="009722D5" w:rsidRPr="000E4E7F" w:rsidRDefault="009722D5" w:rsidP="009722D5">
      <w:pPr>
        <w:pStyle w:val="Heading4"/>
      </w:pPr>
      <w:bookmarkStart w:id="330" w:name="_Toc20486717"/>
      <w:bookmarkStart w:id="331" w:name="_Toc29342009"/>
      <w:bookmarkStart w:id="332" w:name="_Toc29343148"/>
      <w:bookmarkStart w:id="333" w:name="_Toc36566396"/>
      <w:bookmarkStart w:id="334" w:name="_Toc36809803"/>
      <w:bookmarkStart w:id="335" w:name="_Toc36846167"/>
      <w:bookmarkStart w:id="336" w:name="_Toc36938820"/>
      <w:bookmarkStart w:id="337" w:name="_Toc37081799"/>
      <w:r w:rsidRPr="000E4E7F">
        <w:t>5.2.2.1</w:t>
      </w:r>
      <w:r w:rsidRPr="000E4E7F">
        <w:tab/>
        <w:t>General</w:t>
      </w:r>
      <w:bookmarkEnd w:id="330"/>
      <w:bookmarkEnd w:id="331"/>
      <w:bookmarkEnd w:id="332"/>
      <w:bookmarkEnd w:id="333"/>
      <w:bookmarkEnd w:id="334"/>
      <w:bookmarkEnd w:id="335"/>
      <w:bookmarkEnd w:id="336"/>
      <w:bookmarkEnd w:id="337"/>
    </w:p>
    <w:bookmarkStart w:id="338" w:name="_MON_1272650954"/>
    <w:bookmarkEnd w:id="338"/>
    <w:p w14:paraId="2ECE9B90" w14:textId="77777777" w:rsidR="009722D5" w:rsidRPr="000E4E7F" w:rsidRDefault="009722D5" w:rsidP="009722D5">
      <w:pPr>
        <w:pStyle w:val="TH"/>
      </w:pPr>
      <w:r w:rsidRPr="000E4E7F">
        <w:object w:dxaOrig="7050" w:dyaOrig="3090" w14:anchorId="390F6F93">
          <v:shape id="_x0000_i1032" type="#_x0000_t75" style="width:293pt;height:128pt" o:ole="" fillcolor="window">
            <v:imagedata r:id="rId32" o:title=""/>
          </v:shape>
          <o:OLEObject Type="Embed" ProgID="Word.Picture.8" ShapeID="_x0000_i1032" DrawAspect="Content" ObjectID="_1650272329"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39" w:name="_Toc20486718"/>
      <w:bookmarkStart w:id="340" w:name="_Toc29342010"/>
      <w:bookmarkStart w:id="341" w:name="_Toc29343149"/>
      <w:bookmarkStart w:id="342" w:name="_Toc36566397"/>
      <w:bookmarkStart w:id="343" w:name="_Toc36809804"/>
      <w:bookmarkStart w:id="344" w:name="_Toc36846168"/>
      <w:bookmarkStart w:id="345" w:name="_Toc36938821"/>
      <w:bookmarkStart w:id="346" w:name="_Toc37081800"/>
      <w:r w:rsidRPr="000E4E7F">
        <w:t>5.2.2.2</w:t>
      </w:r>
      <w:r w:rsidRPr="000E4E7F">
        <w:tab/>
        <w:t>Initiation</w:t>
      </w:r>
      <w:bookmarkEnd w:id="339"/>
      <w:bookmarkEnd w:id="340"/>
      <w:bookmarkEnd w:id="341"/>
      <w:bookmarkEnd w:id="342"/>
      <w:bookmarkEnd w:id="343"/>
      <w:bookmarkEnd w:id="344"/>
      <w:bookmarkEnd w:id="345"/>
      <w:bookmarkEnd w:id="346"/>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0DF8DC30" w14:textId="77777777" w:rsidR="009722D5" w:rsidRPr="000E4E7F" w:rsidRDefault="009722D5" w:rsidP="009722D5">
      <w:pPr>
        <w:pStyle w:val="Heading4"/>
      </w:pPr>
      <w:bookmarkStart w:id="347" w:name="_Toc20486719"/>
      <w:bookmarkStart w:id="348" w:name="_Toc29342011"/>
      <w:bookmarkStart w:id="349" w:name="_Toc29343150"/>
      <w:bookmarkStart w:id="350" w:name="_Toc36566398"/>
      <w:bookmarkStart w:id="351" w:name="_Toc36809805"/>
      <w:bookmarkStart w:id="352" w:name="_Toc36846169"/>
      <w:bookmarkStart w:id="353" w:name="_Toc36938822"/>
      <w:bookmarkStart w:id="354" w:name="_Toc37081801"/>
      <w:r w:rsidRPr="000E4E7F">
        <w:t>5.2.2.3</w:t>
      </w:r>
      <w:r w:rsidRPr="000E4E7F">
        <w:tab/>
        <w:t>System information required by the UE</w:t>
      </w:r>
      <w:bookmarkEnd w:id="347"/>
      <w:bookmarkEnd w:id="348"/>
      <w:bookmarkEnd w:id="349"/>
      <w:bookmarkEnd w:id="350"/>
      <w:bookmarkEnd w:id="351"/>
      <w:bookmarkEnd w:id="352"/>
      <w:bookmarkEnd w:id="353"/>
      <w:bookmarkEnd w:id="354"/>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55" w:name="_Hlk515523804"/>
      <w:r w:rsidR="00A40A7C" w:rsidRPr="000E4E7F">
        <w:rPr>
          <w:i/>
        </w:rPr>
        <w:t>SystemInformationBlockType2</w:t>
      </w:r>
      <w:r w:rsidR="005E6F5E" w:rsidRPr="000E4E7F">
        <w:rPr>
          <w:i/>
        </w:rPr>
        <w:t>5</w:t>
      </w:r>
      <w:r w:rsidRPr="000E4E7F">
        <w:t>;</w:t>
      </w:r>
    </w:p>
    <w:bookmarkEnd w:id="355"/>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56" w:name="_Toc20486720"/>
      <w:bookmarkStart w:id="357" w:name="_Toc29342012"/>
      <w:bookmarkStart w:id="358" w:name="_Toc29343151"/>
      <w:bookmarkStart w:id="359" w:name="_Toc36566399"/>
      <w:bookmarkStart w:id="360" w:name="_Toc36809806"/>
      <w:bookmarkStart w:id="361" w:name="_Toc36846170"/>
      <w:bookmarkStart w:id="362" w:name="_Toc36938823"/>
      <w:bookmarkStart w:id="363" w:name="_Toc37081802"/>
      <w:r w:rsidRPr="000E4E7F">
        <w:t>5.2.2.4</w:t>
      </w:r>
      <w:r w:rsidRPr="000E4E7F">
        <w:tab/>
        <w:t>System information acquisition by the UE</w:t>
      </w:r>
      <w:bookmarkEnd w:id="356"/>
      <w:bookmarkEnd w:id="357"/>
      <w:bookmarkEnd w:id="358"/>
      <w:bookmarkEnd w:id="359"/>
      <w:bookmarkEnd w:id="360"/>
      <w:bookmarkEnd w:id="361"/>
      <w:bookmarkEnd w:id="362"/>
      <w:bookmarkEnd w:id="363"/>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76921ED"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22837BC1"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6D414C11"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6F541C28"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197B5FF"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442DC723"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4FEB757B" w14:textId="77777777" w:rsidR="009722D5" w:rsidRPr="000E4E7F" w:rsidRDefault="009722D5" w:rsidP="009722D5">
      <w:pPr>
        <w:pStyle w:val="Heading4"/>
      </w:pPr>
      <w:bookmarkStart w:id="364" w:name="_Toc20486721"/>
      <w:bookmarkStart w:id="365" w:name="_Toc29342013"/>
      <w:bookmarkStart w:id="366" w:name="_Toc29343152"/>
      <w:bookmarkStart w:id="367" w:name="_Toc36566400"/>
      <w:bookmarkStart w:id="368" w:name="_Toc36809807"/>
      <w:bookmarkStart w:id="369" w:name="_Toc36846171"/>
      <w:bookmarkStart w:id="370" w:name="_Toc36938824"/>
      <w:bookmarkStart w:id="371" w:name="_Toc37081803"/>
      <w:r w:rsidRPr="000E4E7F">
        <w:t>5.2.2.5</w:t>
      </w:r>
      <w:r w:rsidRPr="000E4E7F">
        <w:tab/>
        <w:t>Essential system information missing</w:t>
      </w:r>
      <w:bookmarkEnd w:id="364"/>
      <w:bookmarkEnd w:id="365"/>
      <w:bookmarkEnd w:id="366"/>
      <w:bookmarkEnd w:id="367"/>
      <w:bookmarkEnd w:id="368"/>
      <w:bookmarkEnd w:id="369"/>
      <w:bookmarkEnd w:id="370"/>
      <w:bookmarkEnd w:id="371"/>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72" w:name="_Toc20486722"/>
      <w:bookmarkStart w:id="373" w:name="_Toc29342014"/>
      <w:bookmarkStart w:id="374" w:name="_Toc29343153"/>
      <w:bookmarkStart w:id="375" w:name="_Toc36566401"/>
      <w:bookmarkStart w:id="376" w:name="_Toc36809808"/>
      <w:bookmarkStart w:id="377" w:name="_Toc36846172"/>
      <w:bookmarkStart w:id="378" w:name="_Toc36938825"/>
      <w:bookmarkStart w:id="379" w:name="_Toc37081804"/>
      <w:r w:rsidRPr="000E4E7F">
        <w:t>5.2.2.6</w:t>
      </w:r>
      <w:r w:rsidRPr="000E4E7F">
        <w:tab/>
        <w:t xml:space="preserve">Actions upon reception of the </w:t>
      </w:r>
      <w:r w:rsidRPr="000E4E7F">
        <w:rPr>
          <w:i/>
        </w:rPr>
        <w:t>MasterInformationBlock</w:t>
      </w:r>
      <w:r w:rsidRPr="000E4E7F">
        <w:t xml:space="preserve"> message</w:t>
      </w:r>
      <w:bookmarkEnd w:id="372"/>
      <w:bookmarkEnd w:id="373"/>
      <w:bookmarkEnd w:id="374"/>
      <w:bookmarkEnd w:id="375"/>
      <w:bookmarkEnd w:id="376"/>
      <w:bookmarkEnd w:id="377"/>
      <w:bookmarkEnd w:id="378"/>
      <w:bookmarkEnd w:id="379"/>
    </w:p>
    <w:p w14:paraId="001D68A7"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36554F7A"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380" w:name="_Toc20486723"/>
      <w:bookmarkStart w:id="381" w:name="_Toc29342015"/>
      <w:bookmarkStart w:id="382" w:name="_Toc29343154"/>
      <w:bookmarkStart w:id="383" w:name="_Toc36566402"/>
      <w:bookmarkStart w:id="384" w:name="_Toc36809809"/>
      <w:bookmarkStart w:id="385" w:name="_Toc36846173"/>
      <w:bookmarkStart w:id="386" w:name="_Toc36938826"/>
      <w:bookmarkStart w:id="387" w:name="_Toc37081805"/>
      <w:r w:rsidRPr="000E4E7F">
        <w:t>5.2.2.7</w:t>
      </w:r>
      <w:r w:rsidRPr="000E4E7F">
        <w:tab/>
        <w:t xml:space="preserve">Actions upon reception of the </w:t>
      </w:r>
      <w:r w:rsidRPr="000E4E7F">
        <w:rPr>
          <w:i/>
        </w:rPr>
        <w:t>SystemInformationBlockType1</w:t>
      </w:r>
      <w:r w:rsidRPr="000E4E7F">
        <w:t xml:space="preserve"> message</w:t>
      </w:r>
      <w:bookmarkEnd w:id="380"/>
      <w:bookmarkEnd w:id="381"/>
      <w:bookmarkEnd w:id="382"/>
      <w:bookmarkEnd w:id="383"/>
      <w:bookmarkEnd w:id="384"/>
      <w:bookmarkEnd w:id="385"/>
      <w:bookmarkEnd w:id="386"/>
      <w:bookmarkEnd w:id="387"/>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715D7644"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7340B8A"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0883B358"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78D29F4B"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4335F1D6"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78B86AC"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388" w:name="_Toc20486724"/>
      <w:bookmarkStart w:id="389" w:name="_Toc29342016"/>
      <w:bookmarkStart w:id="390" w:name="_Toc29343155"/>
      <w:bookmarkStart w:id="391" w:name="_Toc36566403"/>
      <w:bookmarkStart w:id="392" w:name="_Toc36809810"/>
      <w:bookmarkStart w:id="393" w:name="_Toc36846174"/>
      <w:bookmarkStart w:id="394" w:name="_Toc36938827"/>
      <w:bookmarkStart w:id="395" w:name="_Toc37081806"/>
      <w:r w:rsidRPr="000E4E7F">
        <w:t>5.2.2.8</w:t>
      </w:r>
      <w:r w:rsidRPr="000E4E7F">
        <w:tab/>
        <w:t xml:space="preserve">Actions upon reception of </w:t>
      </w:r>
      <w:r w:rsidRPr="000E4E7F">
        <w:rPr>
          <w:i/>
        </w:rPr>
        <w:t>SystemInformation</w:t>
      </w:r>
      <w:r w:rsidRPr="000E4E7F">
        <w:t xml:space="preserve"> messages</w:t>
      </w:r>
      <w:bookmarkEnd w:id="388"/>
      <w:bookmarkEnd w:id="389"/>
      <w:bookmarkEnd w:id="390"/>
      <w:bookmarkEnd w:id="391"/>
      <w:bookmarkEnd w:id="392"/>
      <w:bookmarkEnd w:id="393"/>
      <w:bookmarkEnd w:id="394"/>
      <w:bookmarkEnd w:id="395"/>
    </w:p>
    <w:p w14:paraId="3D7A8C1B"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396" w:name="_Toc20486725"/>
      <w:bookmarkStart w:id="397" w:name="_Toc29342017"/>
      <w:bookmarkStart w:id="398" w:name="_Toc29343156"/>
      <w:bookmarkStart w:id="399" w:name="_Toc36566404"/>
      <w:bookmarkStart w:id="400" w:name="_Toc36809811"/>
      <w:bookmarkStart w:id="401" w:name="_Toc36846175"/>
      <w:bookmarkStart w:id="402" w:name="_Toc36938828"/>
      <w:bookmarkStart w:id="403" w:name="_Toc37081807"/>
      <w:r w:rsidRPr="000E4E7F">
        <w:t>5.2.2.9</w:t>
      </w:r>
      <w:r w:rsidRPr="000E4E7F">
        <w:tab/>
        <w:t xml:space="preserve">Actions upon reception of </w:t>
      </w:r>
      <w:r w:rsidRPr="000E4E7F">
        <w:rPr>
          <w:i/>
        </w:rPr>
        <w:t>SystemInformationBlockType2</w:t>
      </w:r>
      <w:bookmarkEnd w:id="396"/>
      <w:bookmarkEnd w:id="397"/>
      <w:bookmarkEnd w:id="398"/>
      <w:bookmarkEnd w:id="399"/>
      <w:bookmarkEnd w:id="400"/>
      <w:bookmarkEnd w:id="401"/>
      <w:bookmarkEnd w:id="402"/>
      <w:bookmarkEnd w:id="403"/>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591F1967"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191E6F1E"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66DCC5F9" w14:textId="77777777" w:rsidR="00694200" w:rsidRPr="000E4E7F" w:rsidRDefault="001E7853" w:rsidP="00694200">
      <w:pPr>
        <w:pStyle w:val="B1"/>
      </w:pPr>
      <w:r w:rsidRPr="000E4E7F">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4B1D1E46"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371F2DFC"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6CB66C95"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0AF11DC2" w14:textId="77777777" w:rsidR="009722D5" w:rsidRPr="000E4E7F" w:rsidRDefault="009722D5" w:rsidP="009722D5">
      <w:pPr>
        <w:pStyle w:val="Heading4"/>
      </w:pPr>
      <w:bookmarkStart w:id="404" w:name="_Toc20486726"/>
      <w:bookmarkStart w:id="405" w:name="_Toc29342018"/>
      <w:bookmarkStart w:id="406" w:name="_Toc29343157"/>
      <w:bookmarkStart w:id="407" w:name="_Toc36566405"/>
      <w:bookmarkStart w:id="408" w:name="_Toc36809812"/>
      <w:bookmarkStart w:id="409" w:name="_Toc36846176"/>
      <w:bookmarkStart w:id="410" w:name="_Toc36938829"/>
      <w:bookmarkStart w:id="411" w:name="_Toc37081808"/>
      <w:r w:rsidRPr="000E4E7F">
        <w:t>5.2.2.10</w:t>
      </w:r>
      <w:r w:rsidRPr="000E4E7F">
        <w:tab/>
        <w:t xml:space="preserve">Actions upon reception of </w:t>
      </w:r>
      <w:r w:rsidRPr="000E4E7F">
        <w:rPr>
          <w:i/>
        </w:rPr>
        <w:t>SystemInformationBlockType3</w:t>
      </w:r>
      <w:bookmarkEnd w:id="404"/>
      <w:bookmarkEnd w:id="405"/>
      <w:bookmarkEnd w:id="406"/>
      <w:bookmarkEnd w:id="407"/>
      <w:bookmarkEnd w:id="408"/>
      <w:bookmarkEnd w:id="409"/>
      <w:bookmarkEnd w:id="410"/>
      <w:bookmarkEnd w:id="411"/>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FC48F6"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6C65A068"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11C793E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17110"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412" w:name="_Toc20486727"/>
      <w:bookmarkStart w:id="413" w:name="_Toc29342019"/>
      <w:bookmarkStart w:id="414" w:name="_Toc29343158"/>
      <w:bookmarkStart w:id="415" w:name="_Toc36566406"/>
      <w:bookmarkStart w:id="416" w:name="_Toc36809813"/>
      <w:bookmarkStart w:id="417" w:name="_Toc36846177"/>
      <w:bookmarkStart w:id="418" w:name="_Toc36938830"/>
      <w:bookmarkStart w:id="419" w:name="_Toc37081809"/>
      <w:r w:rsidRPr="000E4E7F">
        <w:t>5.2.2.11</w:t>
      </w:r>
      <w:r w:rsidRPr="000E4E7F">
        <w:tab/>
        <w:t xml:space="preserve">Actions upon reception of </w:t>
      </w:r>
      <w:r w:rsidRPr="000E4E7F">
        <w:rPr>
          <w:i/>
        </w:rPr>
        <w:t>SystemInformationBlockType4</w:t>
      </w:r>
      <w:bookmarkEnd w:id="412"/>
      <w:bookmarkEnd w:id="413"/>
      <w:bookmarkEnd w:id="414"/>
      <w:bookmarkEnd w:id="415"/>
      <w:bookmarkEnd w:id="416"/>
      <w:bookmarkEnd w:id="417"/>
      <w:bookmarkEnd w:id="418"/>
      <w:bookmarkEnd w:id="419"/>
    </w:p>
    <w:p w14:paraId="64EAD757"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420" w:name="_Toc20486728"/>
      <w:bookmarkStart w:id="421" w:name="_Toc29342020"/>
      <w:bookmarkStart w:id="422" w:name="_Toc29343159"/>
      <w:bookmarkStart w:id="423" w:name="_Toc36566407"/>
      <w:bookmarkStart w:id="424" w:name="_Toc36809814"/>
      <w:bookmarkStart w:id="425" w:name="_Toc36846178"/>
      <w:bookmarkStart w:id="426" w:name="_Toc36938831"/>
      <w:bookmarkStart w:id="427" w:name="_Toc37081810"/>
      <w:r w:rsidRPr="000E4E7F">
        <w:t>5.2.2.12</w:t>
      </w:r>
      <w:r w:rsidRPr="000E4E7F">
        <w:tab/>
        <w:t xml:space="preserve">Actions upon reception of </w:t>
      </w:r>
      <w:r w:rsidRPr="000E4E7F">
        <w:rPr>
          <w:i/>
        </w:rPr>
        <w:t>SystemInformationBlockType5</w:t>
      </w:r>
      <w:bookmarkEnd w:id="420"/>
      <w:bookmarkEnd w:id="421"/>
      <w:bookmarkEnd w:id="422"/>
      <w:bookmarkEnd w:id="423"/>
      <w:bookmarkEnd w:id="424"/>
      <w:bookmarkEnd w:id="425"/>
      <w:bookmarkEnd w:id="426"/>
      <w:bookmarkEnd w:id="427"/>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57221274"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0E77CAB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24A971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3828794"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428" w:name="_Toc20486729"/>
      <w:bookmarkStart w:id="429" w:name="_Toc29342021"/>
      <w:bookmarkStart w:id="430" w:name="_Toc29343160"/>
      <w:bookmarkStart w:id="431" w:name="_Toc36566408"/>
      <w:bookmarkStart w:id="432" w:name="_Toc36809815"/>
      <w:bookmarkStart w:id="433" w:name="_Toc36846179"/>
      <w:bookmarkStart w:id="434" w:name="_Toc36938832"/>
      <w:bookmarkStart w:id="435" w:name="_Toc37081811"/>
      <w:r w:rsidRPr="000E4E7F">
        <w:t>5.2.2.13</w:t>
      </w:r>
      <w:r w:rsidRPr="000E4E7F">
        <w:tab/>
        <w:t xml:space="preserve">Actions upon reception of </w:t>
      </w:r>
      <w:r w:rsidRPr="000E4E7F">
        <w:rPr>
          <w:i/>
        </w:rPr>
        <w:t>SystemInformationBlockType6</w:t>
      </w:r>
      <w:bookmarkEnd w:id="428"/>
      <w:bookmarkEnd w:id="429"/>
      <w:bookmarkEnd w:id="430"/>
      <w:bookmarkEnd w:id="431"/>
      <w:bookmarkEnd w:id="432"/>
      <w:bookmarkEnd w:id="433"/>
      <w:bookmarkEnd w:id="434"/>
      <w:bookmarkEnd w:id="435"/>
    </w:p>
    <w:p w14:paraId="6D6E5547"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36" w:name="_Toc20486730"/>
      <w:bookmarkStart w:id="437" w:name="_Toc29342022"/>
      <w:bookmarkStart w:id="438" w:name="_Toc29343161"/>
      <w:bookmarkStart w:id="439" w:name="_Toc36566409"/>
      <w:bookmarkStart w:id="440" w:name="_Toc36809816"/>
      <w:bookmarkStart w:id="441" w:name="_Toc36846180"/>
      <w:bookmarkStart w:id="442" w:name="_Toc36938833"/>
      <w:bookmarkStart w:id="443" w:name="_Toc37081812"/>
      <w:r w:rsidRPr="000E4E7F">
        <w:t>5.2.2.14</w:t>
      </w:r>
      <w:r w:rsidRPr="000E4E7F">
        <w:tab/>
        <w:t xml:space="preserve">Actions upon reception of </w:t>
      </w:r>
      <w:r w:rsidRPr="000E4E7F">
        <w:rPr>
          <w:i/>
        </w:rPr>
        <w:t>SystemInformationBlockType7</w:t>
      </w:r>
      <w:bookmarkEnd w:id="436"/>
      <w:bookmarkEnd w:id="437"/>
      <w:bookmarkEnd w:id="438"/>
      <w:bookmarkEnd w:id="439"/>
      <w:bookmarkEnd w:id="440"/>
      <w:bookmarkEnd w:id="441"/>
      <w:bookmarkEnd w:id="442"/>
      <w:bookmarkEnd w:id="443"/>
    </w:p>
    <w:p w14:paraId="3F09CBA5"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44" w:name="_Toc20486731"/>
      <w:bookmarkStart w:id="445" w:name="_Toc29342023"/>
      <w:bookmarkStart w:id="446" w:name="_Toc29343162"/>
      <w:bookmarkStart w:id="447" w:name="_Toc36566410"/>
      <w:bookmarkStart w:id="448" w:name="_Toc36809817"/>
      <w:bookmarkStart w:id="449" w:name="_Toc36846181"/>
      <w:bookmarkStart w:id="450" w:name="_Toc36938834"/>
      <w:bookmarkStart w:id="451" w:name="_Toc37081813"/>
      <w:r w:rsidRPr="000E4E7F">
        <w:t>5.2.2.15</w:t>
      </w:r>
      <w:r w:rsidRPr="000E4E7F">
        <w:tab/>
        <w:t xml:space="preserve">Actions upon reception of </w:t>
      </w:r>
      <w:r w:rsidRPr="000E4E7F">
        <w:rPr>
          <w:i/>
        </w:rPr>
        <w:t>SystemInformationBlockType8</w:t>
      </w:r>
      <w:bookmarkEnd w:id="444"/>
      <w:bookmarkEnd w:id="445"/>
      <w:bookmarkEnd w:id="446"/>
      <w:bookmarkEnd w:id="447"/>
      <w:bookmarkEnd w:id="448"/>
      <w:bookmarkEnd w:id="449"/>
      <w:bookmarkEnd w:id="450"/>
      <w:bookmarkEnd w:id="451"/>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3E2528F2"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52" w:name="_Toc20486732"/>
      <w:bookmarkStart w:id="453" w:name="_Toc29342024"/>
      <w:bookmarkStart w:id="454" w:name="_Toc29343163"/>
      <w:bookmarkStart w:id="455" w:name="_Toc36566411"/>
      <w:bookmarkStart w:id="456" w:name="_Toc36809818"/>
      <w:bookmarkStart w:id="457" w:name="_Toc36846182"/>
      <w:bookmarkStart w:id="458" w:name="_Toc36938835"/>
      <w:bookmarkStart w:id="459" w:name="_Toc37081814"/>
      <w:r w:rsidRPr="000E4E7F">
        <w:t>5.2.2.16</w:t>
      </w:r>
      <w:r w:rsidRPr="000E4E7F">
        <w:tab/>
        <w:t xml:space="preserve">Actions upon reception of </w:t>
      </w:r>
      <w:r w:rsidRPr="000E4E7F">
        <w:rPr>
          <w:i/>
        </w:rPr>
        <w:t>SystemInformationBlockType9</w:t>
      </w:r>
      <w:bookmarkEnd w:id="452"/>
      <w:bookmarkEnd w:id="453"/>
      <w:bookmarkEnd w:id="454"/>
      <w:bookmarkEnd w:id="455"/>
      <w:bookmarkEnd w:id="456"/>
      <w:bookmarkEnd w:id="457"/>
      <w:bookmarkEnd w:id="458"/>
      <w:bookmarkEnd w:id="459"/>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265FB763" w14:textId="77777777" w:rsidR="009722D5" w:rsidRPr="000E4E7F" w:rsidRDefault="009722D5" w:rsidP="009722D5">
      <w:pPr>
        <w:pStyle w:val="Heading4"/>
      </w:pPr>
      <w:bookmarkStart w:id="460" w:name="_Toc20486733"/>
      <w:bookmarkStart w:id="461" w:name="_Toc29342025"/>
      <w:bookmarkStart w:id="462" w:name="_Toc29343164"/>
      <w:bookmarkStart w:id="463" w:name="_Toc36566412"/>
      <w:bookmarkStart w:id="464" w:name="_Toc36809819"/>
      <w:bookmarkStart w:id="465" w:name="_Toc36846183"/>
      <w:bookmarkStart w:id="466" w:name="_Toc36938836"/>
      <w:bookmarkStart w:id="467" w:name="_Toc37081815"/>
      <w:r w:rsidRPr="000E4E7F">
        <w:t>5.2.2.17</w:t>
      </w:r>
      <w:r w:rsidRPr="000E4E7F">
        <w:tab/>
        <w:t xml:space="preserve">Actions upon reception of </w:t>
      </w:r>
      <w:r w:rsidRPr="000E4E7F">
        <w:rPr>
          <w:i/>
        </w:rPr>
        <w:t>SystemInformationBlockType10</w:t>
      </w:r>
      <w:bookmarkEnd w:id="460"/>
      <w:bookmarkEnd w:id="461"/>
      <w:bookmarkEnd w:id="462"/>
      <w:bookmarkEnd w:id="463"/>
      <w:bookmarkEnd w:id="464"/>
      <w:bookmarkEnd w:id="465"/>
      <w:bookmarkEnd w:id="466"/>
      <w:bookmarkEnd w:id="467"/>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51AD927A" w14:textId="77777777" w:rsidR="009722D5" w:rsidRPr="000E4E7F" w:rsidRDefault="009722D5" w:rsidP="009722D5">
      <w:pPr>
        <w:pStyle w:val="Heading4"/>
      </w:pPr>
      <w:bookmarkStart w:id="468" w:name="_Toc20486734"/>
      <w:bookmarkStart w:id="469" w:name="_Toc29342026"/>
      <w:bookmarkStart w:id="470" w:name="_Toc29343165"/>
      <w:bookmarkStart w:id="471" w:name="_Toc36566413"/>
      <w:bookmarkStart w:id="472" w:name="_Toc36809820"/>
      <w:bookmarkStart w:id="473" w:name="_Toc36846184"/>
      <w:bookmarkStart w:id="474" w:name="_Toc36938837"/>
      <w:bookmarkStart w:id="475" w:name="_Toc37081816"/>
      <w:r w:rsidRPr="000E4E7F">
        <w:t>5.2.2.18</w:t>
      </w:r>
      <w:r w:rsidRPr="000E4E7F">
        <w:tab/>
        <w:t xml:space="preserve">Actions upon reception of </w:t>
      </w:r>
      <w:r w:rsidRPr="000E4E7F">
        <w:rPr>
          <w:i/>
        </w:rPr>
        <w:t>SystemInformationBlockType11</w:t>
      </w:r>
      <w:bookmarkEnd w:id="468"/>
      <w:bookmarkEnd w:id="469"/>
      <w:bookmarkEnd w:id="470"/>
      <w:bookmarkEnd w:id="471"/>
      <w:bookmarkEnd w:id="472"/>
      <w:bookmarkEnd w:id="473"/>
      <w:bookmarkEnd w:id="474"/>
      <w:bookmarkEnd w:id="475"/>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476" w:name="OLE_LINK32"/>
      <w:bookmarkStart w:id="477"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76"/>
    <w:bookmarkEnd w:id="477"/>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478" w:name="_Toc20486735"/>
      <w:bookmarkStart w:id="479" w:name="_Toc29342027"/>
      <w:bookmarkStart w:id="480" w:name="_Toc29343166"/>
      <w:bookmarkStart w:id="481" w:name="_Toc36566414"/>
      <w:bookmarkStart w:id="482" w:name="_Toc36809821"/>
      <w:bookmarkStart w:id="483" w:name="_Toc36846185"/>
      <w:bookmarkStart w:id="484" w:name="_Toc36938838"/>
      <w:bookmarkStart w:id="485" w:name="_Toc37081817"/>
      <w:r w:rsidRPr="000E4E7F">
        <w:t>5.2.2.19</w:t>
      </w:r>
      <w:r w:rsidRPr="000E4E7F">
        <w:tab/>
        <w:t xml:space="preserve">Actions upon reception of </w:t>
      </w:r>
      <w:r w:rsidRPr="000E4E7F">
        <w:rPr>
          <w:i/>
        </w:rPr>
        <w:t>SystemInformationBlockType12</w:t>
      </w:r>
      <w:bookmarkEnd w:id="478"/>
      <w:bookmarkEnd w:id="479"/>
      <w:bookmarkEnd w:id="480"/>
      <w:bookmarkEnd w:id="481"/>
      <w:bookmarkEnd w:id="482"/>
      <w:bookmarkEnd w:id="483"/>
      <w:bookmarkEnd w:id="484"/>
      <w:bookmarkEnd w:id="485"/>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5B6E2C0" w14:textId="77777777" w:rsidR="00855829" w:rsidRPr="000E4E7F" w:rsidRDefault="00855829" w:rsidP="00855829">
      <w:pPr>
        <w:pStyle w:val="B3"/>
      </w:pPr>
      <w:bookmarkStart w:id="486" w:name="_Hlk520095124"/>
      <w:r w:rsidRPr="000E4E7F">
        <w:t>3&gt;</w:t>
      </w:r>
      <w:r w:rsidRPr="000E4E7F">
        <w:tab/>
        <w:t xml:space="preserve">store the received </w:t>
      </w:r>
      <w:r w:rsidRPr="000E4E7F">
        <w:rPr>
          <w:i/>
        </w:rPr>
        <w:t>warningAreaCoordinatesSegment</w:t>
      </w:r>
      <w:r w:rsidRPr="000E4E7F">
        <w:t xml:space="preserve"> (if any);</w:t>
      </w:r>
    </w:p>
    <w:bookmarkEnd w:id="486"/>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8EDC187" w14:textId="77777777" w:rsidR="00855829" w:rsidRPr="000E4E7F" w:rsidRDefault="00855829" w:rsidP="00855829">
      <w:pPr>
        <w:pStyle w:val="B3"/>
      </w:pPr>
      <w:bookmarkStart w:id="487"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87"/>
    <w:p w14:paraId="54265459"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D7EC15B"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88" w:name="_Hlk521484096"/>
      <w:bookmarkStart w:id="489" w:name="_Hlk520286731"/>
      <w:r w:rsidR="00855829" w:rsidRPr="000E4E7F">
        <w:t>and</w:t>
      </w:r>
      <w:r w:rsidR="00855829" w:rsidRPr="000E4E7F">
        <w:rPr>
          <w:i/>
        </w:rPr>
        <w:t xml:space="preserve"> warningAreaCoordinatesSegment</w:t>
      </w:r>
      <w:r w:rsidR="00855829" w:rsidRPr="000E4E7F">
        <w:t xml:space="preserve"> </w:t>
      </w:r>
      <w:bookmarkEnd w:id="488"/>
      <w:r w:rsidR="00855829" w:rsidRPr="000E4E7F">
        <w:t xml:space="preserve">(if any) </w:t>
      </w:r>
      <w:bookmarkEnd w:id="489"/>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490" w:name="_Toc20486736"/>
      <w:bookmarkStart w:id="491" w:name="_Toc29342028"/>
      <w:bookmarkStart w:id="492" w:name="_Toc29343167"/>
      <w:bookmarkStart w:id="493" w:name="_Toc36566415"/>
      <w:bookmarkStart w:id="494" w:name="_Toc36809822"/>
      <w:bookmarkStart w:id="495" w:name="_Toc36846186"/>
      <w:bookmarkStart w:id="496" w:name="_Toc36938839"/>
      <w:bookmarkStart w:id="497" w:name="_Toc37081818"/>
      <w:r w:rsidRPr="000E4E7F">
        <w:t>5.2.2.20</w:t>
      </w:r>
      <w:r w:rsidRPr="000E4E7F">
        <w:tab/>
        <w:t xml:space="preserve">Actions upon reception of </w:t>
      </w:r>
      <w:r w:rsidRPr="000E4E7F">
        <w:rPr>
          <w:i/>
        </w:rPr>
        <w:t>SystemInformationBlockType13</w:t>
      </w:r>
      <w:bookmarkEnd w:id="490"/>
      <w:bookmarkEnd w:id="491"/>
      <w:bookmarkEnd w:id="492"/>
      <w:bookmarkEnd w:id="493"/>
      <w:bookmarkEnd w:id="494"/>
      <w:bookmarkEnd w:id="495"/>
      <w:bookmarkEnd w:id="496"/>
      <w:bookmarkEnd w:id="497"/>
    </w:p>
    <w:p w14:paraId="602F1159"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498" w:name="_Toc20486737"/>
      <w:bookmarkStart w:id="499" w:name="_Toc29342029"/>
      <w:bookmarkStart w:id="500" w:name="_Toc29343168"/>
      <w:bookmarkStart w:id="501" w:name="_Toc36566416"/>
      <w:bookmarkStart w:id="502" w:name="_Toc36809823"/>
      <w:bookmarkStart w:id="503" w:name="_Toc36846187"/>
      <w:bookmarkStart w:id="504" w:name="_Toc36938840"/>
      <w:bookmarkStart w:id="505"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98"/>
      <w:bookmarkEnd w:id="499"/>
      <w:bookmarkEnd w:id="500"/>
      <w:bookmarkEnd w:id="501"/>
      <w:bookmarkEnd w:id="502"/>
      <w:bookmarkEnd w:id="503"/>
      <w:bookmarkEnd w:id="504"/>
      <w:bookmarkEnd w:id="505"/>
    </w:p>
    <w:p w14:paraId="49FBD55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506" w:name="_Toc20486738"/>
      <w:bookmarkStart w:id="507" w:name="_Toc29342030"/>
      <w:bookmarkStart w:id="508" w:name="_Toc29343169"/>
      <w:bookmarkStart w:id="509" w:name="_Toc36566417"/>
      <w:bookmarkStart w:id="510" w:name="_Toc36809824"/>
      <w:bookmarkStart w:id="511" w:name="_Toc36846188"/>
      <w:bookmarkStart w:id="512" w:name="_Toc36938841"/>
      <w:bookmarkStart w:id="513" w:name="_Toc37081820"/>
      <w:r w:rsidRPr="000E4E7F">
        <w:t>5.2.2.22</w:t>
      </w:r>
      <w:r w:rsidRPr="000E4E7F">
        <w:tab/>
        <w:t xml:space="preserve">Actions upon reception of </w:t>
      </w:r>
      <w:r w:rsidRPr="000E4E7F">
        <w:rPr>
          <w:i/>
        </w:rPr>
        <w:t>SystemInformationBlockType15</w:t>
      </w:r>
      <w:bookmarkEnd w:id="506"/>
      <w:bookmarkEnd w:id="507"/>
      <w:bookmarkEnd w:id="508"/>
      <w:bookmarkEnd w:id="509"/>
      <w:bookmarkEnd w:id="510"/>
      <w:bookmarkEnd w:id="511"/>
      <w:bookmarkEnd w:id="512"/>
      <w:bookmarkEnd w:id="513"/>
    </w:p>
    <w:p w14:paraId="6897D933"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514" w:name="_Toc20486739"/>
      <w:bookmarkStart w:id="515" w:name="_Toc29342031"/>
      <w:bookmarkStart w:id="516" w:name="_Toc29343170"/>
      <w:bookmarkStart w:id="517" w:name="_Toc36566418"/>
      <w:bookmarkStart w:id="518" w:name="_Toc36809825"/>
      <w:bookmarkStart w:id="519" w:name="_Toc36846189"/>
      <w:bookmarkStart w:id="520" w:name="_Toc36938842"/>
      <w:bookmarkStart w:id="521" w:name="_Toc37081821"/>
      <w:r w:rsidRPr="000E4E7F">
        <w:t>5.2.2.23</w:t>
      </w:r>
      <w:r w:rsidRPr="000E4E7F">
        <w:tab/>
        <w:t xml:space="preserve">Actions upon reception of </w:t>
      </w:r>
      <w:r w:rsidRPr="000E4E7F">
        <w:rPr>
          <w:i/>
        </w:rPr>
        <w:t>SystemInformationBlockType16</w:t>
      </w:r>
      <w:bookmarkEnd w:id="514"/>
      <w:bookmarkEnd w:id="515"/>
      <w:bookmarkEnd w:id="516"/>
      <w:bookmarkEnd w:id="517"/>
      <w:bookmarkEnd w:id="518"/>
      <w:bookmarkEnd w:id="519"/>
      <w:bookmarkEnd w:id="520"/>
      <w:bookmarkEnd w:id="521"/>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522" w:name="_Toc20486740"/>
      <w:bookmarkStart w:id="523" w:name="_Toc29342032"/>
      <w:bookmarkStart w:id="524" w:name="_Toc29343171"/>
      <w:bookmarkStart w:id="525" w:name="_Toc36566419"/>
      <w:bookmarkStart w:id="526" w:name="_Toc36809826"/>
      <w:bookmarkStart w:id="527" w:name="_Toc36846190"/>
      <w:bookmarkStart w:id="528" w:name="_Toc36938843"/>
      <w:bookmarkStart w:id="529" w:name="_Toc37081822"/>
      <w:r w:rsidRPr="000E4E7F">
        <w:t>5.2.2.24</w:t>
      </w:r>
      <w:r w:rsidRPr="000E4E7F">
        <w:tab/>
        <w:t xml:space="preserve">Actions upon reception of </w:t>
      </w:r>
      <w:r w:rsidRPr="000E4E7F">
        <w:rPr>
          <w:i/>
        </w:rPr>
        <w:t>SystemInformationBlockType17</w:t>
      </w:r>
      <w:bookmarkEnd w:id="522"/>
      <w:bookmarkEnd w:id="523"/>
      <w:bookmarkEnd w:id="524"/>
      <w:bookmarkEnd w:id="525"/>
      <w:bookmarkEnd w:id="526"/>
      <w:bookmarkEnd w:id="527"/>
      <w:bookmarkEnd w:id="528"/>
      <w:bookmarkEnd w:id="529"/>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74BCC4F7"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27FA118B"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3F7FCD79" w14:textId="77777777" w:rsidR="009722D5" w:rsidRPr="000E4E7F" w:rsidRDefault="009722D5" w:rsidP="009722D5">
      <w:pPr>
        <w:pStyle w:val="Heading4"/>
      </w:pPr>
      <w:bookmarkStart w:id="530" w:name="_Toc20486741"/>
      <w:bookmarkStart w:id="531" w:name="_Toc29342033"/>
      <w:bookmarkStart w:id="532" w:name="_Toc29343172"/>
      <w:bookmarkStart w:id="533" w:name="_Toc36566420"/>
      <w:bookmarkStart w:id="534" w:name="_Toc36809827"/>
      <w:bookmarkStart w:id="535" w:name="_Toc36846191"/>
      <w:bookmarkStart w:id="536" w:name="_Toc36938844"/>
      <w:bookmarkStart w:id="537" w:name="_Toc37081823"/>
      <w:r w:rsidRPr="000E4E7F">
        <w:t>5.2.2.25</w:t>
      </w:r>
      <w:r w:rsidRPr="000E4E7F">
        <w:tab/>
        <w:t xml:space="preserve">Actions upon reception of </w:t>
      </w:r>
      <w:r w:rsidRPr="000E4E7F">
        <w:rPr>
          <w:i/>
        </w:rPr>
        <w:t>SystemInformationBlockType18</w:t>
      </w:r>
      <w:bookmarkEnd w:id="530"/>
      <w:bookmarkEnd w:id="531"/>
      <w:bookmarkEnd w:id="532"/>
      <w:bookmarkEnd w:id="533"/>
      <w:bookmarkEnd w:id="534"/>
      <w:bookmarkEnd w:id="535"/>
      <w:bookmarkEnd w:id="536"/>
      <w:bookmarkEnd w:id="537"/>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64C3BEC4" w14:textId="77777777" w:rsidR="009722D5" w:rsidRPr="000E4E7F" w:rsidRDefault="009722D5" w:rsidP="009722D5">
      <w:pPr>
        <w:pStyle w:val="B2"/>
      </w:pPr>
      <w:r w:rsidRPr="000E4E7F">
        <w:t>2&gt;</w:t>
      </w:r>
      <w:r w:rsidRPr="000E4E7F">
        <w:tab/>
        <w:t>if configured to receive sidelink communication:</w:t>
      </w:r>
    </w:p>
    <w:p w14:paraId="447A56A5"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245AD1EF" w14:textId="77777777" w:rsidR="009722D5" w:rsidRPr="000E4E7F" w:rsidRDefault="009722D5" w:rsidP="009722D5">
      <w:pPr>
        <w:pStyle w:val="B2"/>
      </w:pPr>
      <w:r w:rsidRPr="000E4E7F">
        <w:t>2&gt;</w:t>
      </w:r>
      <w:r w:rsidRPr="000E4E7F">
        <w:tab/>
        <w:t>if configured to transmit sidelink communication:</w:t>
      </w:r>
    </w:p>
    <w:p w14:paraId="4B347712"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36C8BEB0" w14:textId="77777777" w:rsidR="009722D5" w:rsidRPr="000E4E7F" w:rsidRDefault="009722D5" w:rsidP="009722D5">
      <w:pPr>
        <w:pStyle w:val="Heading4"/>
      </w:pPr>
      <w:bookmarkStart w:id="538" w:name="_Toc20486742"/>
      <w:bookmarkStart w:id="539" w:name="_Toc29342034"/>
      <w:bookmarkStart w:id="540" w:name="_Toc29343173"/>
      <w:bookmarkStart w:id="541" w:name="_Toc36566421"/>
      <w:bookmarkStart w:id="542" w:name="_Toc36809828"/>
      <w:bookmarkStart w:id="543" w:name="_Toc36846192"/>
      <w:bookmarkStart w:id="544" w:name="_Toc36938845"/>
      <w:bookmarkStart w:id="545" w:name="_Toc37081824"/>
      <w:r w:rsidRPr="000E4E7F">
        <w:t>5.2.2.26</w:t>
      </w:r>
      <w:r w:rsidRPr="000E4E7F">
        <w:tab/>
        <w:t xml:space="preserve">Actions upon reception of </w:t>
      </w:r>
      <w:r w:rsidRPr="000E4E7F">
        <w:rPr>
          <w:i/>
        </w:rPr>
        <w:t>SystemInformationBlockType19</w:t>
      </w:r>
      <w:bookmarkEnd w:id="538"/>
      <w:bookmarkEnd w:id="539"/>
      <w:bookmarkEnd w:id="540"/>
      <w:bookmarkEnd w:id="541"/>
      <w:bookmarkEnd w:id="542"/>
      <w:bookmarkEnd w:id="543"/>
      <w:bookmarkEnd w:id="544"/>
      <w:bookmarkEnd w:id="545"/>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77E1EE90" w14:textId="77777777" w:rsidR="009722D5" w:rsidRPr="000E4E7F" w:rsidRDefault="009722D5" w:rsidP="009722D5">
      <w:pPr>
        <w:pStyle w:val="Heading4"/>
      </w:pPr>
      <w:bookmarkStart w:id="546" w:name="_Toc20486743"/>
      <w:bookmarkStart w:id="547" w:name="_Toc29342035"/>
      <w:bookmarkStart w:id="548" w:name="_Toc29343174"/>
      <w:bookmarkStart w:id="549" w:name="_Toc36566422"/>
      <w:bookmarkStart w:id="550" w:name="_Toc36809829"/>
      <w:bookmarkStart w:id="551" w:name="_Toc36846193"/>
      <w:bookmarkStart w:id="552" w:name="_Toc36938846"/>
      <w:bookmarkStart w:id="553" w:name="_Toc37081825"/>
      <w:r w:rsidRPr="000E4E7F">
        <w:t>5.2.2.27</w:t>
      </w:r>
      <w:r w:rsidRPr="000E4E7F">
        <w:tab/>
        <w:t xml:space="preserve">Actions upon reception of </w:t>
      </w:r>
      <w:r w:rsidRPr="000E4E7F">
        <w:rPr>
          <w:i/>
        </w:rPr>
        <w:t>SystemInformationBlockType20</w:t>
      </w:r>
      <w:bookmarkEnd w:id="546"/>
      <w:bookmarkEnd w:id="547"/>
      <w:bookmarkEnd w:id="548"/>
      <w:bookmarkEnd w:id="549"/>
      <w:bookmarkEnd w:id="550"/>
      <w:bookmarkEnd w:id="551"/>
      <w:bookmarkEnd w:id="552"/>
      <w:bookmarkEnd w:id="553"/>
    </w:p>
    <w:p w14:paraId="318A111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54" w:name="_Toc20486744"/>
      <w:bookmarkStart w:id="555" w:name="_Toc29342036"/>
      <w:bookmarkStart w:id="556" w:name="_Toc29343175"/>
      <w:bookmarkStart w:id="557" w:name="_Toc36566423"/>
      <w:bookmarkStart w:id="558" w:name="_Toc36809830"/>
      <w:bookmarkStart w:id="559" w:name="_Toc36846194"/>
      <w:bookmarkStart w:id="560" w:name="_Toc36938847"/>
      <w:bookmarkStart w:id="561" w:name="_Toc37081826"/>
      <w:r w:rsidRPr="000E4E7F">
        <w:t>5.2.2.28</w:t>
      </w:r>
      <w:r w:rsidRPr="000E4E7F">
        <w:tab/>
        <w:t xml:space="preserve">Actions upon reception of </w:t>
      </w:r>
      <w:r w:rsidRPr="000E4E7F">
        <w:rPr>
          <w:i/>
        </w:rPr>
        <w:t>SystemInformationBlockType</w:t>
      </w:r>
      <w:r w:rsidRPr="000E4E7F">
        <w:rPr>
          <w:i/>
          <w:lang w:eastAsia="zh-CN"/>
        </w:rPr>
        <w:t>21</w:t>
      </w:r>
      <w:bookmarkEnd w:id="554"/>
      <w:bookmarkEnd w:id="555"/>
      <w:bookmarkEnd w:id="556"/>
      <w:bookmarkEnd w:id="557"/>
      <w:bookmarkEnd w:id="558"/>
      <w:bookmarkEnd w:id="559"/>
      <w:bookmarkEnd w:id="560"/>
      <w:bookmarkEnd w:id="561"/>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62" w:name="_Toc20486745"/>
      <w:bookmarkStart w:id="563" w:name="_Toc29342037"/>
      <w:bookmarkStart w:id="564" w:name="_Toc29343176"/>
      <w:bookmarkStart w:id="565" w:name="_Toc36566424"/>
      <w:bookmarkStart w:id="566" w:name="_Toc36809831"/>
      <w:bookmarkStart w:id="567" w:name="_Toc36846195"/>
      <w:bookmarkStart w:id="568" w:name="_Toc36938848"/>
      <w:bookmarkStart w:id="569" w:name="_Toc37081827"/>
      <w:r w:rsidRPr="000E4E7F">
        <w:t>5.2.2.29</w:t>
      </w:r>
      <w:r w:rsidRPr="000E4E7F">
        <w:tab/>
        <w:t xml:space="preserve">Actions upon reception of </w:t>
      </w:r>
      <w:r w:rsidRPr="000E4E7F">
        <w:rPr>
          <w:i/>
        </w:rPr>
        <w:t>SystemInformationBlockType22-NB</w:t>
      </w:r>
      <w:bookmarkEnd w:id="562"/>
      <w:bookmarkEnd w:id="563"/>
      <w:bookmarkEnd w:id="564"/>
      <w:bookmarkEnd w:id="565"/>
      <w:bookmarkEnd w:id="566"/>
      <w:bookmarkEnd w:id="567"/>
      <w:bookmarkEnd w:id="568"/>
      <w:bookmarkEnd w:id="569"/>
    </w:p>
    <w:p w14:paraId="69340C25"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70" w:name="_Toc20486746"/>
      <w:bookmarkStart w:id="571" w:name="_Toc29342038"/>
      <w:bookmarkStart w:id="572" w:name="_Toc29343177"/>
      <w:bookmarkStart w:id="573" w:name="_Toc36566425"/>
      <w:bookmarkStart w:id="574" w:name="_Toc36809832"/>
      <w:bookmarkStart w:id="575" w:name="_Toc36846196"/>
      <w:bookmarkStart w:id="576" w:name="_Toc36938849"/>
      <w:bookmarkStart w:id="577" w:name="_Toc37081828"/>
      <w:r w:rsidRPr="000E4E7F">
        <w:t>5.2.2.30</w:t>
      </w:r>
      <w:r w:rsidR="00FE7D2C" w:rsidRPr="000E4E7F">
        <w:tab/>
        <w:t xml:space="preserve">Actions upon reception of </w:t>
      </w:r>
      <w:r w:rsidR="00FE7D2C" w:rsidRPr="000E4E7F">
        <w:rPr>
          <w:i/>
        </w:rPr>
        <w:t>SystemInformationBlockType23-NB</w:t>
      </w:r>
      <w:bookmarkEnd w:id="570"/>
      <w:bookmarkEnd w:id="571"/>
      <w:bookmarkEnd w:id="572"/>
      <w:bookmarkEnd w:id="573"/>
      <w:bookmarkEnd w:id="574"/>
      <w:bookmarkEnd w:id="575"/>
      <w:bookmarkEnd w:id="576"/>
      <w:bookmarkEnd w:id="577"/>
    </w:p>
    <w:p w14:paraId="2AD626C8"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578" w:name="_Toc20486747"/>
      <w:bookmarkStart w:id="579" w:name="_Toc29342039"/>
      <w:bookmarkStart w:id="580" w:name="_Toc29343178"/>
      <w:bookmarkStart w:id="581" w:name="_Toc36566426"/>
      <w:bookmarkStart w:id="582" w:name="_Toc36809833"/>
      <w:bookmarkStart w:id="583" w:name="_Toc36846197"/>
      <w:bookmarkStart w:id="584" w:name="_Toc36938850"/>
      <w:bookmarkStart w:id="585" w:name="_Toc37081829"/>
      <w:r w:rsidRPr="000E4E7F">
        <w:t>5.2.2.3</w:t>
      </w:r>
      <w:r w:rsidR="00470038" w:rsidRPr="000E4E7F">
        <w:t>1</w:t>
      </w:r>
      <w:r w:rsidRPr="000E4E7F">
        <w:tab/>
        <w:t xml:space="preserve">Actions upon reception of </w:t>
      </w:r>
      <w:r w:rsidRPr="000E4E7F">
        <w:rPr>
          <w:i/>
        </w:rPr>
        <w:t>SystemInformationBlockType24</w:t>
      </w:r>
      <w:bookmarkEnd w:id="578"/>
      <w:bookmarkEnd w:id="579"/>
      <w:bookmarkEnd w:id="580"/>
      <w:bookmarkEnd w:id="581"/>
      <w:bookmarkEnd w:id="582"/>
      <w:bookmarkEnd w:id="583"/>
      <w:bookmarkEnd w:id="584"/>
      <w:bookmarkEnd w:id="585"/>
    </w:p>
    <w:p w14:paraId="67B0807A"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586" w:name="_Toc20486748"/>
      <w:bookmarkStart w:id="587" w:name="_Toc29342040"/>
      <w:bookmarkStart w:id="588" w:name="_Toc29343179"/>
      <w:bookmarkStart w:id="589" w:name="_Toc36566427"/>
      <w:bookmarkStart w:id="590" w:name="_Toc36809834"/>
      <w:bookmarkStart w:id="591" w:name="_Toc36846198"/>
      <w:bookmarkStart w:id="592" w:name="_Toc36938851"/>
      <w:bookmarkStart w:id="593" w:name="_Toc37081830"/>
      <w:r w:rsidRPr="000E4E7F">
        <w:t>5.2.2.32</w:t>
      </w:r>
      <w:r w:rsidRPr="000E4E7F">
        <w:tab/>
        <w:t xml:space="preserve">Actions upon reception of </w:t>
      </w:r>
      <w:r w:rsidRPr="000E4E7F">
        <w:rPr>
          <w:i/>
        </w:rPr>
        <w:t>SystemInformationBlockType25</w:t>
      </w:r>
      <w:bookmarkEnd w:id="586"/>
      <w:bookmarkEnd w:id="587"/>
      <w:bookmarkEnd w:id="588"/>
      <w:bookmarkEnd w:id="589"/>
      <w:bookmarkEnd w:id="590"/>
      <w:bookmarkEnd w:id="591"/>
      <w:bookmarkEnd w:id="592"/>
      <w:bookmarkEnd w:id="593"/>
    </w:p>
    <w:p w14:paraId="4D23C953"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594" w:name="_Toc20486749"/>
      <w:bookmarkStart w:id="595" w:name="_Toc29342041"/>
      <w:bookmarkStart w:id="596" w:name="_Toc29343180"/>
      <w:bookmarkStart w:id="597" w:name="_Toc36566428"/>
      <w:bookmarkStart w:id="598" w:name="_Toc36809835"/>
      <w:bookmarkStart w:id="599" w:name="_Toc36846199"/>
      <w:bookmarkStart w:id="600" w:name="_Toc36938852"/>
      <w:bookmarkStart w:id="601"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94"/>
      <w:bookmarkEnd w:id="595"/>
      <w:bookmarkEnd w:id="596"/>
      <w:bookmarkEnd w:id="597"/>
      <w:bookmarkEnd w:id="598"/>
      <w:bookmarkEnd w:id="599"/>
      <w:bookmarkEnd w:id="600"/>
      <w:bookmarkEnd w:id="601"/>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602" w:name="_Toc20486750"/>
      <w:bookmarkStart w:id="603" w:name="_Toc29342042"/>
      <w:bookmarkStart w:id="604" w:name="_Toc29343181"/>
      <w:bookmarkStart w:id="605" w:name="_Toc36566429"/>
      <w:bookmarkStart w:id="606" w:name="_Toc36809836"/>
      <w:bookmarkStart w:id="607" w:name="_Toc36846200"/>
      <w:bookmarkStart w:id="608" w:name="_Toc36938853"/>
      <w:bookmarkStart w:id="609" w:name="_Toc37081832"/>
      <w:r w:rsidRPr="000E4E7F">
        <w:t>5.2.2.3</w:t>
      </w:r>
      <w:r w:rsidR="00834D8B" w:rsidRPr="000E4E7F">
        <w:t>4</w:t>
      </w:r>
      <w:r w:rsidRPr="000E4E7F">
        <w:tab/>
        <w:t xml:space="preserve">Actions upon reception of </w:t>
      </w:r>
      <w:r w:rsidRPr="000E4E7F">
        <w:rPr>
          <w:i/>
        </w:rPr>
        <w:t>SystemInformationBlockPos</w:t>
      </w:r>
      <w:bookmarkEnd w:id="602"/>
      <w:bookmarkEnd w:id="603"/>
      <w:bookmarkEnd w:id="604"/>
      <w:bookmarkEnd w:id="605"/>
      <w:bookmarkEnd w:id="606"/>
      <w:bookmarkEnd w:id="607"/>
      <w:bookmarkEnd w:id="608"/>
      <w:bookmarkEnd w:id="609"/>
    </w:p>
    <w:p w14:paraId="69515CC5"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610" w:name="_Toc12745282"/>
      <w:bookmarkStart w:id="611" w:name="_Toc36809837"/>
      <w:bookmarkStart w:id="612" w:name="_Toc36846201"/>
      <w:bookmarkStart w:id="613" w:name="_Toc36938854"/>
      <w:bookmarkStart w:id="614" w:name="_Toc37081833"/>
      <w:r w:rsidRPr="000E4E7F">
        <w:t>5.2.2.35</w:t>
      </w:r>
      <w:r w:rsidRPr="000E4E7F">
        <w:tab/>
        <w:t xml:space="preserve">Actions upon reception of </w:t>
      </w:r>
      <w:r w:rsidRPr="000E4E7F">
        <w:rPr>
          <w:i/>
        </w:rPr>
        <w:t>SystemInformationBlockType</w:t>
      </w:r>
      <w:bookmarkEnd w:id="610"/>
      <w:r w:rsidR="00A86A0E" w:rsidRPr="000E4E7F">
        <w:rPr>
          <w:i/>
        </w:rPr>
        <w:t>27</w:t>
      </w:r>
      <w:bookmarkEnd w:id="611"/>
      <w:bookmarkEnd w:id="612"/>
      <w:bookmarkEnd w:id="613"/>
      <w:bookmarkEnd w:id="614"/>
    </w:p>
    <w:p w14:paraId="2D33BABE"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615" w:name="_Toc36809838"/>
      <w:bookmarkStart w:id="616" w:name="_Toc36846202"/>
      <w:bookmarkStart w:id="617" w:name="_Toc36938855"/>
      <w:bookmarkStart w:id="618" w:name="_Toc37081834"/>
      <w:bookmarkStart w:id="619" w:name="_Toc20486751"/>
      <w:bookmarkStart w:id="620" w:name="_Toc29342043"/>
      <w:bookmarkStart w:id="621" w:name="_Toc29343182"/>
      <w:bookmarkStart w:id="622"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15"/>
      <w:bookmarkEnd w:id="616"/>
      <w:bookmarkEnd w:id="617"/>
      <w:bookmarkEnd w:id="618"/>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623" w:name="_Toc36809839"/>
      <w:bookmarkStart w:id="624" w:name="_Toc36846203"/>
      <w:bookmarkStart w:id="625" w:name="_Toc36938856"/>
      <w:bookmarkStart w:id="626" w:name="_Toc37081835"/>
      <w:r w:rsidRPr="000E4E7F">
        <w:t>5.2.3</w:t>
      </w:r>
      <w:r w:rsidRPr="000E4E7F">
        <w:tab/>
        <w:t>Acquisition of an SI message</w:t>
      </w:r>
      <w:bookmarkEnd w:id="619"/>
      <w:bookmarkEnd w:id="620"/>
      <w:bookmarkEnd w:id="621"/>
      <w:bookmarkEnd w:id="622"/>
      <w:bookmarkEnd w:id="623"/>
      <w:bookmarkEnd w:id="624"/>
      <w:bookmarkEnd w:id="625"/>
      <w:bookmarkEnd w:id="626"/>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51FAF0B3"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627" w:name="_Toc20486752"/>
      <w:bookmarkStart w:id="628" w:name="_Toc29342044"/>
      <w:bookmarkStart w:id="629" w:name="_Toc29343183"/>
      <w:bookmarkStart w:id="630" w:name="_Toc36566431"/>
      <w:bookmarkStart w:id="631" w:name="_Toc36809840"/>
      <w:bookmarkStart w:id="632" w:name="_Toc36846204"/>
      <w:bookmarkStart w:id="633" w:name="_Toc36938857"/>
      <w:bookmarkStart w:id="634" w:name="_Toc37081836"/>
      <w:r w:rsidRPr="000E4E7F">
        <w:t>5.2.3a</w:t>
      </w:r>
      <w:r w:rsidRPr="000E4E7F">
        <w:tab/>
        <w:t>Acquisition of an SI message by BL UE or UE in CE or a NB-IoT UE</w:t>
      </w:r>
      <w:bookmarkEnd w:id="627"/>
      <w:bookmarkEnd w:id="628"/>
      <w:bookmarkEnd w:id="629"/>
      <w:bookmarkEnd w:id="630"/>
      <w:bookmarkEnd w:id="631"/>
      <w:bookmarkEnd w:id="632"/>
      <w:bookmarkEnd w:id="633"/>
      <w:bookmarkEnd w:id="634"/>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7D1FF14D" w14:textId="77777777" w:rsidR="009722D5" w:rsidRPr="000E4E7F" w:rsidRDefault="009722D5" w:rsidP="009722D5">
      <w:pPr>
        <w:pStyle w:val="B2"/>
      </w:pPr>
      <w:r w:rsidRPr="000E4E7F">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35" w:name="_Toc20486753"/>
      <w:bookmarkStart w:id="636" w:name="_Toc29342045"/>
      <w:bookmarkStart w:id="637" w:name="_Toc29343184"/>
      <w:bookmarkStart w:id="638" w:name="_Toc36566432"/>
      <w:bookmarkStart w:id="639" w:name="_Toc36809841"/>
      <w:bookmarkStart w:id="640" w:name="_Toc36846205"/>
      <w:bookmarkStart w:id="641" w:name="_Toc36938858"/>
      <w:bookmarkStart w:id="642" w:name="_Toc37081837"/>
      <w:r w:rsidRPr="000E4E7F">
        <w:t>5.2.3b</w:t>
      </w:r>
      <w:r w:rsidRPr="000E4E7F">
        <w:tab/>
        <w:t>Acquisition of an SI message from MBMS-dedicated cell</w:t>
      </w:r>
      <w:bookmarkEnd w:id="635"/>
      <w:bookmarkEnd w:id="636"/>
      <w:bookmarkEnd w:id="637"/>
      <w:bookmarkEnd w:id="638"/>
      <w:bookmarkEnd w:id="639"/>
      <w:bookmarkEnd w:id="640"/>
      <w:bookmarkEnd w:id="641"/>
      <w:bookmarkEnd w:id="642"/>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43" w:name="_Toc20486754"/>
      <w:bookmarkStart w:id="644" w:name="_Toc29342046"/>
      <w:bookmarkStart w:id="645" w:name="_Toc29343185"/>
      <w:bookmarkStart w:id="646" w:name="_Toc36566433"/>
      <w:bookmarkStart w:id="647" w:name="_Toc36809842"/>
      <w:bookmarkStart w:id="648" w:name="_Toc36846206"/>
      <w:bookmarkStart w:id="649" w:name="_Toc36938859"/>
      <w:bookmarkStart w:id="650" w:name="_Toc37081838"/>
      <w:r w:rsidRPr="000E4E7F">
        <w:t>5.3</w:t>
      </w:r>
      <w:r w:rsidRPr="000E4E7F">
        <w:tab/>
        <w:t>Connection control</w:t>
      </w:r>
      <w:bookmarkEnd w:id="643"/>
      <w:bookmarkEnd w:id="644"/>
      <w:bookmarkEnd w:id="645"/>
      <w:bookmarkEnd w:id="646"/>
      <w:bookmarkEnd w:id="647"/>
      <w:bookmarkEnd w:id="648"/>
      <w:bookmarkEnd w:id="649"/>
      <w:bookmarkEnd w:id="650"/>
    </w:p>
    <w:p w14:paraId="7E5F0087" w14:textId="77777777" w:rsidR="009722D5" w:rsidRPr="000E4E7F" w:rsidRDefault="009722D5" w:rsidP="009722D5">
      <w:pPr>
        <w:pStyle w:val="Heading3"/>
      </w:pPr>
      <w:bookmarkStart w:id="651" w:name="_Toc20486755"/>
      <w:bookmarkStart w:id="652" w:name="_Toc29342047"/>
      <w:bookmarkStart w:id="653" w:name="_Toc29343186"/>
      <w:bookmarkStart w:id="654" w:name="_Toc36566434"/>
      <w:bookmarkStart w:id="655" w:name="_Toc36809843"/>
      <w:bookmarkStart w:id="656" w:name="_Toc36846207"/>
      <w:bookmarkStart w:id="657" w:name="_Toc36938860"/>
      <w:bookmarkStart w:id="658" w:name="_Toc37081839"/>
      <w:r w:rsidRPr="000E4E7F">
        <w:t>5.3.1</w:t>
      </w:r>
      <w:r w:rsidRPr="000E4E7F">
        <w:tab/>
        <w:t>Introduction</w:t>
      </w:r>
      <w:bookmarkEnd w:id="651"/>
      <w:bookmarkEnd w:id="652"/>
      <w:bookmarkEnd w:id="653"/>
      <w:bookmarkEnd w:id="654"/>
      <w:bookmarkEnd w:id="655"/>
      <w:bookmarkEnd w:id="656"/>
      <w:bookmarkEnd w:id="657"/>
      <w:bookmarkEnd w:id="658"/>
    </w:p>
    <w:p w14:paraId="1DA4255E" w14:textId="77777777" w:rsidR="009722D5" w:rsidRPr="000E4E7F" w:rsidRDefault="009722D5" w:rsidP="009722D5">
      <w:pPr>
        <w:pStyle w:val="Heading4"/>
      </w:pPr>
      <w:bookmarkStart w:id="659" w:name="_Toc20486756"/>
      <w:bookmarkStart w:id="660" w:name="_Toc29342048"/>
      <w:bookmarkStart w:id="661" w:name="_Toc29343187"/>
      <w:bookmarkStart w:id="662" w:name="_Toc36566435"/>
      <w:bookmarkStart w:id="663" w:name="_Toc36809844"/>
      <w:bookmarkStart w:id="664" w:name="_Toc36846208"/>
      <w:bookmarkStart w:id="665" w:name="_Toc36938861"/>
      <w:bookmarkStart w:id="666" w:name="_Toc37081840"/>
      <w:r w:rsidRPr="000E4E7F">
        <w:t>5.3.1.1</w:t>
      </w:r>
      <w:r w:rsidRPr="000E4E7F">
        <w:tab/>
        <w:t>RRC connection control</w:t>
      </w:r>
      <w:bookmarkEnd w:id="659"/>
      <w:bookmarkEnd w:id="660"/>
      <w:bookmarkEnd w:id="661"/>
      <w:bookmarkEnd w:id="662"/>
      <w:bookmarkEnd w:id="663"/>
      <w:bookmarkEnd w:id="664"/>
      <w:bookmarkEnd w:id="665"/>
      <w:bookmarkEnd w:id="666"/>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67" w:name="_Toc20486757"/>
      <w:bookmarkStart w:id="668" w:name="_Toc29342049"/>
      <w:bookmarkStart w:id="669" w:name="_Toc29343188"/>
      <w:bookmarkStart w:id="670" w:name="_Toc36566436"/>
      <w:bookmarkStart w:id="671" w:name="_Toc36809845"/>
      <w:bookmarkStart w:id="672" w:name="_Toc36846209"/>
      <w:bookmarkStart w:id="673" w:name="_Toc36938862"/>
      <w:bookmarkStart w:id="674" w:name="_Toc37081841"/>
      <w:r w:rsidRPr="000E4E7F">
        <w:t>5.3.1.2</w:t>
      </w:r>
      <w:r w:rsidRPr="000E4E7F">
        <w:tab/>
        <w:t>Security</w:t>
      </w:r>
      <w:bookmarkEnd w:id="667"/>
      <w:bookmarkEnd w:id="668"/>
      <w:bookmarkEnd w:id="669"/>
      <w:bookmarkEnd w:id="670"/>
      <w:bookmarkEnd w:id="671"/>
      <w:bookmarkEnd w:id="672"/>
      <w:bookmarkEnd w:id="673"/>
      <w:bookmarkEnd w:id="674"/>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675" w:name="_Toc20486758"/>
      <w:bookmarkStart w:id="676" w:name="_Toc29342050"/>
      <w:bookmarkStart w:id="677" w:name="_Toc29343189"/>
      <w:bookmarkStart w:id="678" w:name="_Toc36566437"/>
      <w:bookmarkStart w:id="679" w:name="_Toc36809846"/>
      <w:bookmarkStart w:id="680" w:name="_Toc36846210"/>
      <w:bookmarkStart w:id="681" w:name="_Toc36938863"/>
      <w:bookmarkStart w:id="682" w:name="_Toc37081842"/>
      <w:r w:rsidRPr="000E4E7F">
        <w:t>5.3.1.2a</w:t>
      </w:r>
      <w:r w:rsidRPr="000E4E7F">
        <w:tab/>
        <w:t>RN security</w:t>
      </w:r>
      <w:bookmarkEnd w:id="675"/>
      <w:bookmarkEnd w:id="676"/>
      <w:bookmarkEnd w:id="677"/>
      <w:bookmarkEnd w:id="678"/>
      <w:bookmarkEnd w:id="679"/>
      <w:bookmarkEnd w:id="680"/>
      <w:bookmarkEnd w:id="681"/>
      <w:bookmarkEnd w:id="682"/>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683" w:name="_Toc20486759"/>
      <w:bookmarkStart w:id="684" w:name="_Toc29342051"/>
      <w:bookmarkStart w:id="685" w:name="_Toc29343190"/>
      <w:bookmarkStart w:id="686" w:name="_Toc36566438"/>
      <w:bookmarkStart w:id="687" w:name="_Toc36809847"/>
      <w:bookmarkStart w:id="688" w:name="_Toc36846211"/>
      <w:bookmarkStart w:id="689" w:name="_Toc36938864"/>
      <w:bookmarkStart w:id="690" w:name="_Toc37081843"/>
      <w:r w:rsidRPr="000E4E7F">
        <w:t>5.3.1.3</w:t>
      </w:r>
      <w:r w:rsidRPr="000E4E7F">
        <w:tab/>
        <w:t>Connected mode mobility</w:t>
      </w:r>
      <w:bookmarkEnd w:id="683"/>
      <w:bookmarkEnd w:id="684"/>
      <w:bookmarkEnd w:id="685"/>
      <w:bookmarkEnd w:id="686"/>
      <w:bookmarkEnd w:id="687"/>
      <w:bookmarkEnd w:id="688"/>
      <w:bookmarkEnd w:id="689"/>
      <w:bookmarkEnd w:id="690"/>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409FCA0D"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691" w:name="_Toc20486760"/>
      <w:bookmarkStart w:id="692" w:name="_Toc29342052"/>
      <w:bookmarkStart w:id="693" w:name="_Toc29343191"/>
      <w:bookmarkStart w:id="694" w:name="_Toc36566439"/>
      <w:bookmarkStart w:id="695" w:name="_Toc36809848"/>
      <w:bookmarkStart w:id="696" w:name="_Toc36846212"/>
      <w:bookmarkStart w:id="697" w:name="_Toc36938865"/>
      <w:bookmarkStart w:id="698" w:name="_Toc37081844"/>
      <w:r w:rsidRPr="000E4E7F">
        <w:t>5.3.1.4</w:t>
      </w:r>
      <w:r w:rsidRPr="000E4E7F">
        <w:tab/>
        <w:t>Connection control in NB-IoT</w:t>
      </w:r>
      <w:bookmarkEnd w:id="691"/>
      <w:bookmarkEnd w:id="692"/>
      <w:bookmarkEnd w:id="693"/>
      <w:bookmarkEnd w:id="694"/>
      <w:bookmarkEnd w:id="695"/>
      <w:bookmarkEnd w:id="696"/>
      <w:bookmarkEnd w:id="697"/>
      <w:bookmarkEnd w:id="698"/>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D6E8065" w14:textId="77777777" w:rsidR="009722D5" w:rsidRPr="000E4E7F" w:rsidRDefault="009722D5" w:rsidP="009722D5">
      <w:pPr>
        <w:pStyle w:val="Heading3"/>
      </w:pPr>
      <w:bookmarkStart w:id="699" w:name="_Toc20486761"/>
      <w:bookmarkStart w:id="700" w:name="_Toc29342053"/>
      <w:bookmarkStart w:id="701" w:name="_Toc29343192"/>
      <w:bookmarkStart w:id="702" w:name="_Toc36566440"/>
      <w:bookmarkStart w:id="703" w:name="_Toc36809849"/>
      <w:bookmarkStart w:id="704" w:name="_Toc36846213"/>
      <w:bookmarkStart w:id="705" w:name="_Toc36938866"/>
      <w:bookmarkStart w:id="706" w:name="_Toc37081845"/>
      <w:r w:rsidRPr="000E4E7F">
        <w:t>5.3.2</w:t>
      </w:r>
      <w:r w:rsidRPr="000E4E7F">
        <w:tab/>
        <w:t>Paging</w:t>
      </w:r>
      <w:bookmarkEnd w:id="699"/>
      <w:bookmarkEnd w:id="700"/>
      <w:bookmarkEnd w:id="701"/>
      <w:bookmarkEnd w:id="702"/>
      <w:bookmarkEnd w:id="703"/>
      <w:bookmarkEnd w:id="704"/>
      <w:bookmarkEnd w:id="705"/>
      <w:bookmarkEnd w:id="706"/>
    </w:p>
    <w:p w14:paraId="73409255" w14:textId="77777777" w:rsidR="009722D5" w:rsidRPr="000E4E7F" w:rsidRDefault="009722D5" w:rsidP="009722D5">
      <w:pPr>
        <w:pStyle w:val="Heading4"/>
      </w:pPr>
      <w:bookmarkStart w:id="707" w:name="_Toc20486762"/>
      <w:bookmarkStart w:id="708" w:name="_Toc29342054"/>
      <w:bookmarkStart w:id="709" w:name="_Toc29343193"/>
      <w:bookmarkStart w:id="710" w:name="_Toc36566441"/>
      <w:bookmarkStart w:id="711" w:name="_Toc36809850"/>
      <w:bookmarkStart w:id="712" w:name="_Toc36846214"/>
      <w:bookmarkStart w:id="713" w:name="_Toc36938867"/>
      <w:bookmarkStart w:id="714" w:name="_Toc37081846"/>
      <w:r w:rsidRPr="000E4E7F">
        <w:t>5.3.2.1</w:t>
      </w:r>
      <w:r w:rsidRPr="000E4E7F">
        <w:tab/>
        <w:t>General</w:t>
      </w:r>
      <w:bookmarkEnd w:id="707"/>
      <w:bookmarkEnd w:id="708"/>
      <w:bookmarkEnd w:id="709"/>
      <w:bookmarkEnd w:id="710"/>
      <w:bookmarkEnd w:id="711"/>
      <w:bookmarkEnd w:id="712"/>
      <w:bookmarkEnd w:id="713"/>
      <w:bookmarkEnd w:id="714"/>
    </w:p>
    <w:bookmarkStart w:id="715" w:name="_1289914513"/>
    <w:bookmarkEnd w:id="715"/>
    <w:bookmarkStart w:id="716" w:name="_MON_1267529838"/>
    <w:bookmarkEnd w:id="716"/>
    <w:p w14:paraId="0F3AB973" w14:textId="77777777" w:rsidR="009722D5" w:rsidRPr="000E4E7F" w:rsidRDefault="009722D5" w:rsidP="009722D5">
      <w:pPr>
        <w:pStyle w:val="TH"/>
      </w:pPr>
      <w:r w:rsidRPr="000E4E7F">
        <w:object w:dxaOrig="7574" w:dyaOrig="1814" w14:anchorId="542CF5D8">
          <v:shape id="_x0000_i1033" type="#_x0000_t75" style="width:351.5pt;height:84.5pt" o:ole="">
            <v:imagedata r:id="rId34" o:title=""/>
          </v:shape>
          <o:OLEObject Type="Embed" ProgID="Word.Picture.8" ShapeID="_x0000_i1033" DrawAspect="Content" ObjectID="_1650272330"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717" w:name="_Toc20486763"/>
      <w:bookmarkStart w:id="718" w:name="_Toc29342055"/>
      <w:bookmarkStart w:id="719" w:name="_Toc29343194"/>
      <w:bookmarkStart w:id="720" w:name="_Toc36566442"/>
      <w:bookmarkStart w:id="721" w:name="_Toc36809851"/>
      <w:bookmarkStart w:id="722" w:name="_Toc36846215"/>
      <w:bookmarkStart w:id="723" w:name="_Toc36938868"/>
      <w:bookmarkStart w:id="724" w:name="_Toc37081847"/>
      <w:r w:rsidRPr="000E4E7F">
        <w:t>5.3.2.2</w:t>
      </w:r>
      <w:r w:rsidRPr="000E4E7F">
        <w:tab/>
        <w:t>Initiation</w:t>
      </w:r>
      <w:bookmarkEnd w:id="717"/>
      <w:bookmarkEnd w:id="718"/>
      <w:bookmarkEnd w:id="719"/>
      <w:bookmarkEnd w:id="720"/>
      <w:bookmarkEnd w:id="721"/>
      <w:bookmarkEnd w:id="722"/>
      <w:bookmarkEnd w:id="723"/>
      <w:bookmarkEnd w:id="724"/>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725" w:name="_Toc20486764"/>
      <w:bookmarkStart w:id="726" w:name="_Toc29342056"/>
      <w:bookmarkStart w:id="727" w:name="_Toc29343195"/>
      <w:bookmarkStart w:id="728" w:name="_Toc36566443"/>
      <w:bookmarkStart w:id="729" w:name="_Toc36809852"/>
      <w:bookmarkStart w:id="730" w:name="_Toc36846216"/>
      <w:bookmarkStart w:id="731" w:name="_Toc36938869"/>
      <w:bookmarkStart w:id="732" w:name="_Toc37081848"/>
      <w:r w:rsidRPr="000E4E7F">
        <w:t>5.3.2.3</w:t>
      </w:r>
      <w:r w:rsidRPr="000E4E7F">
        <w:tab/>
        <w:t xml:space="preserve">Reception of the </w:t>
      </w:r>
      <w:r w:rsidRPr="000E4E7F">
        <w:rPr>
          <w:i/>
        </w:rPr>
        <w:t>Paging</w:t>
      </w:r>
      <w:r w:rsidRPr="000E4E7F">
        <w:t xml:space="preserve"> message by the UE</w:t>
      </w:r>
      <w:bookmarkEnd w:id="725"/>
      <w:bookmarkEnd w:id="726"/>
      <w:bookmarkEnd w:id="727"/>
      <w:bookmarkEnd w:id="728"/>
      <w:bookmarkEnd w:id="729"/>
      <w:bookmarkEnd w:id="730"/>
      <w:bookmarkEnd w:id="731"/>
      <w:bookmarkEnd w:id="732"/>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33" w:name="OLE_LINK77"/>
      <w:r w:rsidRPr="000E4E7F">
        <w:rPr>
          <w:i/>
        </w:rPr>
        <w:t>systemInfoModification</w:t>
      </w:r>
      <w:bookmarkEnd w:id="733"/>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34"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34"/>
    </w:p>
    <w:p w14:paraId="3FD294A2" w14:textId="77777777" w:rsidR="009722D5" w:rsidRPr="000E4E7F" w:rsidRDefault="009722D5" w:rsidP="009722D5">
      <w:pPr>
        <w:pStyle w:val="Heading3"/>
      </w:pPr>
      <w:bookmarkStart w:id="735" w:name="_Toc20486765"/>
      <w:bookmarkStart w:id="736" w:name="_Toc29342057"/>
      <w:bookmarkStart w:id="737" w:name="_Toc29343196"/>
      <w:bookmarkStart w:id="738" w:name="_Toc36566444"/>
      <w:bookmarkStart w:id="739" w:name="_Toc36809853"/>
      <w:bookmarkStart w:id="740" w:name="_Toc36846217"/>
      <w:bookmarkStart w:id="741" w:name="_Toc36938870"/>
      <w:bookmarkStart w:id="742" w:name="_Toc37081849"/>
      <w:r w:rsidRPr="000E4E7F">
        <w:t>5.3.3</w:t>
      </w:r>
      <w:r w:rsidRPr="000E4E7F">
        <w:tab/>
        <w:t>RRC connection establishment</w:t>
      </w:r>
      <w:bookmarkEnd w:id="735"/>
      <w:bookmarkEnd w:id="736"/>
      <w:bookmarkEnd w:id="737"/>
      <w:bookmarkEnd w:id="738"/>
      <w:bookmarkEnd w:id="739"/>
      <w:bookmarkEnd w:id="740"/>
      <w:bookmarkEnd w:id="741"/>
      <w:bookmarkEnd w:id="742"/>
    </w:p>
    <w:p w14:paraId="0C9CDB1A" w14:textId="77777777" w:rsidR="009722D5" w:rsidRPr="000E4E7F" w:rsidRDefault="009722D5" w:rsidP="009722D5">
      <w:pPr>
        <w:pStyle w:val="Heading4"/>
      </w:pPr>
      <w:bookmarkStart w:id="743" w:name="_Toc20486766"/>
      <w:bookmarkStart w:id="744" w:name="_Toc29342058"/>
      <w:bookmarkStart w:id="745" w:name="_Toc29343197"/>
      <w:bookmarkStart w:id="746" w:name="_Toc36566445"/>
      <w:bookmarkStart w:id="747" w:name="_Toc36809854"/>
      <w:bookmarkStart w:id="748" w:name="_Toc36846218"/>
      <w:bookmarkStart w:id="749" w:name="_Toc36938871"/>
      <w:bookmarkStart w:id="750" w:name="_Toc37081850"/>
      <w:r w:rsidRPr="000E4E7F">
        <w:t>5.3.3.1</w:t>
      </w:r>
      <w:r w:rsidRPr="000E4E7F">
        <w:tab/>
        <w:t>General</w:t>
      </w:r>
      <w:bookmarkEnd w:id="743"/>
      <w:bookmarkEnd w:id="744"/>
      <w:bookmarkEnd w:id="745"/>
      <w:bookmarkEnd w:id="746"/>
      <w:bookmarkEnd w:id="747"/>
      <w:bookmarkEnd w:id="748"/>
      <w:bookmarkEnd w:id="749"/>
      <w:bookmarkEnd w:id="750"/>
    </w:p>
    <w:bookmarkStart w:id="751" w:name="_MON_1267531456"/>
    <w:bookmarkEnd w:id="751"/>
    <w:p w14:paraId="788E3C86" w14:textId="77777777" w:rsidR="009722D5" w:rsidRPr="000E4E7F" w:rsidRDefault="009722D5" w:rsidP="009722D5">
      <w:pPr>
        <w:pStyle w:val="TH"/>
      </w:pPr>
      <w:r w:rsidRPr="000E4E7F">
        <w:object w:dxaOrig="7574" w:dyaOrig="3614" w14:anchorId="35D669F7">
          <v:shape id="_x0000_i1034" type="#_x0000_t75" style="width:351.5pt;height:168.5pt" o:ole="">
            <v:imagedata r:id="rId36" o:title=""/>
          </v:shape>
          <o:OLEObject Type="Embed" ProgID="Word.Picture.8" ShapeID="_x0000_i1034" DrawAspect="Content" ObjectID="_1650272331" r:id="rId37"/>
        </w:object>
      </w:r>
    </w:p>
    <w:p w14:paraId="48284C86" w14:textId="77777777" w:rsidR="009722D5" w:rsidRPr="000E4E7F" w:rsidRDefault="009722D5" w:rsidP="009722D5">
      <w:pPr>
        <w:pStyle w:val="TF"/>
      </w:pPr>
      <w:r w:rsidRPr="000E4E7F">
        <w:t>Figure 5.3.3.1-1: RRC connection establishment, successful</w:t>
      </w:r>
    </w:p>
    <w:bookmarkStart w:id="752" w:name="_1289914515"/>
    <w:bookmarkEnd w:id="752"/>
    <w:bookmarkStart w:id="753" w:name="_MON_1267941692"/>
    <w:bookmarkEnd w:id="753"/>
    <w:p w14:paraId="4D0C9A67" w14:textId="77777777" w:rsidR="009722D5" w:rsidRPr="000E4E7F" w:rsidRDefault="009722D5" w:rsidP="009722D5">
      <w:pPr>
        <w:pStyle w:val="TH"/>
      </w:pPr>
      <w:r w:rsidRPr="000E4E7F">
        <w:object w:dxaOrig="7574" w:dyaOrig="2534" w14:anchorId="360DB031">
          <v:shape id="_x0000_i1035" type="#_x0000_t75" style="width:351.5pt;height:118pt" o:ole="">
            <v:imagedata r:id="rId38" o:title=""/>
          </v:shape>
          <o:OLEObject Type="Embed" ProgID="Word.Picture.8" ShapeID="_x0000_i1035" DrawAspect="Content" ObjectID="_1650272332" r:id="rId39"/>
        </w:object>
      </w:r>
    </w:p>
    <w:p w14:paraId="49D2A062" w14:textId="77777777" w:rsidR="009722D5" w:rsidRPr="000E4E7F" w:rsidRDefault="009722D5" w:rsidP="009722D5">
      <w:pPr>
        <w:pStyle w:val="TF"/>
      </w:pPr>
      <w:r w:rsidRPr="000E4E7F">
        <w:t>Figure 5.3.3.1-2: RRC connection establishment, network reject</w:t>
      </w:r>
    </w:p>
    <w:bookmarkStart w:id="754" w:name="_MON_1516773507"/>
    <w:bookmarkEnd w:id="754"/>
    <w:p w14:paraId="305FAA1E" w14:textId="77777777" w:rsidR="009722D5" w:rsidRPr="000E4E7F" w:rsidRDefault="009722D5" w:rsidP="009722D5">
      <w:pPr>
        <w:pStyle w:val="TH"/>
      </w:pPr>
      <w:r w:rsidRPr="000E4E7F">
        <w:object w:dxaOrig="7575" w:dyaOrig="3615" w14:anchorId="4DC408A5">
          <v:shape id="_x0000_i1036" type="#_x0000_t75" style="width:351pt;height:169pt" o:ole="">
            <v:imagedata r:id="rId40" o:title=""/>
          </v:shape>
          <o:OLEObject Type="Embed" ProgID="Word.Picture.8" ShapeID="_x0000_i1036" DrawAspect="Content" ObjectID="_1650272333"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55" w:name="_MON_1517723717"/>
    <w:bookmarkEnd w:id="755"/>
    <w:p w14:paraId="0A599832" w14:textId="77777777" w:rsidR="009722D5" w:rsidRPr="000E4E7F" w:rsidRDefault="009722D5" w:rsidP="009722D5">
      <w:pPr>
        <w:pStyle w:val="TH"/>
      </w:pPr>
      <w:r w:rsidRPr="000E4E7F">
        <w:object w:dxaOrig="7575" w:dyaOrig="3615" w14:anchorId="289FE653">
          <v:shape id="_x0000_i1037" type="#_x0000_t75" style="width:351pt;height:169pt" o:ole="">
            <v:imagedata r:id="rId42" o:title=""/>
          </v:shape>
          <o:OLEObject Type="Embed" ProgID="Word.Picture.8" ShapeID="_x0000_i1037" DrawAspect="Content" ObjectID="_1650272334"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56" w:name="_MON_1516823585"/>
    <w:bookmarkEnd w:id="756"/>
    <w:p w14:paraId="182E7D16" w14:textId="77777777" w:rsidR="009722D5" w:rsidRPr="000E4E7F" w:rsidRDefault="009722D5" w:rsidP="009722D5">
      <w:pPr>
        <w:pStyle w:val="TH"/>
      </w:pPr>
      <w:r w:rsidRPr="000E4E7F">
        <w:object w:dxaOrig="7575" w:dyaOrig="2535" w14:anchorId="1097A117">
          <v:shape id="_x0000_i1038" type="#_x0000_t75" style="width:351pt;height:119.5pt" o:ole="">
            <v:imagedata r:id="rId44" o:title=""/>
          </v:shape>
          <o:OLEObject Type="Embed" ProgID="Word.Picture.8" ShapeID="_x0000_i1038" DrawAspect="Content" ObjectID="_1650272335"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57" w:name="_MON_1573739081"/>
    <w:bookmarkEnd w:id="757"/>
    <w:p w14:paraId="7543AE07" w14:textId="77777777" w:rsidR="002E2F4B" w:rsidRPr="000E4E7F" w:rsidRDefault="002E2F4B" w:rsidP="002E2F4B">
      <w:pPr>
        <w:pStyle w:val="TH"/>
      </w:pPr>
      <w:r w:rsidRPr="000E4E7F">
        <w:object w:dxaOrig="7575" w:dyaOrig="2535" w14:anchorId="75DB18FE">
          <v:shape id="_x0000_i1039" type="#_x0000_t75" style="width:351pt;height:119.5pt" o:ole="">
            <v:imagedata r:id="rId46" o:title=""/>
          </v:shape>
          <o:OLEObject Type="Embed" ProgID="Word.Picture.8" ShapeID="_x0000_i1039" DrawAspect="Content" ObjectID="_1650272336"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58" w:name="_MON_1574228985"/>
    <w:bookmarkEnd w:id="758"/>
    <w:p w14:paraId="23F30BDC" w14:textId="77777777" w:rsidR="002E2F4B" w:rsidRPr="000E4E7F" w:rsidRDefault="002E2F4B" w:rsidP="002E2F4B">
      <w:pPr>
        <w:pStyle w:val="TH"/>
      </w:pPr>
      <w:r w:rsidRPr="000E4E7F">
        <w:object w:dxaOrig="7575" w:dyaOrig="2757" w14:anchorId="21CADC2B">
          <v:shape id="_x0000_i1040" type="#_x0000_t75" style="width:351pt;height:129.5pt" o:ole="">
            <v:imagedata r:id="rId48" o:title=""/>
          </v:shape>
          <o:OLEObject Type="Embed" ProgID="Word.Picture.8" ShapeID="_x0000_i1040" DrawAspect="Content" ObjectID="_1650272337"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51pt;height:129.5pt" o:ole="">
            <v:imagedata r:id="rId50" o:title=""/>
          </v:shape>
          <o:OLEObject Type="Embed" ProgID="Word.Picture.8" ShapeID="_x0000_i1041" DrawAspect="Content" ObjectID="_1650272338" r:id="rId51"/>
        </w:object>
      </w:r>
    </w:p>
    <w:p w14:paraId="75A0160D" w14:textId="77777777" w:rsidR="00AA5063" w:rsidRPr="000E4E7F" w:rsidRDefault="00AA5063" w:rsidP="002E2F4B">
      <w:pPr>
        <w:pStyle w:val="TF"/>
      </w:pPr>
      <w:r w:rsidRPr="000E4E7F">
        <w:t>Figure 5.3.3.1-7a: CP transmission using PUR, successful</w:t>
      </w:r>
    </w:p>
    <w:bookmarkStart w:id="759" w:name="_MON_1570889461"/>
    <w:bookmarkEnd w:id="759"/>
    <w:p w14:paraId="197AF041" w14:textId="77777777" w:rsidR="002E2F4B" w:rsidRPr="000E4E7F" w:rsidRDefault="002E2F4B" w:rsidP="002E2F4B">
      <w:pPr>
        <w:pStyle w:val="TH"/>
      </w:pPr>
      <w:r w:rsidRPr="000E4E7F">
        <w:object w:dxaOrig="7575" w:dyaOrig="3615" w14:anchorId="2CDA60FF">
          <v:shape id="_x0000_i1042" type="#_x0000_t75" style="width:351pt;height:169pt" o:ole="">
            <v:imagedata r:id="rId52" o:title=""/>
          </v:shape>
          <o:OLEObject Type="Embed" ProgID="Word.Picture.8" ShapeID="_x0000_i1042" DrawAspect="Content" ObjectID="_1650272339"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60" w:name="_MON_1570975097"/>
    <w:bookmarkEnd w:id="760"/>
    <w:p w14:paraId="4E2AF108" w14:textId="77777777" w:rsidR="002E2F4B" w:rsidRPr="000E4E7F" w:rsidRDefault="002E2F4B" w:rsidP="002E2F4B">
      <w:pPr>
        <w:pStyle w:val="TH"/>
      </w:pPr>
      <w:r w:rsidRPr="000E4E7F">
        <w:object w:dxaOrig="7575" w:dyaOrig="2757" w14:anchorId="32431255">
          <v:shape id="_x0000_i1043" type="#_x0000_t75" style="width:351pt;height:129.5pt" o:ole="">
            <v:imagedata r:id="rId54" o:title=""/>
          </v:shape>
          <o:OLEObject Type="Embed" ProgID="Word.Picture.8" ShapeID="_x0000_i1043" DrawAspect="Content" ObjectID="_1650272340"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61" w:name="_Toc20486767"/>
      <w:bookmarkStart w:id="762" w:name="_Toc29342059"/>
      <w:bookmarkStart w:id="763" w:name="_Toc29343198"/>
      <w:bookmarkStart w:id="764" w:name="_Toc36566446"/>
      <w:bookmarkStart w:id="765" w:name="_Toc36809855"/>
      <w:bookmarkStart w:id="766" w:name="_Toc36846219"/>
      <w:bookmarkStart w:id="767" w:name="_Toc36938872"/>
      <w:bookmarkStart w:id="768" w:name="_Toc37081851"/>
      <w:r w:rsidRPr="000E4E7F">
        <w:t>5.3.3.1a</w:t>
      </w:r>
      <w:r w:rsidRPr="000E4E7F">
        <w:tab/>
        <w:t>Conditions for establishing RRC Connection for sidelink communication/ discovery</w:t>
      </w:r>
      <w:r w:rsidRPr="000E4E7F">
        <w:rPr>
          <w:lang w:eastAsia="zh-CN"/>
        </w:rPr>
        <w:t>/ V2X sidelink communication</w:t>
      </w:r>
      <w:bookmarkEnd w:id="761"/>
      <w:bookmarkEnd w:id="762"/>
      <w:bookmarkEnd w:id="763"/>
      <w:bookmarkEnd w:id="764"/>
      <w:r w:rsidR="00F450A4" w:rsidRPr="000E4E7F">
        <w:rPr>
          <w:lang w:eastAsia="zh-CN"/>
        </w:rPr>
        <w:t>/ NR sidelink communication</w:t>
      </w:r>
      <w:bookmarkEnd w:id="765"/>
      <w:bookmarkEnd w:id="766"/>
      <w:bookmarkEnd w:id="767"/>
      <w:bookmarkEnd w:id="768"/>
    </w:p>
    <w:p w14:paraId="73989FD6" w14:textId="77777777" w:rsidR="009722D5" w:rsidRPr="000E4E7F" w:rsidRDefault="009722D5" w:rsidP="009722D5">
      <w:r w:rsidRPr="000E4E7F">
        <w:t>For sidelink communication an RRC connection is initiated only in the following case:</w:t>
      </w:r>
    </w:p>
    <w:p w14:paraId="4138C669"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09DF09F8" w14:textId="77777777" w:rsidR="009722D5" w:rsidRPr="000E4E7F" w:rsidRDefault="009722D5" w:rsidP="009722D5">
      <w:pPr>
        <w:pStyle w:val="B1"/>
      </w:pPr>
      <w:r w:rsidRPr="000E4E7F">
        <w:t>1&gt;</w:t>
      </w:r>
      <w:r w:rsidRPr="000E4E7F">
        <w:tab/>
        <w:t>if configured by upper layers to transmit relay related sidelink communication:</w:t>
      </w:r>
    </w:p>
    <w:p w14:paraId="4C8E16E1" w14:textId="77777777" w:rsidR="009722D5" w:rsidRPr="000E4E7F" w:rsidRDefault="009722D5" w:rsidP="009722D5">
      <w:pPr>
        <w:pStyle w:val="B2"/>
      </w:pPr>
      <w:r w:rsidRPr="000E4E7F">
        <w:t>2&gt;</w:t>
      </w:r>
      <w:r w:rsidRPr="000E4E7F">
        <w:tab/>
        <w:t xml:space="preserve">if the UE is acting as sidelink relay UE; </w:t>
      </w:r>
      <w:bookmarkStart w:id="769" w:name="OLE_LINK225"/>
      <w:bookmarkStart w:id="77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69"/>
      <w:bookmarkEnd w:id="770"/>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For sidelink discovery an RRC connection is initiated only in the following case:</w:t>
      </w:r>
    </w:p>
    <w:p w14:paraId="4DCC03F7"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19FC71D"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49A69952"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71" w:name="_Toc20486768"/>
      <w:bookmarkStart w:id="772" w:name="_Toc29342060"/>
      <w:bookmarkStart w:id="773" w:name="_Toc29343199"/>
      <w:bookmarkStart w:id="774" w:name="_Toc36566447"/>
      <w:bookmarkStart w:id="775" w:name="_Toc36809856"/>
      <w:bookmarkStart w:id="776" w:name="_Toc36846220"/>
      <w:bookmarkStart w:id="777" w:name="_Toc36938873"/>
      <w:bookmarkStart w:id="778" w:name="_Toc37081852"/>
      <w:r w:rsidRPr="000E4E7F">
        <w:t>5.3.3.1b</w:t>
      </w:r>
      <w:r w:rsidRPr="000E4E7F">
        <w:tab/>
        <w:t>Conditions for initiating EDT</w:t>
      </w:r>
      <w:bookmarkEnd w:id="771"/>
      <w:bookmarkEnd w:id="772"/>
      <w:bookmarkEnd w:id="773"/>
      <w:bookmarkEnd w:id="774"/>
      <w:bookmarkEnd w:id="775"/>
      <w:bookmarkEnd w:id="776"/>
      <w:bookmarkEnd w:id="777"/>
      <w:bookmarkEnd w:id="778"/>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779" w:name="_Toc36566448"/>
      <w:bookmarkStart w:id="780" w:name="_Toc36809857"/>
      <w:bookmarkStart w:id="781" w:name="_Toc36846221"/>
      <w:bookmarkStart w:id="782" w:name="_Toc36938874"/>
      <w:bookmarkStart w:id="783" w:name="_Toc37081853"/>
      <w:bookmarkStart w:id="784" w:name="_Toc20486769"/>
      <w:bookmarkStart w:id="785" w:name="_Toc29342061"/>
      <w:bookmarkStart w:id="786" w:name="_Toc29343200"/>
      <w:r w:rsidRPr="000E4E7F">
        <w:t>5.3.3.1c</w:t>
      </w:r>
      <w:r w:rsidRPr="000E4E7F">
        <w:tab/>
        <w:t>Conditions for initiating transmission using PUR</w:t>
      </w:r>
      <w:bookmarkEnd w:id="779"/>
      <w:bookmarkEnd w:id="780"/>
      <w:bookmarkEnd w:id="781"/>
      <w:bookmarkEnd w:id="782"/>
      <w:bookmarkEnd w:id="783"/>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36E48C8D" w14:textId="77777777" w:rsidR="00AA5063" w:rsidRPr="000E4E7F" w:rsidRDefault="00AA5063" w:rsidP="00AA5063">
      <w:pPr>
        <w:pStyle w:val="B1"/>
      </w:pPr>
      <w:bookmarkStart w:id="787" w:name="_Hlk23852942"/>
      <w:r w:rsidRPr="000E4E7F">
        <w:t>1&gt;</w:t>
      </w:r>
      <w:r w:rsidRPr="000E4E7F">
        <w:tab/>
        <w:t>for CP transmission using PUR, the size of the resulting MAC PDU including the total UL data is expected to be smaller than or equal to the TBS configured for PUR.</w:t>
      </w:r>
    </w:p>
    <w:bookmarkEnd w:id="787"/>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788" w:name="_Toc36566449"/>
      <w:bookmarkStart w:id="789" w:name="_Toc36809858"/>
      <w:bookmarkStart w:id="790" w:name="_Toc36846222"/>
      <w:bookmarkStart w:id="791" w:name="_Toc36938875"/>
      <w:bookmarkStart w:id="792" w:name="_Toc37081854"/>
      <w:r w:rsidRPr="000E4E7F">
        <w:t>5.3.3.2</w:t>
      </w:r>
      <w:r w:rsidRPr="000E4E7F">
        <w:tab/>
        <w:t>Initiation</w:t>
      </w:r>
      <w:bookmarkEnd w:id="784"/>
      <w:bookmarkEnd w:id="785"/>
      <w:bookmarkEnd w:id="786"/>
      <w:bookmarkEnd w:id="788"/>
      <w:bookmarkEnd w:id="789"/>
      <w:bookmarkEnd w:id="790"/>
      <w:bookmarkEnd w:id="791"/>
      <w:bookmarkEnd w:id="792"/>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1BD92FF8" w14:textId="77777777" w:rsidR="009722D5" w:rsidRPr="000E4E7F" w:rsidRDefault="009722D5" w:rsidP="009722D5">
      <w:pPr>
        <w:pStyle w:val="B2"/>
      </w:pPr>
      <w:r w:rsidRPr="000E4E7F">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3D560C92"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4B366D37"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09BFCF7F"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t>4&gt;</w:t>
      </w:r>
      <w:r w:rsidRPr="000E4E7F">
        <w:tab/>
        <w:t xml:space="preserve">set the variable </w:t>
      </w:r>
      <w:bookmarkStart w:id="793" w:name="_Hlk517014742"/>
      <w:r w:rsidRPr="000E4E7F">
        <w:rPr>
          <w:i/>
        </w:rPr>
        <w:t xml:space="preserve">pendingRnaUpdate </w:t>
      </w:r>
      <w:bookmarkEnd w:id="793"/>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6846741A"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1FAF435B"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1F9A4628"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516B06A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19B59DC0"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A2D4AC5"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3259E1A8"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794" w:name="_Toc20486770"/>
      <w:bookmarkStart w:id="795" w:name="_Toc29342062"/>
      <w:bookmarkStart w:id="796" w:name="_Toc29343201"/>
      <w:bookmarkStart w:id="797"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798" w:name="_Toc36809859"/>
      <w:bookmarkStart w:id="799" w:name="_Toc36846223"/>
      <w:bookmarkStart w:id="800" w:name="_Toc36938876"/>
      <w:bookmarkStart w:id="801" w:name="_Toc37081855"/>
      <w:r w:rsidRPr="000E4E7F">
        <w:t>5.3.3.3</w:t>
      </w:r>
      <w:r w:rsidRPr="000E4E7F">
        <w:tab/>
        <w:t xml:space="preserve">Actions related to transmission of </w:t>
      </w:r>
      <w:r w:rsidRPr="000E4E7F">
        <w:rPr>
          <w:i/>
        </w:rPr>
        <w:t>RRCConnectionRequest</w:t>
      </w:r>
      <w:r w:rsidRPr="000E4E7F">
        <w:t xml:space="preserve"> message</w:t>
      </w:r>
      <w:bookmarkEnd w:id="794"/>
      <w:bookmarkEnd w:id="795"/>
      <w:bookmarkEnd w:id="796"/>
      <w:bookmarkEnd w:id="797"/>
      <w:bookmarkEnd w:id="798"/>
      <w:bookmarkEnd w:id="799"/>
      <w:bookmarkEnd w:id="800"/>
      <w:bookmarkEnd w:id="801"/>
    </w:p>
    <w:p w14:paraId="0CDF1D99"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27FCE09B"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3AAB5B6F"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802" w:name="_Toc20486771"/>
      <w:bookmarkStart w:id="803" w:name="_Toc29342063"/>
      <w:bookmarkStart w:id="804" w:name="_Toc29343202"/>
      <w:bookmarkStart w:id="805" w:name="_Toc36566451"/>
      <w:bookmarkStart w:id="806" w:name="_Toc36809860"/>
      <w:bookmarkStart w:id="807" w:name="_Toc36846224"/>
      <w:bookmarkStart w:id="808" w:name="_Toc36938877"/>
      <w:bookmarkStart w:id="809" w:name="_Toc37081856"/>
      <w:r w:rsidRPr="000E4E7F">
        <w:t>5.3.3.3a</w:t>
      </w:r>
      <w:r w:rsidRPr="000E4E7F">
        <w:tab/>
        <w:t xml:space="preserve">Actions related to transmission of </w:t>
      </w:r>
      <w:r w:rsidRPr="000E4E7F">
        <w:rPr>
          <w:i/>
        </w:rPr>
        <w:t>RRCConnectionResumeRequest</w:t>
      </w:r>
      <w:r w:rsidRPr="000E4E7F">
        <w:t xml:space="preserve"> message</w:t>
      </w:r>
      <w:bookmarkEnd w:id="802"/>
      <w:bookmarkEnd w:id="803"/>
      <w:bookmarkEnd w:id="804"/>
      <w:bookmarkEnd w:id="805"/>
      <w:bookmarkEnd w:id="806"/>
      <w:bookmarkEnd w:id="807"/>
      <w:bookmarkEnd w:id="808"/>
      <w:bookmarkEnd w:id="809"/>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50676FD9"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059DD69C"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4241C8AA"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MCG SCell(s), if stored,</w:t>
      </w:r>
    </w:p>
    <w:p w14:paraId="4B4B320A"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B074C0F"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11FDD0DD"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7F2E3AD3" w14:textId="77777777" w:rsidR="00C47544" w:rsidRPr="000E4E7F" w:rsidRDefault="00C47544" w:rsidP="00C47544">
      <w:pPr>
        <w:pStyle w:val="B3"/>
      </w:pPr>
      <w:r w:rsidRPr="000E4E7F">
        <w:t>-</w:t>
      </w:r>
      <w:r w:rsidRPr="000E4E7F">
        <w:tab/>
        <w:t>MCG SCell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5B567A5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65568CB9"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6142F523"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4F00CB5A" w14:textId="77777777" w:rsidR="009722D5" w:rsidRPr="000E4E7F" w:rsidRDefault="009722D5" w:rsidP="009722D5">
      <w:r w:rsidRPr="000E4E7F">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810" w:name="_Toc20486772"/>
      <w:bookmarkStart w:id="811" w:name="_Toc29342064"/>
      <w:bookmarkStart w:id="812" w:name="_Toc29343203"/>
      <w:bookmarkStart w:id="813" w:name="_Toc36566452"/>
      <w:bookmarkStart w:id="814" w:name="_Toc36809861"/>
      <w:bookmarkStart w:id="815" w:name="_Toc36846225"/>
      <w:bookmarkStart w:id="816" w:name="_Toc36938878"/>
      <w:bookmarkStart w:id="817" w:name="_Toc37081857"/>
      <w:r w:rsidRPr="000E4E7F">
        <w:t>5.3.3.3b</w:t>
      </w:r>
      <w:r w:rsidRPr="000E4E7F">
        <w:tab/>
        <w:t xml:space="preserve">Actions related to transmission of </w:t>
      </w:r>
      <w:r w:rsidRPr="000E4E7F">
        <w:rPr>
          <w:i/>
        </w:rPr>
        <w:t xml:space="preserve">RRCEarlyDataRequest </w:t>
      </w:r>
      <w:r w:rsidRPr="000E4E7F">
        <w:t>message</w:t>
      </w:r>
      <w:bookmarkEnd w:id="810"/>
      <w:bookmarkEnd w:id="811"/>
      <w:bookmarkEnd w:id="812"/>
      <w:bookmarkEnd w:id="813"/>
      <w:bookmarkEnd w:id="814"/>
      <w:bookmarkEnd w:id="815"/>
      <w:bookmarkEnd w:id="816"/>
      <w:bookmarkEnd w:id="817"/>
    </w:p>
    <w:p w14:paraId="66618A1A"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67181605" w14:textId="77777777" w:rsidR="002E2F4B" w:rsidRPr="000E4E7F" w:rsidRDefault="002E2F4B" w:rsidP="002E2F4B">
      <w:pPr>
        <w:pStyle w:val="Heading4"/>
      </w:pPr>
      <w:bookmarkStart w:id="818" w:name="_Toc20486773"/>
      <w:bookmarkStart w:id="819" w:name="_Toc29342065"/>
      <w:bookmarkStart w:id="820" w:name="_Toc29343204"/>
      <w:bookmarkStart w:id="821" w:name="_Toc36566453"/>
      <w:bookmarkStart w:id="822" w:name="_Toc36809862"/>
      <w:bookmarkStart w:id="823" w:name="_Toc36846226"/>
      <w:bookmarkStart w:id="824" w:name="_Toc36938879"/>
      <w:bookmarkStart w:id="825" w:name="_Toc37081858"/>
      <w:r w:rsidRPr="000E4E7F">
        <w:t>5.3.3.3c</w:t>
      </w:r>
      <w:r w:rsidRPr="000E4E7F">
        <w:tab/>
        <w:t>UE actions upon receiving EDT fallback indication from lower layers</w:t>
      </w:r>
      <w:bookmarkEnd w:id="818"/>
      <w:bookmarkEnd w:id="819"/>
      <w:bookmarkEnd w:id="820"/>
      <w:bookmarkEnd w:id="821"/>
      <w:bookmarkEnd w:id="822"/>
      <w:bookmarkEnd w:id="823"/>
      <w:bookmarkEnd w:id="824"/>
      <w:bookmarkEnd w:id="825"/>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2B53415E"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826" w:name="_Toc20486774"/>
      <w:bookmarkStart w:id="827" w:name="_Toc29342066"/>
      <w:bookmarkStart w:id="828"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29"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30" w:name="_Toc36809863"/>
      <w:bookmarkStart w:id="831" w:name="_Toc36846227"/>
      <w:bookmarkStart w:id="832" w:name="_Toc36938880"/>
      <w:bookmarkStart w:id="833" w:name="_Toc37081859"/>
      <w:r w:rsidRPr="000E4E7F">
        <w:t>5.3.3.4</w:t>
      </w:r>
      <w:r w:rsidRPr="000E4E7F">
        <w:tab/>
        <w:t xml:space="preserve">Reception of the </w:t>
      </w:r>
      <w:r w:rsidRPr="000E4E7F">
        <w:rPr>
          <w:i/>
        </w:rPr>
        <w:t>RRCConnectionSetup</w:t>
      </w:r>
      <w:r w:rsidRPr="000E4E7F">
        <w:t xml:space="preserve"> by the UE</w:t>
      </w:r>
      <w:bookmarkEnd w:id="826"/>
      <w:bookmarkEnd w:id="827"/>
      <w:bookmarkEnd w:id="828"/>
      <w:bookmarkEnd w:id="829"/>
      <w:bookmarkEnd w:id="830"/>
      <w:bookmarkEnd w:id="831"/>
      <w:bookmarkEnd w:id="832"/>
      <w:bookmarkEnd w:id="833"/>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1100E65F"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6A928E05"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E488703"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18E4492F"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8D83DEF" w14:textId="77777777" w:rsidR="009722D5" w:rsidRPr="000E4E7F" w:rsidRDefault="009722D5" w:rsidP="009722D5">
      <w:pPr>
        <w:pStyle w:val="B1"/>
      </w:pPr>
      <w:bookmarkStart w:id="834" w:name="OLE_LINK58"/>
      <w:bookmarkStart w:id="83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34"/>
    <w:bookmarkEnd w:id="835"/>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36" w:name="_Hlk525732406"/>
      <w:r w:rsidRPr="000E4E7F">
        <w:t>1&gt;</w:t>
      </w:r>
      <w:r w:rsidRPr="000E4E7F">
        <w:tab/>
        <w:t xml:space="preserve">forward the </w:t>
      </w:r>
      <w:r w:rsidRPr="000E4E7F">
        <w:rPr>
          <w:i/>
        </w:rPr>
        <w:t>dedicatedInfoNAS,</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36"/>
    </w:p>
    <w:p w14:paraId="68A9957C" w14:textId="77777777" w:rsidR="009722D5" w:rsidRPr="000E4E7F" w:rsidRDefault="009722D5" w:rsidP="009722D5">
      <w:pPr>
        <w:pStyle w:val="B1"/>
      </w:pPr>
      <w:r w:rsidRPr="000E4E7F">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37" w:name="OLE_LINK64"/>
      <w:bookmarkStart w:id="838" w:name="OLE_LINK67"/>
      <w:r w:rsidRPr="000E4E7F">
        <w:rPr>
          <w:i/>
        </w:rPr>
        <w:t>Complete</w:t>
      </w:r>
      <w:bookmarkEnd w:id="837"/>
      <w:bookmarkEnd w:id="838"/>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if the UE supports CIoT EPS optimisation(s):</w:t>
      </w:r>
    </w:p>
    <w:p w14:paraId="6B41141A"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1F743F04"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if the UE supports CIoT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166C1E07"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4CC89E00"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4905DC00"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6999BD2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9F9A0E3" w14:textId="77777777" w:rsidR="004F37CA" w:rsidRPr="000E4E7F" w:rsidRDefault="004F37CA" w:rsidP="004F37CA">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9DEEA6"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12127A56"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r w:rsidRPr="000E4E7F">
        <w:rPr>
          <w:i/>
        </w:rPr>
        <w:t>iab-NodeIndication;</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39" w:name="_Toc20486775"/>
      <w:bookmarkStart w:id="840" w:name="_Toc29342067"/>
      <w:bookmarkStart w:id="841" w:name="_Toc29343206"/>
      <w:bookmarkStart w:id="842" w:name="_Toc36566455"/>
      <w:bookmarkStart w:id="843" w:name="_Toc36809864"/>
      <w:bookmarkStart w:id="844" w:name="_Toc36846228"/>
      <w:bookmarkStart w:id="845" w:name="_Toc36938881"/>
      <w:bookmarkStart w:id="846" w:name="_Toc37081860"/>
      <w:r w:rsidRPr="000E4E7F">
        <w:t>5.3.3.4a</w:t>
      </w:r>
      <w:r w:rsidRPr="000E4E7F">
        <w:tab/>
        <w:t xml:space="preserve">Reception of the </w:t>
      </w:r>
      <w:r w:rsidRPr="000E4E7F">
        <w:rPr>
          <w:i/>
        </w:rPr>
        <w:t>RRCConnectionResume</w:t>
      </w:r>
      <w:r w:rsidRPr="000E4E7F">
        <w:t xml:space="preserve"> by the UE</w:t>
      </w:r>
      <w:bookmarkEnd w:id="839"/>
      <w:bookmarkEnd w:id="840"/>
      <w:bookmarkEnd w:id="841"/>
      <w:bookmarkEnd w:id="842"/>
      <w:bookmarkEnd w:id="843"/>
      <w:bookmarkEnd w:id="844"/>
      <w:bookmarkEnd w:id="845"/>
      <w:bookmarkEnd w:id="846"/>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BB5D8E8" w14:textId="77777777" w:rsidR="00C47544" w:rsidRPr="000E4E7F" w:rsidRDefault="00C47544" w:rsidP="00C47544">
      <w:pPr>
        <w:pStyle w:val="B4"/>
      </w:pPr>
      <w:r w:rsidRPr="000E4E7F">
        <w:t>4&gt;</w:t>
      </w:r>
      <w:r w:rsidRPr="000E4E7F">
        <w:tab/>
        <w:t>release the MCG SCell(s) from the UE AS context, if stored;</w:t>
      </w:r>
    </w:p>
    <w:p w14:paraId="0A4F2C3A"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90F90D7"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6896E299"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7F7FF845"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02D7AD2E" w14:textId="77777777" w:rsidR="00C47544" w:rsidRPr="000E4E7F" w:rsidRDefault="00C47544" w:rsidP="00C47544">
      <w:pPr>
        <w:pStyle w:val="B4"/>
      </w:pPr>
      <w:r w:rsidRPr="000E4E7F">
        <w:t>4&gt;</w:t>
      </w:r>
      <w:r w:rsidRPr="000E4E7F">
        <w:tab/>
        <w:t>release the MCG SCell(s) from the UE Inactive AS context, if stored;</w:t>
      </w:r>
    </w:p>
    <w:p w14:paraId="271B668C"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MCG SCell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70C17CA8"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50FF9042" w14:textId="77777777" w:rsidR="00C47544" w:rsidRPr="000E4E7F" w:rsidRDefault="00C47544" w:rsidP="00C47544">
      <w:pPr>
        <w:pStyle w:val="B2"/>
      </w:pPr>
      <w:r w:rsidRPr="000E4E7F">
        <w:t>2&gt;</w:t>
      </w:r>
      <w:r w:rsidRPr="000E4E7F">
        <w:tab/>
        <w:t>perform SCell release as specified in 5.3.10.3a;</w:t>
      </w:r>
    </w:p>
    <w:p w14:paraId="774E269D"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0C2C51CB" w14:textId="77777777" w:rsidR="00C47544" w:rsidRPr="000E4E7F" w:rsidRDefault="00C47544" w:rsidP="00C47544">
      <w:pPr>
        <w:pStyle w:val="B2"/>
      </w:pPr>
      <w:r w:rsidRPr="000E4E7F">
        <w:t>2&gt;</w:t>
      </w:r>
      <w:r w:rsidRPr="000E4E7F">
        <w:tab/>
        <w:t>perform SCell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18705BAC" w14:textId="77777777" w:rsidR="00C47544" w:rsidRPr="000E4E7F" w:rsidRDefault="00C47544" w:rsidP="00C47544">
      <w:pPr>
        <w:pStyle w:val="B2"/>
      </w:pPr>
      <w:r w:rsidRPr="000E4E7F">
        <w:t>2&gt;</w:t>
      </w:r>
      <w:r w:rsidRPr="000E4E7F">
        <w:tab/>
        <w:t>perform SCell group release as specified in 5.3.10.3d;</w:t>
      </w:r>
    </w:p>
    <w:p w14:paraId="29798E5B"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37570DBA" w14:textId="77777777" w:rsidR="00C47544" w:rsidRPr="000E4E7F" w:rsidRDefault="00C47544" w:rsidP="00C47544">
      <w:pPr>
        <w:pStyle w:val="B2"/>
      </w:pPr>
      <w:r w:rsidRPr="000E4E7F">
        <w:t>2&gt;</w:t>
      </w:r>
      <w:r w:rsidRPr="000E4E7F">
        <w:tab/>
        <w:t>perform SCell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62F3318F"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include rlf-InfoAvailable;</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include logMeasAvailableMBSFN;</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include logMeasAvailable;</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include logMeasAvailableB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include logMeasAvailableWLAN;</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95BDBE7"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0F823B7B"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3F24DEDC"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04867EA9"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6FF8EFD8"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22542A8A"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58C9DD72"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3413C4C"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47" w:name="_Toc20486776"/>
      <w:bookmarkStart w:id="848" w:name="_Toc29342068"/>
      <w:bookmarkStart w:id="849" w:name="_Toc29343207"/>
      <w:bookmarkStart w:id="850" w:name="_Toc36566456"/>
      <w:bookmarkStart w:id="851" w:name="_Toc36809865"/>
      <w:bookmarkStart w:id="852" w:name="_Toc36846229"/>
      <w:bookmarkStart w:id="853" w:name="_Toc36938882"/>
      <w:bookmarkStart w:id="854" w:name="_Toc37081861"/>
      <w:r w:rsidRPr="000E4E7F">
        <w:t>5.3.3.4b</w:t>
      </w:r>
      <w:r w:rsidRPr="000E4E7F">
        <w:tab/>
        <w:t xml:space="preserve">Reception of the </w:t>
      </w:r>
      <w:r w:rsidRPr="000E4E7F">
        <w:rPr>
          <w:i/>
        </w:rPr>
        <w:t>RRCEarlyDataComplete</w:t>
      </w:r>
      <w:r w:rsidRPr="000E4E7F">
        <w:t xml:space="preserve"> by the UE</w:t>
      </w:r>
      <w:bookmarkEnd w:id="847"/>
      <w:bookmarkEnd w:id="848"/>
      <w:bookmarkEnd w:id="849"/>
      <w:bookmarkEnd w:id="850"/>
      <w:bookmarkEnd w:id="851"/>
      <w:bookmarkEnd w:id="852"/>
      <w:bookmarkEnd w:id="853"/>
      <w:bookmarkEnd w:id="854"/>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12D3133B"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F195EEF"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55" w:name="_Toc20486777"/>
      <w:bookmarkStart w:id="856" w:name="_Toc29342069"/>
      <w:bookmarkStart w:id="857" w:name="_Toc29343208"/>
      <w:bookmarkStart w:id="858" w:name="_Toc36566457"/>
      <w:bookmarkStart w:id="859" w:name="_Toc36809866"/>
      <w:bookmarkStart w:id="860" w:name="_Toc36846230"/>
      <w:bookmarkStart w:id="861" w:name="_Toc36938883"/>
      <w:bookmarkStart w:id="862"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55"/>
      <w:bookmarkEnd w:id="856"/>
      <w:bookmarkEnd w:id="857"/>
      <w:bookmarkEnd w:id="858"/>
      <w:bookmarkEnd w:id="859"/>
      <w:bookmarkEnd w:id="860"/>
      <w:bookmarkEnd w:id="861"/>
      <w:bookmarkEnd w:id="862"/>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63" w:name="_Toc20486778"/>
      <w:bookmarkStart w:id="864" w:name="_Toc29342070"/>
      <w:bookmarkStart w:id="865" w:name="_Toc29343209"/>
      <w:bookmarkStart w:id="866" w:name="_Toc36566458"/>
      <w:bookmarkStart w:id="867" w:name="_Toc36809867"/>
      <w:bookmarkStart w:id="868" w:name="_Toc36846231"/>
      <w:bookmarkStart w:id="869" w:name="_Toc36938884"/>
      <w:bookmarkStart w:id="870" w:name="_Toc37081863"/>
      <w:r w:rsidRPr="000E4E7F">
        <w:t>5.3.3.6</w:t>
      </w:r>
      <w:r w:rsidRPr="000E4E7F">
        <w:tab/>
        <w:t>T300 expiry</w:t>
      </w:r>
      <w:bookmarkEnd w:id="863"/>
      <w:bookmarkEnd w:id="864"/>
      <w:bookmarkEnd w:id="865"/>
      <w:bookmarkEnd w:id="866"/>
      <w:bookmarkEnd w:id="867"/>
      <w:bookmarkEnd w:id="868"/>
      <w:bookmarkEnd w:id="869"/>
      <w:bookmarkEnd w:id="870"/>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6B3DC1E4"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43FB0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6572989F"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47E85FDB"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71" w:name="_Toc20486779"/>
      <w:bookmarkStart w:id="872" w:name="_Toc29342071"/>
      <w:bookmarkStart w:id="873" w:name="_Toc29343210"/>
      <w:bookmarkStart w:id="874" w:name="_Toc36566459"/>
      <w:bookmarkStart w:id="875" w:name="_Toc36809868"/>
      <w:bookmarkStart w:id="876" w:name="_Toc36846232"/>
      <w:bookmarkStart w:id="877" w:name="_Toc36938885"/>
      <w:bookmarkStart w:id="878"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71"/>
      <w:bookmarkEnd w:id="872"/>
      <w:bookmarkEnd w:id="873"/>
      <w:bookmarkEnd w:id="874"/>
      <w:bookmarkEnd w:id="875"/>
      <w:bookmarkEnd w:id="876"/>
      <w:bookmarkEnd w:id="877"/>
      <w:bookmarkEnd w:id="878"/>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879" w:name="_Toc20486780"/>
      <w:bookmarkStart w:id="880" w:name="_Toc29342072"/>
      <w:bookmarkStart w:id="881" w:name="_Toc29343211"/>
      <w:bookmarkStart w:id="882" w:name="_Toc36566460"/>
      <w:bookmarkStart w:id="883" w:name="_Toc36809869"/>
      <w:bookmarkStart w:id="884" w:name="_Toc36846233"/>
      <w:bookmarkStart w:id="885" w:name="_Toc36938886"/>
      <w:bookmarkStart w:id="886" w:name="_Toc37081865"/>
      <w:r w:rsidRPr="000E4E7F">
        <w:t>5.3.3.8</w:t>
      </w:r>
      <w:r w:rsidRPr="000E4E7F">
        <w:tab/>
        <w:t xml:space="preserve">Reception of the </w:t>
      </w:r>
      <w:r w:rsidRPr="000E4E7F">
        <w:rPr>
          <w:i/>
        </w:rPr>
        <w:t>RRCConnectionReject</w:t>
      </w:r>
      <w:r w:rsidRPr="000E4E7F">
        <w:t xml:space="preserve"> by the UE</w:t>
      </w:r>
      <w:bookmarkEnd w:id="879"/>
      <w:bookmarkEnd w:id="880"/>
      <w:bookmarkEnd w:id="881"/>
      <w:bookmarkEnd w:id="882"/>
      <w:bookmarkEnd w:id="883"/>
      <w:bookmarkEnd w:id="884"/>
      <w:bookmarkEnd w:id="885"/>
      <w:bookmarkEnd w:id="886"/>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1840713E"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7D4DF536"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682552B7" w14:textId="77777777" w:rsidR="001B245A" w:rsidRPr="000E4E7F" w:rsidRDefault="001B245A" w:rsidP="001B245A">
      <w:pPr>
        <w:pStyle w:val="B3"/>
      </w:pPr>
      <w:r w:rsidRPr="000E4E7F">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887" w:name="_Toc20486781"/>
      <w:bookmarkStart w:id="888" w:name="_Toc29342073"/>
      <w:bookmarkStart w:id="889" w:name="_Toc29343212"/>
      <w:bookmarkStart w:id="890" w:name="_Toc36566461"/>
      <w:bookmarkStart w:id="891" w:name="_Toc36809870"/>
      <w:bookmarkStart w:id="892" w:name="_Toc36846234"/>
      <w:bookmarkStart w:id="893" w:name="_Toc36938887"/>
      <w:bookmarkStart w:id="894" w:name="_Toc37081866"/>
      <w:r w:rsidRPr="000E4E7F">
        <w:t>5.3.3.9</w:t>
      </w:r>
      <w:r w:rsidRPr="000E4E7F">
        <w:tab/>
        <w:t>Abortion of RRC connection establishment</w:t>
      </w:r>
      <w:bookmarkEnd w:id="887"/>
      <w:bookmarkEnd w:id="888"/>
      <w:bookmarkEnd w:id="889"/>
      <w:bookmarkEnd w:id="890"/>
      <w:bookmarkEnd w:id="891"/>
      <w:bookmarkEnd w:id="892"/>
      <w:bookmarkEnd w:id="893"/>
      <w:bookmarkEnd w:id="894"/>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895" w:name="_Toc20486782"/>
      <w:bookmarkStart w:id="896" w:name="_Toc29342074"/>
      <w:bookmarkStart w:id="897" w:name="_Toc29343213"/>
      <w:bookmarkStart w:id="898" w:name="_Toc36566462"/>
      <w:bookmarkStart w:id="899" w:name="_Toc36809871"/>
      <w:bookmarkStart w:id="900" w:name="_Toc36846235"/>
      <w:bookmarkStart w:id="901" w:name="_Toc36938888"/>
      <w:bookmarkStart w:id="902" w:name="_Toc37081867"/>
      <w:r w:rsidRPr="000E4E7F">
        <w:t>5.3.3.9a</w:t>
      </w:r>
      <w:r w:rsidRPr="000E4E7F">
        <w:tab/>
        <w:t xml:space="preserve">Abortion of </w:t>
      </w:r>
      <w:r w:rsidR="004B313C" w:rsidRPr="000E4E7F">
        <w:t>early security reactivation</w:t>
      </w:r>
      <w:bookmarkEnd w:id="895"/>
      <w:bookmarkEnd w:id="896"/>
      <w:bookmarkEnd w:id="897"/>
      <w:bookmarkEnd w:id="898"/>
      <w:bookmarkEnd w:id="899"/>
      <w:bookmarkEnd w:id="900"/>
      <w:bookmarkEnd w:id="901"/>
      <w:bookmarkEnd w:id="902"/>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903" w:name="_Toc20486783"/>
      <w:bookmarkStart w:id="904" w:name="_Toc29342075"/>
      <w:bookmarkStart w:id="905" w:name="_Toc29343214"/>
      <w:bookmarkStart w:id="906" w:name="_Toc36566463"/>
      <w:bookmarkStart w:id="907" w:name="_Toc36809872"/>
      <w:bookmarkStart w:id="908" w:name="_Toc36846236"/>
      <w:bookmarkStart w:id="909" w:name="_Toc36938889"/>
      <w:bookmarkStart w:id="910" w:name="_Toc37081868"/>
      <w:r w:rsidRPr="000E4E7F">
        <w:t>5.3.3.10</w:t>
      </w:r>
      <w:r w:rsidRPr="000E4E7F">
        <w:tab/>
        <w:t>Handling of SSAC related parameters</w:t>
      </w:r>
      <w:bookmarkEnd w:id="903"/>
      <w:bookmarkEnd w:id="904"/>
      <w:bookmarkEnd w:id="905"/>
      <w:bookmarkEnd w:id="906"/>
      <w:bookmarkEnd w:id="907"/>
      <w:bookmarkEnd w:id="908"/>
      <w:bookmarkEnd w:id="909"/>
      <w:bookmarkEnd w:id="910"/>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06A055B2"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34554F66"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7B4F7FE0"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28CCB769" w14:textId="77777777" w:rsidR="009722D5" w:rsidRPr="000E4E7F" w:rsidRDefault="009722D5" w:rsidP="009722D5">
      <w:pPr>
        <w:pStyle w:val="Heading4"/>
        <w:rPr>
          <w:noProof/>
        </w:rPr>
      </w:pPr>
      <w:bookmarkStart w:id="911" w:name="_Toc20486784"/>
      <w:bookmarkStart w:id="912" w:name="_Toc29342076"/>
      <w:bookmarkStart w:id="913" w:name="_Toc29343215"/>
      <w:bookmarkStart w:id="914" w:name="_Toc36566464"/>
      <w:bookmarkStart w:id="915" w:name="_Toc36809873"/>
      <w:bookmarkStart w:id="916" w:name="_Toc36846237"/>
      <w:bookmarkStart w:id="917" w:name="_Toc36938890"/>
      <w:bookmarkStart w:id="918" w:name="_Toc37081869"/>
      <w:r w:rsidRPr="000E4E7F">
        <w:rPr>
          <w:noProof/>
        </w:rPr>
        <w:t>5.3.3.11</w:t>
      </w:r>
      <w:r w:rsidRPr="000E4E7F">
        <w:rPr>
          <w:noProof/>
        </w:rPr>
        <w:tab/>
        <w:t>Access barring check</w:t>
      </w:r>
      <w:bookmarkEnd w:id="911"/>
      <w:bookmarkEnd w:id="912"/>
      <w:bookmarkEnd w:id="913"/>
      <w:bookmarkEnd w:id="914"/>
      <w:bookmarkEnd w:id="915"/>
      <w:bookmarkEnd w:id="916"/>
      <w:bookmarkEnd w:id="917"/>
      <w:bookmarkEnd w:id="918"/>
    </w:p>
    <w:p w14:paraId="50A510E8" w14:textId="77777777" w:rsidR="009722D5" w:rsidRPr="000E4E7F" w:rsidRDefault="009722D5" w:rsidP="009722D5">
      <w:pPr>
        <w:pStyle w:val="B1"/>
      </w:pPr>
      <w:r w:rsidRPr="000E4E7F">
        <w:t>1&gt;</w:t>
      </w:r>
      <w:r w:rsidRPr="000E4E7F">
        <w:tab/>
        <w:t>if timer T302 or "Tbarring"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Tbarring" are not running:</w:t>
      </w:r>
    </w:p>
    <w:p w14:paraId="30E6E3B6"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6EEA8AE" w14:textId="77777777" w:rsidR="009722D5" w:rsidRPr="000E4E7F" w:rsidRDefault="009722D5" w:rsidP="009722D5">
      <w:pPr>
        <w:pStyle w:val="Heading4"/>
        <w:rPr>
          <w:noProof/>
        </w:rPr>
      </w:pPr>
      <w:bookmarkStart w:id="919" w:name="_Toc20486785"/>
      <w:bookmarkStart w:id="920" w:name="_Toc29342077"/>
      <w:bookmarkStart w:id="921" w:name="_Toc29343216"/>
      <w:bookmarkStart w:id="922" w:name="_Toc36566465"/>
      <w:bookmarkStart w:id="923" w:name="_Toc36809874"/>
      <w:bookmarkStart w:id="924" w:name="_Toc36846238"/>
      <w:bookmarkStart w:id="925" w:name="_Toc36938891"/>
      <w:bookmarkStart w:id="926"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919"/>
      <w:bookmarkEnd w:id="920"/>
      <w:bookmarkEnd w:id="921"/>
      <w:bookmarkEnd w:id="922"/>
      <w:bookmarkEnd w:id="923"/>
      <w:bookmarkEnd w:id="924"/>
      <w:bookmarkEnd w:id="925"/>
      <w:bookmarkEnd w:id="926"/>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927" w:name="_Toc20486786"/>
      <w:bookmarkStart w:id="928" w:name="_Toc29342078"/>
      <w:bookmarkStart w:id="929" w:name="_Toc29343217"/>
      <w:bookmarkStart w:id="930" w:name="_Toc36566466"/>
      <w:bookmarkStart w:id="931" w:name="_Toc36809875"/>
      <w:bookmarkStart w:id="932" w:name="_Toc36846239"/>
      <w:bookmarkStart w:id="933" w:name="_Toc36938892"/>
      <w:bookmarkStart w:id="934"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27"/>
      <w:bookmarkEnd w:id="928"/>
      <w:bookmarkEnd w:id="929"/>
      <w:bookmarkEnd w:id="930"/>
      <w:bookmarkEnd w:id="931"/>
      <w:bookmarkEnd w:id="932"/>
      <w:bookmarkEnd w:id="933"/>
      <w:bookmarkEnd w:id="934"/>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438DDA75" w14:textId="77777777" w:rsidR="009722D5" w:rsidRPr="000E4E7F" w:rsidRDefault="009722D5" w:rsidP="009722D5">
      <w:pPr>
        <w:pStyle w:val="Heading4"/>
        <w:rPr>
          <w:noProof/>
          <w:lang w:eastAsia="ko-KR"/>
        </w:rPr>
      </w:pPr>
      <w:bookmarkStart w:id="935" w:name="_Toc20486787"/>
      <w:bookmarkStart w:id="936" w:name="_Toc29342079"/>
      <w:bookmarkStart w:id="937" w:name="_Toc29343218"/>
      <w:bookmarkStart w:id="938" w:name="_Toc36566467"/>
      <w:bookmarkStart w:id="939" w:name="_Toc36809876"/>
      <w:bookmarkStart w:id="940" w:name="_Toc36846240"/>
      <w:bookmarkStart w:id="941" w:name="_Toc36938893"/>
      <w:bookmarkStart w:id="942" w:name="_Toc37081872"/>
      <w:r w:rsidRPr="000E4E7F">
        <w:rPr>
          <w:noProof/>
        </w:rPr>
        <w:t>5.3.3.14</w:t>
      </w:r>
      <w:r w:rsidRPr="000E4E7F">
        <w:rPr>
          <w:noProof/>
        </w:rPr>
        <w:tab/>
        <w:t>Access Barring check</w:t>
      </w:r>
      <w:r w:rsidRPr="000E4E7F">
        <w:rPr>
          <w:noProof/>
          <w:lang w:eastAsia="ko-KR"/>
        </w:rPr>
        <w:t xml:space="preserve"> for NB-IoT</w:t>
      </w:r>
      <w:bookmarkEnd w:id="935"/>
      <w:bookmarkEnd w:id="936"/>
      <w:bookmarkEnd w:id="937"/>
      <w:bookmarkEnd w:id="938"/>
      <w:bookmarkEnd w:id="939"/>
      <w:bookmarkEnd w:id="940"/>
      <w:bookmarkEnd w:id="941"/>
      <w:bookmarkEnd w:id="942"/>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43" w:name="_Toc20486788"/>
      <w:bookmarkStart w:id="944" w:name="_Toc29342080"/>
      <w:bookmarkStart w:id="945" w:name="_Toc29343219"/>
      <w:bookmarkStart w:id="946" w:name="_Toc36566468"/>
      <w:bookmarkStart w:id="947" w:name="_Toc36809877"/>
      <w:bookmarkStart w:id="948" w:name="_Toc36846241"/>
      <w:bookmarkStart w:id="949" w:name="_Toc36938894"/>
      <w:bookmarkStart w:id="950" w:name="_Toc37081873"/>
      <w:r w:rsidRPr="000E4E7F">
        <w:t>5.3.3.15</w:t>
      </w:r>
      <w:r w:rsidRPr="000E4E7F">
        <w:tab/>
        <w:t xml:space="preserve">Failure to deliver </w:t>
      </w:r>
      <w:r w:rsidR="00DE7D3E" w:rsidRPr="000E4E7F">
        <w:t xml:space="preserve">NAS information in </w:t>
      </w:r>
      <w:r w:rsidRPr="000E4E7F">
        <w:t>RRCConnectionSetupComplete message</w:t>
      </w:r>
      <w:bookmarkEnd w:id="943"/>
      <w:bookmarkEnd w:id="944"/>
      <w:bookmarkEnd w:id="945"/>
      <w:bookmarkEnd w:id="946"/>
      <w:bookmarkEnd w:id="947"/>
      <w:bookmarkEnd w:id="948"/>
      <w:bookmarkEnd w:id="949"/>
      <w:bookmarkEnd w:id="950"/>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0725A3C4" w14:textId="77777777" w:rsidR="002E2F4B" w:rsidRPr="000E4E7F" w:rsidRDefault="002E2F4B" w:rsidP="002E2F4B">
      <w:pPr>
        <w:pStyle w:val="Heading4"/>
      </w:pPr>
      <w:bookmarkStart w:id="951" w:name="_Toc20486789"/>
      <w:bookmarkStart w:id="952" w:name="_Toc29342081"/>
      <w:bookmarkStart w:id="953" w:name="_Toc29343220"/>
      <w:bookmarkStart w:id="954" w:name="_Toc36566469"/>
      <w:bookmarkStart w:id="955" w:name="_Toc36809878"/>
      <w:bookmarkStart w:id="956" w:name="_Toc36846242"/>
      <w:bookmarkStart w:id="957" w:name="_Toc36938895"/>
      <w:bookmarkStart w:id="958" w:name="_Toc37081874"/>
      <w:r w:rsidRPr="000E4E7F">
        <w:t>5.3.3.16</w:t>
      </w:r>
      <w:r w:rsidRPr="000E4E7F">
        <w:tab/>
        <w:t>Integrity check failure from lower layers while T300 is running</w:t>
      </w:r>
      <w:bookmarkEnd w:id="951"/>
      <w:bookmarkEnd w:id="952"/>
      <w:bookmarkEnd w:id="953"/>
      <w:bookmarkEnd w:id="954"/>
      <w:bookmarkEnd w:id="955"/>
      <w:bookmarkEnd w:id="956"/>
      <w:bookmarkEnd w:id="957"/>
      <w:bookmarkEnd w:id="958"/>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59" w:name="_Toc20486790"/>
      <w:bookmarkStart w:id="960" w:name="_Toc29342082"/>
      <w:bookmarkStart w:id="961" w:name="_Toc29343221"/>
      <w:bookmarkStart w:id="962" w:name="_Toc36566470"/>
      <w:bookmarkStart w:id="963" w:name="_Toc36809879"/>
      <w:bookmarkStart w:id="964" w:name="_Toc36846243"/>
      <w:bookmarkStart w:id="965" w:name="_Toc36938896"/>
      <w:bookmarkStart w:id="966" w:name="_Toc37081875"/>
      <w:r w:rsidRPr="000E4E7F">
        <w:t>5.3.3.17</w:t>
      </w:r>
      <w:r w:rsidRPr="000E4E7F">
        <w:tab/>
      </w:r>
      <w:r w:rsidRPr="000E4E7F">
        <w:rPr>
          <w:lang w:eastAsia="zh-CN"/>
        </w:rPr>
        <w:t xml:space="preserve">Inability to comply with </w:t>
      </w:r>
      <w:r w:rsidRPr="000E4E7F">
        <w:rPr>
          <w:i/>
          <w:lang w:eastAsia="zh-CN"/>
        </w:rPr>
        <w:t>RRCConnectionResume</w:t>
      </w:r>
      <w:bookmarkEnd w:id="959"/>
      <w:bookmarkEnd w:id="960"/>
      <w:bookmarkEnd w:id="961"/>
      <w:bookmarkEnd w:id="962"/>
      <w:bookmarkEnd w:id="963"/>
      <w:bookmarkEnd w:id="964"/>
      <w:bookmarkEnd w:id="965"/>
      <w:bookmarkEnd w:id="966"/>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67" w:name="_Toc36566471"/>
      <w:bookmarkStart w:id="968" w:name="_Toc36809880"/>
      <w:bookmarkStart w:id="969" w:name="_Toc36846244"/>
      <w:bookmarkStart w:id="970" w:name="_Toc36938897"/>
      <w:bookmarkStart w:id="971" w:name="_Toc37081876"/>
      <w:bookmarkStart w:id="972" w:name="_Toc20486791"/>
      <w:bookmarkStart w:id="973" w:name="_Toc29342083"/>
      <w:bookmarkStart w:id="974" w:name="_Toc29343222"/>
      <w:r w:rsidRPr="000E4E7F">
        <w:rPr>
          <w:noProof/>
        </w:rPr>
        <w:t>5.3.3.18</w:t>
      </w:r>
      <w:r w:rsidRPr="000E4E7F">
        <w:rPr>
          <w:noProof/>
        </w:rPr>
        <w:tab/>
        <w:t>Early security reactivation</w:t>
      </w:r>
      <w:bookmarkEnd w:id="967"/>
      <w:bookmarkEnd w:id="968"/>
      <w:bookmarkEnd w:id="969"/>
      <w:bookmarkEnd w:id="970"/>
      <w:bookmarkEnd w:id="971"/>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F38107D" w14:textId="77777777" w:rsidR="00AA5063" w:rsidRPr="000E4E7F" w:rsidRDefault="00AA5063" w:rsidP="00AA5063">
      <w:pPr>
        <w:pStyle w:val="Heading4"/>
      </w:pPr>
      <w:bookmarkStart w:id="975" w:name="_Toc36566472"/>
      <w:bookmarkStart w:id="976" w:name="_Toc36809881"/>
      <w:bookmarkStart w:id="977" w:name="_Toc36846245"/>
      <w:bookmarkStart w:id="978" w:name="_Toc36938898"/>
      <w:bookmarkStart w:id="979" w:name="_Toc37081877"/>
      <w:r w:rsidRPr="000E4E7F">
        <w:t>5.3.3.19</w:t>
      </w:r>
      <w:r w:rsidRPr="000E4E7F">
        <w:tab/>
        <w:t>Timing alignment validation for transmission using PUR</w:t>
      </w:r>
      <w:bookmarkEnd w:id="975"/>
      <w:bookmarkEnd w:id="976"/>
      <w:bookmarkEnd w:id="977"/>
      <w:bookmarkEnd w:id="978"/>
      <w:bookmarkEnd w:id="979"/>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4B946D20"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980" w:name="_Toc36566473"/>
      <w:bookmarkStart w:id="981" w:name="_Toc36809882"/>
      <w:bookmarkStart w:id="982" w:name="_Toc36846246"/>
      <w:bookmarkStart w:id="983" w:name="_Toc36938899"/>
      <w:bookmarkStart w:id="984" w:name="_Toc37081878"/>
      <w:r w:rsidRPr="000E4E7F">
        <w:t>5.3.4</w:t>
      </w:r>
      <w:r w:rsidRPr="000E4E7F">
        <w:tab/>
        <w:t>Initial security activation</w:t>
      </w:r>
      <w:bookmarkEnd w:id="972"/>
      <w:bookmarkEnd w:id="973"/>
      <w:bookmarkEnd w:id="974"/>
      <w:bookmarkEnd w:id="980"/>
      <w:bookmarkEnd w:id="981"/>
      <w:bookmarkEnd w:id="982"/>
      <w:bookmarkEnd w:id="983"/>
      <w:bookmarkEnd w:id="984"/>
    </w:p>
    <w:p w14:paraId="5DC0D95A" w14:textId="77777777" w:rsidR="009722D5" w:rsidRPr="000E4E7F" w:rsidRDefault="009722D5" w:rsidP="009722D5">
      <w:pPr>
        <w:pStyle w:val="Heading4"/>
      </w:pPr>
      <w:bookmarkStart w:id="985" w:name="_Toc20486792"/>
      <w:bookmarkStart w:id="986" w:name="_Toc29342084"/>
      <w:bookmarkStart w:id="987" w:name="_Toc29343223"/>
      <w:bookmarkStart w:id="988" w:name="_Toc36566474"/>
      <w:bookmarkStart w:id="989" w:name="_Toc36809883"/>
      <w:bookmarkStart w:id="990" w:name="_Toc36846247"/>
      <w:bookmarkStart w:id="991" w:name="_Toc36938900"/>
      <w:bookmarkStart w:id="992" w:name="_Toc37081879"/>
      <w:r w:rsidRPr="000E4E7F">
        <w:t>5.3.4.1</w:t>
      </w:r>
      <w:r w:rsidRPr="000E4E7F">
        <w:tab/>
        <w:t>General</w:t>
      </w:r>
      <w:bookmarkEnd w:id="985"/>
      <w:bookmarkEnd w:id="986"/>
      <w:bookmarkEnd w:id="987"/>
      <w:bookmarkEnd w:id="988"/>
      <w:bookmarkEnd w:id="989"/>
      <w:bookmarkEnd w:id="990"/>
      <w:bookmarkEnd w:id="991"/>
      <w:bookmarkEnd w:id="992"/>
    </w:p>
    <w:bookmarkStart w:id="993" w:name="_1289914516"/>
    <w:bookmarkEnd w:id="993"/>
    <w:bookmarkStart w:id="994" w:name="_MON_1267945826"/>
    <w:bookmarkEnd w:id="994"/>
    <w:p w14:paraId="4A5F331A" w14:textId="77777777" w:rsidR="009722D5" w:rsidRPr="000E4E7F" w:rsidRDefault="009722D5" w:rsidP="009722D5">
      <w:pPr>
        <w:pStyle w:val="TH"/>
      </w:pPr>
      <w:r w:rsidRPr="000E4E7F">
        <w:object w:dxaOrig="7574" w:dyaOrig="2714" w14:anchorId="0BE64464">
          <v:shape id="_x0000_i1044" type="#_x0000_t75" style="width:351.5pt;height:126pt" o:ole="">
            <v:imagedata r:id="rId56" o:title=""/>
          </v:shape>
          <o:OLEObject Type="Embed" ProgID="Word.Picture.8" ShapeID="_x0000_i1044" DrawAspect="Content" ObjectID="_1650272341" r:id="rId57"/>
        </w:object>
      </w:r>
    </w:p>
    <w:p w14:paraId="24DD3FE1" w14:textId="77777777" w:rsidR="009722D5" w:rsidRPr="000E4E7F" w:rsidRDefault="009722D5" w:rsidP="009722D5">
      <w:pPr>
        <w:pStyle w:val="TF"/>
      </w:pPr>
      <w:r w:rsidRPr="000E4E7F">
        <w:t>Figure 5.3.4.1-1: Security mode command, successful</w:t>
      </w:r>
    </w:p>
    <w:bookmarkStart w:id="995" w:name="_1289914517"/>
    <w:bookmarkEnd w:id="995"/>
    <w:bookmarkStart w:id="996" w:name="_MON_1267945967"/>
    <w:bookmarkEnd w:id="996"/>
    <w:p w14:paraId="56E8672A" w14:textId="77777777" w:rsidR="009722D5" w:rsidRPr="000E4E7F" w:rsidRDefault="009722D5" w:rsidP="009722D5">
      <w:pPr>
        <w:pStyle w:val="TH"/>
      </w:pPr>
      <w:r w:rsidRPr="000E4E7F">
        <w:object w:dxaOrig="7574" w:dyaOrig="2714" w14:anchorId="3946A9A4">
          <v:shape id="_x0000_i1045" type="#_x0000_t75" style="width:351.5pt;height:126pt" o:ole="">
            <v:imagedata r:id="rId58" o:title=""/>
          </v:shape>
          <o:OLEObject Type="Embed" ProgID="Word.Picture.8" ShapeID="_x0000_i1045" DrawAspect="Content" ObjectID="_1650272342"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997" w:name="_Toc20486793"/>
      <w:bookmarkStart w:id="998" w:name="_Toc29342085"/>
      <w:bookmarkStart w:id="999" w:name="_Toc29343224"/>
      <w:bookmarkStart w:id="1000" w:name="_Toc36566475"/>
      <w:bookmarkStart w:id="1001" w:name="_Toc36809884"/>
      <w:bookmarkStart w:id="1002" w:name="_Toc36846248"/>
      <w:bookmarkStart w:id="1003" w:name="_Toc36938901"/>
      <w:bookmarkStart w:id="1004" w:name="_Toc37081880"/>
      <w:r w:rsidRPr="000E4E7F">
        <w:t>5.3.4.2</w:t>
      </w:r>
      <w:r w:rsidRPr="000E4E7F">
        <w:tab/>
        <w:t>Initiation</w:t>
      </w:r>
      <w:bookmarkEnd w:id="997"/>
      <w:bookmarkEnd w:id="998"/>
      <w:bookmarkEnd w:id="999"/>
      <w:bookmarkEnd w:id="1000"/>
      <w:bookmarkEnd w:id="1001"/>
      <w:bookmarkEnd w:id="1002"/>
      <w:bookmarkEnd w:id="1003"/>
      <w:bookmarkEnd w:id="1004"/>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1005" w:name="_Toc20486794"/>
      <w:bookmarkStart w:id="1006" w:name="_Toc29342086"/>
      <w:bookmarkStart w:id="1007" w:name="_Toc29343225"/>
      <w:bookmarkStart w:id="1008" w:name="_Toc36566476"/>
      <w:bookmarkStart w:id="1009" w:name="_Toc36809885"/>
      <w:bookmarkStart w:id="1010" w:name="_Toc36846249"/>
      <w:bookmarkStart w:id="1011" w:name="_Toc36938902"/>
      <w:bookmarkStart w:id="1012" w:name="_Toc37081881"/>
      <w:bookmarkStart w:id="1013" w:name="OLE_LINK15"/>
      <w:bookmarkStart w:id="1014" w:name="OLE_LINK16"/>
      <w:r w:rsidRPr="000E4E7F">
        <w:t>5.3.4.3</w:t>
      </w:r>
      <w:r w:rsidRPr="000E4E7F">
        <w:tab/>
        <w:t xml:space="preserve">Reception of the </w:t>
      </w:r>
      <w:bookmarkStart w:id="1015" w:name="OLE_LINK8"/>
      <w:bookmarkStart w:id="1016" w:name="OLE_LINK9"/>
      <w:r w:rsidRPr="000E4E7F">
        <w:rPr>
          <w:i/>
        </w:rPr>
        <w:t>SecurityModeCommand</w:t>
      </w:r>
      <w:r w:rsidRPr="000E4E7F">
        <w:t xml:space="preserve"> </w:t>
      </w:r>
      <w:bookmarkEnd w:id="1015"/>
      <w:bookmarkEnd w:id="1016"/>
      <w:r w:rsidRPr="000E4E7F">
        <w:t>by the UE</w:t>
      </w:r>
      <w:bookmarkEnd w:id="1005"/>
      <w:bookmarkEnd w:id="1006"/>
      <w:bookmarkEnd w:id="1007"/>
      <w:bookmarkEnd w:id="1008"/>
      <w:bookmarkEnd w:id="1009"/>
      <w:bookmarkEnd w:id="1010"/>
      <w:bookmarkEnd w:id="1011"/>
      <w:bookmarkEnd w:id="1012"/>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2D6F7DF2"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013"/>
    <w:bookmarkEnd w:id="1014"/>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320A409A" w14:textId="77777777" w:rsidR="009722D5" w:rsidRPr="000E4E7F" w:rsidRDefault="009722D5" w:rsidP="009722D5">
      <w:pPr>
        <w:pStyle w:val="Heading3"/>
      </w:pPr>
      <w:bookmarkStart w:id="1017" w:name="_Toc20486795"/>
      <w:bookmarkStart w:id="1018" w:name="_Toc29342087"/>
      <w:bookmarkStart w:id="1019" w:name="_Toc29343226"/>
      <w:bookmarkStart w:id="1020" w:name="_Toc36566477"/>
      <w:bookmarkStart w:id="1021" w:name="_Toc36809886"/>
      <w:bookmarkStart w:id="1022" w:name="_Toc36846250"/>
      <w:bookmarkStart w:id="1023" w:name="_Toc36938903"/>
      <w:bookmarkStart w:id="1024" w:name="_Toc37081882"/>
      <w:r w:rsidRPr="000E4E7F">
        <w:t>5.3.5</w:t>
      </w:r>
      <w:r w:rsidRPr="000E4E7F">
        <w:tab/>
        <w:t>RRC connection reconfiguration</w:t>
      </w:r>
      <w:bookmarkEnd w:id="1017"/>
      <w:bookmarkEnd w:id="1018"/>
      <w:bookmarkEnd w:id="1019"/>
      <w:bookmarkEnd w:id="1020"/>
      <w:bookmarkEnd w:id="1021"/>
      <w:bookmarkEnd w:id="1022"/>
      <w:bookmarkEnd w:id="1023"/>
      <w:bookmarkEnd w:id="1024"/>
    </w:p>
    <w:p w14:paraId="4E5D15F5" w14:textId="77777777" w:rsidR="009722D5" w:rsidRPr="000E4E7F" w:rsidRDefault="009722D5" w:rsidP="009722D5">
      <w:pPr>
        <w:pStyle w:val="Heading4"/>
      </w:pPr>
      <w:bookmarkStart w:id="1025" w:name="_Toc20486796"/>
      <w:bookmarkStart w:id="1026" w:name="_Toc29342088"/>
      <w:bookmarkStart w:id="1027" w:name="_Toc29343227"/>
      <w:bookmarkStart w:id="1028" w:name="_Toc36566478"/>
      <w:bookmarkStart w:id="1029" w:name="_Toc36809887"/>
      <w:bookmarkStart w:id="1030" w:name="_Toc36846251"/>
      <w:bookmarkStart w:id="1031" w:name="_Toc36938904"/>
      <w:bookmarkStart w:id="1032" w:name="_Toc37081883"/>
      <w:r w:rsidRPr="000E4E7F">
        <w:t>5.3.5.1</w:t>
      </w:r>
      <w:r w:rsidRPr="000E4E7F">
        <w:tab/>
        <w:t>General</w:t>
      </w:r>
      <w:bookmarkEnd w:id="1025"/>
      <w:bookmarkEnd w:id="1026"/>
      <w:bookmarkEnd w:id="1027"/>
      <w:bookmarkEnd w:id="1028"/>
      <w:bookmarkEnd w:id="1029"/>
      <w:bookmarkEnd w:id="1030"/>
      <w:bookmarkEnd w:id="1031"/>
      <w:bookmarkEnd w:id="1032"/>
    </w:p>
    <w:bookmarkStart w:id="1033" w:name="_1289914518"/>
    <w:bookmarkEnd w:id="1033"/>
    <w:bookmarkStart w:id="1034" w:name="_MON_1267946280"/>
    <w:bookmarkEnd w:id="1034"/>
    <w:p w14:paraId="642032D1" w14:textId="77777777" w:rsidR="009722D5" w:rsidRPr="000E4E7F" w:rsidRDefault="009722D5" w:rsidP="009722D5">
      <w:pPr>
        <w:pStyle w:val="TH"/>
      </w:pPr>
      <w:r w:rsidRPr="000E4E7F">
        <w:object w:dxaOrig="7574" w:dyaOrig="2714" w14:anchorId="19C61FC3">
          <v:shape id="_x0000_i1046" type="#_x0000_t75" style="width:351.5pt;height:126pt" o:ole="">
            <v:imagedata r:id="rId60" o:title=""/>
          </v:shape>
          <o:OLEObject Type="Embed" ProgID="Word.Picture.8" ShapeID="_x0000_i1046" DrawAspect="Content" ObjectID="_1650272343" r:id="rId61"/>
        </w:object>
      </w:r>
    </w:p>
    <w:p w14:paraId="53C1B420" w14:textId="77777777" w:rsidR="009722D5" w:rsidRPr="000E4E7F" w:rsidRDefault="009722D5" w:rsidP="009722D5">
      <w:pPr>
        <w:pStyle w:val="TF"/>
      </w:pPr>
      <w:r w:rsidRPr="000E4E7F">
        <w:t>Figure 5.3.5.1-1: RRC connection reconfiguration, successful</w:t>
      </w:r>
    </w:p>
    <w:bookmarkStart w:id="1035" w:name="_MON_1289914520"/>
    <w:bookmarkEnd w:id="1035"/>
    <w:p w14:paraId="492808A4" w14:textId="77777777" w:rsidR="009722D5" w:rsidRPr="000E4E7F" w:rsidRDefault="009722D5" w:rsidP="009722D5">
      <w:pPr>
        <w:pStyle w:val="TH"/>
      </w:pPr>
      <w:r w:rsidRPr="000E4E7F">
        <w:object w:dxaOrig="7574" w:dyaOrig="2714" w14:anchorId="07E01C14">
          <v:shape id="_x0000_i1047" type="#_x0000_t75" style="width:351.5pt;height:126pt" o:ole="">
            <v:imagedata r:id="rId62" o:title=""/>
          </v:shape>
          <o:OLEObject Type="Embed" ProgID="Word.Picture.8" ShapeID="_x0000_i1047" DrawAspect="Content" ObjectID="_1650272344"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36" w:author="Ericsson" w:date="2020-04-08T12:43:00Z">
        <w:r w:rsidR="00215585">
          <w:t xml:space="preserve">, to add/modify/release conditional </w:t>
        </w:r>
      </w:ins>
      <w:ins w:id="1037" w:author="Ericsson" w:date="2020-04-08T12:44:00Z">
        <w:r w:rsidR="00215585">
          <w:t>re</w:t>
        </w:r>
      </w:ins>
      <w:ins w:id="1038" w:author="Ericsson" w:date="2020-04-08T12:43:00Z">
        <w:r w:rsidR="00215585">
          <w:t>configuration</w:t>
        </w:r>
      </w:ins>
      <w:ins w:id="1039"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40" w:name="_Toc20486797"/>
      <w:bookmarkStart w:id="1041" w:name="_Toc29342089"/>
      <w:bookmarkStart w:id="1042" w:name="_Toc29343228"/>
      <w:bookmarkStart w:id="1043" w:name="_Toc36566479"/>
      <w:bookmarkStart w:id="1044" w:name="_Toc36809888"/>
      <w:bookmarkStart w:id="1045" w:name="_Toc36846252"/>
      <w:bookmarkStart w:id="1046" w:name="_Toc36938905"/>
      <w:bookmarkStart w:id="1047" w:name="_Toc37081884"/>
      <w:r w:rsidRPr="000E4E7F">
        <w:t>5.3.5.2</w:t>
      </w:r>
      <w:r w:rsidRPr="000E4E7F">
        <w:tab/>
        <w:t>Initiation</w:t>
      </w:r>
      <w:bookmarkEnd w:id="1040"/>
      <w:bookmarkEnd w:id="1041"/>
      <w:bookmarkEnd w:id="1042"/>
      <w:bookmarkEnd w:id="1043"/>
      <w:bookmarkEnd w:id="1044"/>
      <w:bookmarkEnd w:id="1045"/>
      <w:bookmarkEnd w:id="1046"/>
      <w:bookmarkEnd w:id="1047"/>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48" w:author="Ericsson" w:date="2020-04-08T12:45:00Z">
        <w:r w:rsidR="008C70BF">
          <w:t>re</w:t>
        </w:r>
      </w:ins>
      <w:r w:rsidRPr="000E4E7F">
        <w:t xml:space="preserve">configurations </w:t>
      </w:r>
      <w:del w:id="1049"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67EFF377" w14:textId="77777777" w:rsidR="009722D5" w:rsidRPr="000E4E7F" w:rsidRDefault="009722D5" w:rsidP="009722D5">
      <w:pPr>
        <w:pStyle w:val="Heading4"/>
      </w:pPr>
      <w:bookmarkStart w:id="1050" w:name="_Toc20486798"/>
      <w:bookmarkStart w:id="1051" w:name="_Toc29342090"/>
      <w:bookmarkStart w:id="1052" w:name="_Toc29343229"/>
      <w:bookmarkStart w:id="1053" w:name="_Toc36566480"/>
      <w:bookmarkStart w:id="1054" w:name="_Toc36809889"/>
      <w:bookmarkStart w:id="1055" w:name="_Toc36846253"/>
      <w:bookmarkStart w:id="1056" w:name="_Toc36938906"/>
      <w:bookmarkStart w:id="1057"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50"/>
      <w:bookmarkEnd w:id="1051"/>
      <w:bookmarkEnd w:id="1052"/>
      <w:bookmarkEnd w:id="1053"/>
      <w:bookmarkEnd w:id="1054"/>
      <w:bookmarkEnd w:id="1055"/>
      <w:bookmarkEnd w:id="1056"/>
      <w:bookmarkEnd w:id="1057"/>
    </w:p>
    <w:p w14:paraId="7B5C07AD"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58" w:author="Ericsson" w:date="2020-04-28T21:27:00Z">
        <w:r w:rsidRPr="000E4E7F" w:rsidDel="009E1DD9">
          <w:delText>DRB with a DAPS PDCP entity</w:delText>
        </w:r>
      </w:del>
      <w:ins w:id="1059" w:author="Ericsson" w:date="2020-04-28T21:27:00Z">
        <w:r w:rsidR="009E1DD9">
          <w:t>DAPS bearer</w:t>
        </w:r>
      </w:ins>
      <w:r w:rsidRPr="000E4E7F">
        <w:t>:</w:t>
      </w:r>
    </w:p>
    <w:p w14:paraId="55958EFF" w14:textId="77777777" w:rsidR="00AA4F15" w:rsidRPr="000E4E7F" w:rsidRDefault="00AA4F15" w:rsidP="00AA4F15">
      <w:pPr>
        <w:pStyle w:val="B3"/>
      </w:pPr>
      <w:r w:rsidRPr="000E4E7F">
        <w:t>3&gt;</w:t>
      </w:r>
      <w:r w:rsidRPr="000E4E7F">
        <w:tab/>
        <w:t>re-establish the RLC entity for the source PCell;</w:t>
      </w:r>
    </w:p>
    <w:p w14:paraId="659BB6E2" w14:textId="77777777" w:rsidR="00AA4F15" w:rsidRPr="000E4E7F" w:rsidRDefault="00AA4F15" w:rsidP="00AA4F15">
      <w:pPr>
        <w:pStyle w:val="B3"/>
      </w:pPr>
      <w:r w:rsidRPr="000E4E7F">
        <w:t>3&gt;</w:t>
      </w:r>
      <w:r w:rsidRPr="000E4E7F">
        <w:tab/>
        <w:t>release the RLC entity 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60" w:author="Ericsson" w:date="2020-04-28T21:28:00Z">
        <w:r w:rsidRPr="000E4E7F" w:rsidDel="009E1DD9">
          <w:delText xml:space="preserve">DAPS </w:delText>
        </w:r>
      </w:del>
      <w:r w:rsidRPr="000E4E7F">
        <w:t xml:space="preserve">PDCP entity to </w:t>
      </w:r>
      <w:del w:id="1061" w:author="Ericsson" w:date="2020-04-28T21:29:00Z">
        <w:r w:rsidRPr="000E4E7F" w:rsidDel="009E1DD9">
          <w:delText>normal PDCP associated to the target PCell</w:delText>
        </w:r>
      </w:del>
      <w:ins w:id="1062"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A2C1F4F" w14:textId="77777777" w:rsidR="009722D5" w:rsidRPr="000E4E7F" w:rsidRDefault="009722D5" w:rsidP="009722D5">
      <w:pPr>
        <w:pStyle w:val="B2"/>
      </w:pPr>
      <w:r w:rsidRPr="000E4E7F">
        <w:t>2&gt;</w:t>
      </w:r>
      <w:r w:rsidRPr="000E4E7F">
        <w:tab/>
        <w:t>perform SCell release as specified in 5.3.10.3a;</w:t>
      </w:r>
    </w:p>
    <w:p w14:paraId="09BA00F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C34FCE" w14:textId="77777777" w:rsidR="009722D5" w:rsidRPr="000E4E7F" w:rsidRDefault="009722D5" w:rsidP="009722D5">
      <w:pPr>
        <w:pStyle w:val="B2"/>
      </w:pPr>
      <w:r w:rsidRPr="000E4E7F">
        <w:t>2&gt;</w:t>
      </w:r>
      <w:r w:rsidRPr="000E4E7F">
        <w:tab/>
        <w:t>perform SCell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2AB9B560"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2BEA3AC1"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9782745"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29E9EF0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5D5A7587" w14:textId="77777777" w:rsidR="009722D5" w:rsidRPr="000E4E7F" w:rsidRDefault="009722D5" w:rsidP="009722D5">
      <w:pPr>
        <w:pStyle w:val="B2"/>
      </w:pPr>
      <w:r w:rsidRPr="000E4E7F">
        <w:t>2&gt;</w:t>
      </w:r>
      <w:r w:rsidRPr="000E4E7F">
        <w:tab/>
        <w:t>perform the sidelink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4ADAE188"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63" w:author="Ericsson" w:date="2020-04-08T12:52:00Z">
        <w:r w:rsidR="0070671A">
          <w:t>5</w:t>
        </w:r>
      </w:ins>
      <w:del w:id="1064"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60F7313"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49D449B7"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701CBC0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65" w:name="_Toc20486799"/>
      <w:bookmarkStart w:id="1066" w:name="_Toc29342091"/>
      <w:bookmarkStart w:id="1067" w:name="_Toc29343230"/>
      <w:bookmarkStart w:id="1068" w:name="_Toc36566481"/>
      <w:bookmarkStart w:id="1069" w:name="_Toc36809890"/>
      <w:bookmarkStart w:id="1070" w:name="_Toc36846254"/>
      <w:bookmarkStart w:id="1071" w:name="_Toc36938907"/>
      <w:bookmarkStart w:id="1072"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65"/>
      <w:bookmarkEnd w:id="1066"/>
      <w:bookmarkEnd w:id="1067"/>
      <w:bookmarkEnd w:id="1068"/>
      <w:bookmarkEnd w:id="1069"/>
      <w:bookmarkEnd w:id="1070"/>
      <w:bookmarkEnd w:id="1071"/>
      <w:bookmarkEnd w:id="1072"/>
    </w:p>
    <w:p w14:paraId="655834B2"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71715C6A" w14:textId="77777777" w:rsidR="00D07638" w:rsidRPr="000E4E7F" w:rsidRDefault="00D07638" w:rsidP="00D07638">
      <w:pPr>
        <w:pStyle w:val="B1"/>
      </w:pPr>
      <w:r w:rsidRPr="000E4E7F">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commentRangeStart w:id="1073"/>
      <w:del w:id="1074" w:author="Ericsson" w:date="2020-04-28T19:55:00Z">
        <w:r w:rsidRPr="000E4E7F" w:rsidDel="00194971">
          <w:delText xml:space="preserve">an </w:delText>
        </w:r>
      </w:del>
      <w:ins w:id="1075" w:author="Ericsson" w:date="2020-04-28T19:55:00Z">
        <w:r w:rsidR="00194971">
          <w:t>the</w:t>
        </w:r>
        <w:r w:rsidR="00194971" w:rsidRPr="000E4E7F">
          <w:t xml:space="preserve"> </w:t>
        </w:r>
      </w:ins>
      <w:r w:rsidRPr="000E4E7F">
        <w:t xml:space="preserve">RLC entity </w:t>
      </w:r>
      <w:ins w:id="1076" w:author="Ericsson" w:date="2020-04-28T19:55:00Z">
        <w:r w:rsidR="00194971">
          <w:t xml:space="preserve">or entities </w:t>
        </w:r>
      </w:ins>
      <w:r w:rsidRPr="000E4E7F">
        <w:t xml:space="preserve">and </w:t>
      </w:r>
      <w:del w:id="1077" w:author="Ericsson" w:date="2020-04-28T19:55:00Z">
        <w:r w:rsidRPr="000E4E7F" w:rsidDel="00194971">
          <w:delText xml:space="preserve">an </w:delText>
        </w:r>
      </w:del>
      <w:ins w:id="1078" w:author="Ericsson" w:date="2020-04-28T19:55:00Z">
        <w:r w:rsidR="00194971">
          <w:t xml:space="preserve">the </w:t>
        </w:r>
        <w:commentRangeEnd w:id="1073"/>
        <w:r w:rsidR="00194971">
          <w:rPr>
            <w:rStyle w:val="CommentReference"/>
          </w:rPr>
          <w:commentReference w:id="1073"/>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079" w:author="Ericsson" w:date="2020-04-28T21:39:00Z">
        <w:r w:rsidR="00303ECC">
          <w:t xml:space="preserve">configure </w:t>
        </w:r>
      </w:ins>
      <w:r w:rsidRPr="000E4E7F">
        <w:t xml:space="preserve">DAPS </w:t>
      </w:r>
      <w:del w:id="1080" w:author="Ericsson" w:date="2020-04-28T21:40:00Z">
        <w:r w:rsidRPr="000E4E7F" w:rsidDel="00303ECC">
          <w:delText xml:space="preserve">PDCP entity </w:delText>
        </w:r>
      </w:del>
      <w:r w:rsidRPr="000E4E7F">
        <w:t>as specified in TS36.323 [8].</w:t>
      </w:r>
    </w:p>
    <w:p w14:paraId="3873652D"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16AEA9A2" w14:textId="076E5F31" w:rsidR="00F06C58" w:rsidRDefault="00F06C58" w:rsidP="00F06C58">
      <w:pPr>
        <w:pStyle w:val="B2"/>
        <w:rPr>
          <w:ins w:id="1081" w:author="Ericsson" w:date="2020-04-29T15:54:00Z"/>
        </w:rPr>
      </w:pPr>
      <w:ins w:id="1082" w:author="Ericsson" w:date="2020-04-29T15:52:00Z">
        <w:r w:rsidRPr="000E4E7F">
          <w:t>2&gt;</w:t>
        </w:r>
        <w:r w:rsidRPr="000E4E7F">
          <w:tab/>
        </w:r>
        <w:r>
          <w:t xml:space="preserve">if </w:t>
        </w:r>
      </w:ins>
      <w:ins w:id="1083" w:author="Ericsson" w:date="2020-04-29T15:53:00Z">
        <w:r w:rsidRPr="00F06C58">
          <w:rPr>
            <w:i/>
            <w:iCs/>
          </w:rPr>
          <w:t>daps-PowerCoordinationInfo-r16</w:t>
        </w:r>
        <w:r>
          <w:t xml:space="preserve"> is included in the </w:t>
        </w:r>
        <w:r w:rsidRPr="00F06C58">
          <w:rPr>
            <w:i/>
            <w:iCs/>
          </w:rPr>
          <w:t>RRCConnectionReconfiguration</w:t>
        </w:r>
        <w:r>
          <w:t xml:space="preserve"> message</w:t>
        </w:r>
      </w:ins>
      <w:ins w:id="1084" w:author="Ericsson" w:date="2020-04-29T15:52:00Z">
        <w:r w:rsidRPr="000E4E7F">
          <w:t>:</w:t>
        </w:r>
      </w:ins>
    </w:p>
    <w:p w14:paraId="30469E03" w14:textId="20BBD346" w:rsidR="00F06C58" w:rsidRPr="000E4E7F" w:rsidRDefault="00F06C58" w:rsidP="00F06C58">
      <w:pPr>
        <w:pStyle w:val="B3"/>
        <w:rPr>
          <w:ins w:id="1085" w:author="Ericsson" w:date="2020-04-29T15:52:00Z"/>
        </w:rPr>
      </w:pPr>
      <w:ins w:id="1086" w:author="Ericsson" w:date="2020-04-29T15:54:00Z">
        <w:r w:rsidRPr="000E4E7F">
          <w:t>3&gt;</w:t>
        </w:r>
        <w:r w:rsidRPr="000E4E7F">
          <w:tab/>
          <w:t xml:space="preserve">configure lower layers to </w:t>
        </w:r>
        <w:r>
          <w:t>apply the configuratio</w:t>
        </w:r>
      </w:ins>
      <w:ins w:id="1087" w:author="Ericsson" w:date="2020-04-29T15:55:00Z">
        <w:r>
          <w:t xml:space="preserve">n in </w:t>
        </w:r>
        <w:r w:rsidRPr="00F06C58">
          <w:rPr>
            <w:i/>
            <w:iCs/>
          </w:rPr>
          <w:t>daps-PowerCoordinationInfo-r16</w:t>
        </w:r>
      </w:ins>
      <w:ins w:id="1088" w:author="Ericsson" w:date="2020-04-29T15:54:00Z">
        <w:r w:rsidRPr="000E4E7F">
          <w:t>;</w:t>
        </w:r>
      </w:ins>
    </w:p>
    <w:p w14:paraId="68953105" w14:textId="43D3B808"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5C7B8A9F"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for each SCell configured for the UE other than the PSCell:</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configure lower layers to consider the SCell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configure lower layers to consider the SCell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configure lower layers to consider the SCell to be in deactivated state;</w:t>
      </w:r>
    </w:p>
    <w:p w14:paraId="4A9BB69D"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B6EA717" w14:textId="77777777" w:rsidR="009722D5" w:rsidRPr="000E4E7F" w:rsidRDefault="009722D5" w:rsidP="009722D5">
      <w:pPr>
        <w:pStyle w:val="B2"/>
        <w:rPr>
          <w:lang w:eastAsia="zh-CN"/>
        </w:rPr>
      </w:pPr>
      <w:r w:rsidRPr="000E4E7F">
        <w:t>2&gt;</w:t>
      </w:r>
      <w:r w:rsidRPr="000E4E7F">
        <w:tab/>
        <w:t>perform SCell release as specified in 5.3.10.3a;</w:t>
      </w:r>
    </w:p>
    <w:p w14:paraId="5F0D2353"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16111EAA"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76E4D07"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56F0E16E"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720524B5" w14:textId="77777777" w:rsidR="00083EDA" w:rsidRPr="000E4E7F" w:rsidRDefault="00083EDA" w:rsidP="004A5246">
      <w:pPr>
        <w:pStyle w:val="B2"/>
      </w:pPr>
      <w:r w:rsidRPr="000E4E7F">
        <w:t>2&gt;</w:t>
      </w:r>
      <w:r w:rsidRPr="000E4E7F">
        <w:tab/>
        <w:t>else:</w:t>
      </w:r>
    </w:p>
    <w:p w14:paraId="4A5E153C"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85B47B" w14:textId="77777777" w:rsidR="009722D5" w:rsidRPr="000E4E7F" w:rsidRDefault="009722D5" w:rsidP="009722D5">
      <w:pPr>
        <w:pStyle w:val="B2"/>
      </w:pPr>
      <w:r w:rsidRPr="000E4E7F">
        <w:t>2&gt;</w:t>
      </w:r>
      <w:r w:rsidRPr="000E4E7F">
        <w:tab/>
        <w:t>perform SCell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7E2BB55F"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2BD9A180" w14:textId="77777777" w:rsidR="009722D5" w:rsidRPr="000E4E7F" w:rsidRDefault="009722D5" w:rsidP="009722D5">
      <w:pPr>
        <w:pStyle w:val="B2"/>
      </w:pPr>
      <w:r w:rsidRPr="000E4E7F">
        <w:t>2&gt;</w:t>
      </w:r>
      <w:r w:rsidRPr="000E4E7F">
        <w:tab/>
        <w:t>perform the sidelink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E503BCB" w14:textId="77777777" w:rsidR="009722D5" w:rsidRPr="000E4E7F" w:rsidRDefault="009722D5" w:rsidP="009722D5">
      <w:pPr>
        <w:pStyle w:val="B2"/>
      </w:pPr>
      <w:r w:rsidRPr="000E4E7F">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89" w:author="Ericsson" w:date="2020-04-28T21:48:00Z">
        <w:r w:rsidR="005D2F66">
          <w:t>5</w:t>
        </w:r>
      </w:ins>
      <w:del w:id="1090"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AA4D40"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7EFBE798"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4D332865"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85C5A8"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F3E847C"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1C6D7AC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F0C6708"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37505E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06711781"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3B9F51CE"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commentRangeStart w:id="1091"/>
      <w:commentRangeStart w:id="1092"/>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093" w:name="OLE_LINK108"/>
      <w:bookmarkStart w:id="1094"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095" w:author="Ericsson" w:date="2020-04-28T21:41:00Z">
        <w:r w:rsidRPr="000E4E7F" w:rsidDel="00303ECC">
          <w:delText xml:space="preserve">DRB configured with </w:delText>
        </w:r>
      </w:del>
      <w:r w:rsidRPr="000E4E7F">
        <w:t xml:space="preserve">DAPS </w:t>
      </w:r>
      <w:del w:id="1096" w:author="Ericsson" w:date="2020-04-28T21:41:00Z">
        <w:r w:rsidRPr="000E4E7F" w:rsidDel="00303ECC">
          <w:delText xml:space="preserve">PDCP </w:delText>
        </w:r>
      </w:del>
      <w:ins w:id="1097" w:author="Ericsson" w:date="2020-04-28T21:41:00Z">
        <w:r w:rsidR="00303ECC">
          <w:t xml:space="preserve">bearer </w:t>
        </w:r>
      </w:ins>
      <w:r w:rsidRPr="000E4E7F">
        <w:t>trigger UL data switching, as specified in TS 36.323 [8];</w:t>
      </w:r>
      <w:commentRangeEnd w:id="1091"/>
      <w:r w:rsidR="003265F5">
        <w:rPr>
          <w:rStyle w:val="CommentReference"/>
        </w:rPr>
        <w:commentReference w:id="1091"/>
      </w:r>
      <w:commentRangeEnd w:id="1092"/>
      <w:r w:rsidR="00593062">
        <w:rPr>
          <w:rStyle w:val="CommentReference"/>
        </w:rPr>
        <w:commentReference w:id="1092"/>
      </w:r>
    </w:p>
    <w:p w14:paraId="5406700A"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93"/>
    <w:bookmarkEnd w:id="1094"/>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5275F268"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11E152A8"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7FAD5E2"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799371A"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B965703"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61FDF2EA"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098" w:author="Ericsson" w:date="2020-04-08T15:02:00Z">
        <w:r w:rsidR="004747DE">
          <w:rPr>
            <w:i/>
          </w:rPr>
          <w:t>EUTRA</w:t>
        </w:r>
      </w:ins>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0CC96BC6"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5F796B93" w14:textId="77777777" w:rsidR="00AA4F15" w:rsidRPr="000E4E7F" w:rsidDel="00910B95" w:rsidRDefault="00AA4F15" w:rsidP="00AA4F15">
      <w:pPr>
        <w:pStyle w:val="EditorsNote"/>
        <w:rPr>
          <w:del w:id="1099" w:author="Ericsson" w:date="2020-04-08T13:01:00Z"/>
          <w:color w:val="auto"/>
        </w:rPr>
      </w:pPr>
      <w:bookmarkStart w:id="1100" w:name="_Toc20486800"/>
      <w:bookmarkStart w:id="1101" w:name="_Toc29342092"/>
      <w:bookmarkStart w:id="1102" w:name="_Toc29343231"/>
      <w:bookmarkStart w:id="1103" w:name="_Toc36566482"/>
      <w:del w:id="1104" w:author="Ericsson" w:date="2020-04-08T13:01:00Z">
        <w:r w:rsidRPr="000E4E7F" w:rsidDel="00910B95">
          <w:rPr>
            <w:color w:val="auto"/>
          </w:rPr>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105" w:author="Ericsson" w:date="2020-04-08T16:40:00Z"/>
          <w:color w:val="auto"/>
        </w:rPr>
      </w:pPr>
      <w:bookmarkStart w:id="1106" w:name="_Hlk37243430"/>
      <w:del w:id="1107"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108" w:name="_Toc36809891"/>
      <w:bookmarkStart w:id="1109" w:name="_Toc36846255"/>
      <w:bookmarkStart w:id="1110" w:name="_Toc36938908"/>
      <w:bookmarkStart w:id="1111" w:name="_Toc37081887"/>
      <w:bookmarkEnd w:id="1106"/>
      <w:r w:rsidRPr="000E4E7F">
        <w:t>5.3.5.5</w:t>
      </w:r>
      <w:r w:rsidRPr="000E4E7F">
        <w:tab/>
        <w:t>Reconfiguration failure</w:t>
      </w:r>
      <w:bookmarkEnd w:id="1100"/>
      <w:bookmarkEnd w:id="1101"/>
      <w:bookmarkEnd w:id="1102"/>
      <w:bookmarkEnd w:id="1103"/>
      <w:bookmarkEnd w:id="1108"/>
      <w:bookmarkEnd w:id="1109"/>
      <w:bookmarkEnd w:id="1110"/>
      <w:bookmarkEnd w:id="1111"/>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112" w:name="_Toc20486801"/>
      <w:bookmarkStart w:id="1113" w:name="_Toc29342093"/>
      <w:bookmarkStart w:id="1114" w:name="_Toc29343232"/>
      <w:bookmarkStart w:id="1115" w:name="_Toc36566483"/>
      <w:bookmarkStart w:id="1116" w:name="_Toc36809892"/>
      <w:bookmarkStart w:id="1117" w:name="_Toc36846256"/>
      <w:bookmarkStart w:id="1118" w:name="_Toc36938909"/>
      <w:bookmarkStart w:id="1119" w:name="_Toc37081888"/>
      <w:r w:rsidRPr="000E4E7F">
        <w:t>5.3.5.6</w:t>
      </w:r>
      <w:r w:rsidRPr="000E4E7F">
        <w:tab/>
        <w:t>T304 expiry (handover failure)</w:t>
      </w:r>
      <w:bookmarkEnd w:id="1112"/>
      <w:bookmarkEnd w:id="1113"/>
      <w:bookmarkEnd w:id="1114"/>
      <w:bookmarkEnd w:id="1115"/>
      <w:bookmarkEnd w:id="1116"/>
      <w:bookmarkEnd w:id="1117"/>
      <w:bookmarkEnd w:id="1118"/>
      <w:bookmarkEnd w:id="1119"/>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2930AB47"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4B277DD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7E5B654C"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134A0767"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2FF60F5E"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76193150"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3F85B4E9"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77A2963"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74926D2A"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3C840F15"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14372B2"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5A5590C6"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BB26C3C" w14:textId="77777777" w:rsidR="00AA4F15" w:rsidRPr="000E4E7F" w:rsidRDefault="00AA4F15" w:rsidP="00AA4F15">
      <w:pPr>
        <w:pStyle w:val="B2"/>
      </w:pPr>
      <w:r w:rsidRPr="000E4E7F">
        <w:t>2&gt;</w:t>
      </w:r>
      <w:r w:rsidRPr="000E4E7F">
        <w:tab/>
        <w:t>release the MAC entity for the target PCell;</w:t>
      </w:r>
    </w:p>
    <w:p w14:paraId="56EEFC8F" w14:textId="77777777" w:rsidR="00AA4F15" w:rsidRPr="000E4E7F" w:rsidRDefault="00AA4F15" w:rsidP="00AA4F15">
      <w:pPr>
        <w:pStyle w:val="B2"/>
      </w:pPr>
      <w:r w:rsidRPr="000E4E7F">
        <w:t>2&gt;</w:t>
      </w:r>
      <w:r w:rsidRPr="000E4E7F">
        <w:tab/>
        <w:t>for each DRB configured for DAPS HO:</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77777777" w:rsidR="00AA4F15" w:rsidRPr="000E4E7F" w:rsidRDefault="00AA4F15" w:rsidP="00AA4F15">
      <w:pPr>
        <w:pStyle w:val="B3"/>
      </w:pPr>
      <w:r w:rsidRPr="000E4E7F">
        <w:t>3&gt;</w:t>
      </w:r>
      <w:r w:rsidRPr="000E4E7F">
        <w:tab/>
        <w:t>release the RLC entity 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120" w:author="Ericsson" w:date="2020-04-28T21:42:00Z">
        <w:r w:rsidRPr="000E4E7F" w:rsidDel="00303ECC">
          <w:delText xml:space="preserve">DAPS </w:delText>
        </w:r>
      </w:del>
      <w:r w:rsidRPr="000E4E7F">
        <w:t xml:space="preserve">PDCP entity to </w:t>
      </w:r>
      <w:del w:id="1121" w:author="Ericsson" w:date="2020-04-28T21:43:00Z">
        <w:r w:rsidRPr="000E4E7F" w:rsidDel="00303ECC">
          <w:delText xml:space="preserve">normal PDCP </w:delText>
        </w:r>
      </w:del>
      <w:ins w:id="1122" w:author="Ericsson" w:date="2020-04-28T21:43:00Z">
        <w:r w:rsidR="00303ECC">
          <w:t xml:space="preserve">release DAPS </w:t>
        </w:r>
      </w:ins>
      <w:r w:rsidRPr="000E4E7F">
        <w:t>as specified in TS 36.323 [8];</w:t>
      </w:r>
    </w:p>
    <w:p w14:paraId="5EC6CE1F" w14:textId="77777777" w:rsidR="00AA4F15" w:rsidRPr="000E4E7F" w:rsidRDefault="00AA4F15" w:rsidP="00AA4F15">
      <w:pPr>
        <w:pStyle w:val="B2"/>
      </w:pPr>
      <w:r w:rsidRPr="000E4E7F">
        <w:t>2&gt;</w:t>
      </w:r>
      <w:r w:rsidRPr="000E4E7F">
        <w:tab/>
        <w:t>for each DRB not configured for DAPS HO:</w:t>
      </w:r>
    </w:p>
    <w:p w14:paraId="0BDE57BA" w14:textId="78746503" w:rsidR="00AA4F15" w:rsidRPr="000E4E7F" w:rsidRDefault="00AA4F15" w:rsidP="00AA4F15">
      <w:pPr>
        <w:pStyle w:val="B3"/>
      </w:pPr>
      <w:r w:rsidRPr="000E4E7F">
        <w:t>3&gt;</w:t>
      </w:r>
      <w:r w:rsidRPr="000E4E7F">
        <w:tab/>
        <w:t>revert back to the configuration used for the DRB in the source</w:t>
      </w:r>
      <w:ins w:id="1123" w:author="Ericsson_2" w:date="2020-05-06T10:47:00Z">
        <w:r w:rsidR="005D5D39">
          <w:t xml:space="preserve"> PCell</w:t>
        </w:r>
      </w:ins>
      <w:r w:rsidRPr="000E4E7F">
        <w:t>, including PDCP and RLC states and the security configuration;</w:t>
      </w:r>
    </w:p>
    <w:p w14:paraId="6BD83397" w14:textId="77539536" w:rsidR="00AA4F15" w:rsidRPr="000E4E7F" w:rsidDel="005D5D39" w:rsidRDefault="00AA4F15" w:rsidP="00AA4F15">
      <w:pPr>
        <w:pStyle w:val="EditorsNote"/>
        <w:rPr>
          <w:del w:id="1124" w:author="Ericsson_2" w:date="2020-05-06T10:47:00Z"/>
          <w:color w:val="auto"/>
        </w:rPr>
      </w:pPr>
      <w:del w:id="1125" w:author="Ericsson_2" w:date="2020-05-06T10:47:00Z">
        <w:r w:rsidRPr="000E4E7F" w:rsidDel="005D5D39">
          <w:rPr>
            <w:color w:val="auto"/>
          </w:rPr>
          <w:delText>Editor</w:delText>
        </w:r>
        <w:r w:rsidR="00156A1B" w:rsidRPr="000E4E7F" w:rsidDel="005D5D39">
          <w:rPr>
            <w:color w:val="auto"/>
          </w:rPr>
          <w:delText>'</w:delText>
        </w:r>
        <w:r w:rsidRPr="000E4E7F" w:rsidDel="005D5D39">
          <w:rPr>
            <w:color w:val="auto"/>
          </w:rPr>
          <w:delText>s Note: The handling of non-DAPS DRBs at fallback to source cell is FFS.</w:delText>
        </w:r>
      </w:del>
    </w:p>
    <w:p w14:paraId="60400A76" w14:textId="77777777" w:rsidR="00AA4F15" w:rsidRPr="000E4E7F" w:rsidRDefault="00AA4F15" w:rsidP="00AA4F15">
      <w:pPr>
        <w:pStyle w:val="B2"/>
      </w:pPr>
      <w:r w:rsidRPr="000E4E7F">
        <w:t>2&gt;</w:t>
      </w:r>
      <w:r w:rsidRPr="000E4E7F">
        <w:tab/>
        <w:t>resume the SRBs for the source PCell;</w:t>
      </w:r>
    </w:p>
    <w:p w14:paraId="13DE2C35" w14:textId="77777777" w:rsidR="00AA4F15" w:rsidRPr="000E4E7F" w:rsidRDefault="00AA4F15" w:rsidP="00AA4F15">
      <w:pPr>
        <w:pStyle w:val="B2"/>
      </w:pPr>
      <w:r w:rsidRPr="000E4E7F">
        <w:t>2&gt;</w:t>
      </w:r>
      <w:r w:rsidRPr="000E4E7F">
        <w:tab/>
        <w:t>for each SRB for the target PCell:</w:t>
      </w:r>
    </w:p>
    <w:p w14:paraId="4D52B0D7" w14:textId="77777777" w:rsidR="00AA4F15" w:rsidRPr="000E4E7F" w:rsidRDefault="00AA4F15" w:rsidP="00AA4F15">
      <w:pPr>
        <w:pStyle w:val="B3"/>
      </w:pPr>
      <w:r w:rsidRPr="000E4E7F">
        <w:t>3&gt;</w:t>
      </w:r>
      <w:r w:rsidRPr="000E4E7F">
        <w:tab/>
        <w:t>release the PDCP entity for the target PCell;</w:t>
      </w:r>
    </w:p>
    <w:p w14:paraId="7856FBCC" w14:textId="77777777" w:rsidR="00AA4F15" w:rsidRPr="000E4E7F" w:rsidRDefault="00AA4F15" w:rsidP="00AA4F15">
      <w:pPr>
        <w:pStyle w:val="B3"/>
      </w:pPr>
      <w:r w:rsidRPr="000E4E7F">
        <w:t>3&gt;</w:t>
      </w:r>
      <w:r w:rsidRPr="000E4E7F">
        <w:tab/>
        <w:t>release the RLC entity and the associated DCCH logical channel for the target PCell;</w:t>
      </w:r>
    </w:p>
    <w:p w14:paraId="3ECE5031" w14:textId="7FF50771" w:rsidR="005D74AC" w:rsidRDefault="005D74AC" w:rsidP="00AA4F15">
      <w:pPr>
        <w:pStyle w:val="B2"/>
        <w:rPr>
          <w:ins w:id="1126" w:author="Ericsson" w:date="2020-04-25T15:37:00Z"/>
        </w:rPr>
      </w:pPr>
      <w:commentRangeStart w:id="1127"/>
      <w:commentRangeStart w:id="1128"/>
      <w:commentRangeStart w:id="1129"/>
      <w:ins w:id="1130" w:author="Ericsson" w:date="2020-04-25T15:37:00Z">
        <w:r>
          <w:t xml:space="preserve">2&gt; </w:t>
        </w:r>
        <w:r w:rsidRPr="00BF7340">
          <w:rPr>
            <w:lang w:eastAsia="zh-CN"/>
          </w:rPr>
          <w:t>discard any stored RRC messages</w:t>
        </w:r>
        <w:r>
          <w:rPr>
            <w:lang w:eastAsia="zh-CN"/>
          </w:rPr>
          <w:t>;</w:t>
        </w:r>
      </w:ins>
      <w:commentRangeEnd w:id="1127"/>
      <w:ins w:id="1131" w:author="Ericsson" w:date="2020-04-27T20:54:00Z">
        <w:r w:rsidR="00350FBE">
          <w:rPr>
            <w:rStyle w:val="CommentReference"/>
          </w:rPr>
          <w:commentReference w:id="1127"/>
        </w:r>
      </w:ins>
      <w:commentRangeEnd w:id="1128"/>
      <w:r w:rsidR="00E12513">
        <w:rPr>
          <w:rStyle w:val="CommentReference"/>
        </w:rPr>
        <w:commentReference w:id="1128"/>
      </w:r>
      <w:commentRangeEnd w:id="1129"/>
      <w:r w:rsidR="004B0641">
        <w:rPr>
          <w:rStyle w:val="CommentReference"/>
        </w:rPr>
        <w:commentReference w:id="1129"/>
      </w:r>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132" w:name="_Toc20486802"/>
      <w:bookmarkStart w:id="1133" w:name="_Toc29342094"/>
      <w:bookmarkStart w:id="1134" w:name="_Toc29343233"/>
      <w:bookmarkStart w:id="1135" w:name="_Toc36566484"/>
      <w:bookmarkStart w:id="1136" w:name="_Toc36809893"/>
      <w:bookmarkStart w:id="1137" w:name="_Toc36846257"/>
      <w:bookmarkStart w:id="1138" w:name="_Toc36938910"/>
      <w:bookmarkStart w:id="1139" w:name="_Toc37081889"/>
      <w:r w:rsidRPr="000E4E7F">
        <w:t>5.3.5.7</w:t>
      </w:r>
      <w:r w:rsidRPr="000E4E7F">
        <w:tab/>
        <w:t>Void</w:t>
      </w:r>
      <w:bookmarkEnd w:id="1132"/>
      <w:bookmarkEnd w:id="1133"/>
      <w:bookmarkEnd w:id="1134"/>
      <w:bookmarkEnd w:id="1135"/>
      <w:bookmarkEnd w:id="1136"/>
      <w:bookmarkEnd w:id="1137"/>
      <w:bookmarkEnd w:id="1138"/>
      <w:bookmarkEnd w:id="1139"/>
    </w:p>
    <w:p w14:paraId="3F110BB7" w14:textId="77777777" w:rsidR="009722D5" w:rsidRPr="000E4E7F" w:rsidRDefault="009722D5" w:rsidP="009722D5">
      <w:pPr>
        <w:pStyle w:val="Heading4"/>
      </w:pPr>
      <w:bookmarkStart w:id="1140" w:name="_Toc20486803"/>
      <w:bookmarkStart w:id="1141" w:name="_Toc29342095"/>
      <w:bookmarkStart w:id="1142" w:name="_Toc29343234"/>
      <w:bookmarkStart w:id="1143" w:name="_Toc36566485"/>
      <w:bookmarkStart w:id="1144" w:name="_Toc36809894"/>
      <w:bookmarkStart w:id="1145" w:name="_Toc36846258"/>
      <w:bookmarkStart w:id="1146" w:name="_Toc36938911"/>
      <w:bookmarkStart w:id="1147" w:name="_Toc37081890"/>
      <w:r w:rsidRPr="000E4E7F">
        <w:t>5.3.5.7a</w:t>
      </w:r>
      <w:r w:rsidRPr="000E4E7F">
        <w:tab/>
        <w:t>T307 expiry (SCG change failure)</w:t>
      </w:r>
      <w:bookmarkEnd w:id="1140"/>
      <w:bookmarkEnd w:id="1141"/>
      <w:bookmarkEnd w:id="1142"/>
      <w:bookmarkEnd w:id="1143"/>
      <w:bookmarkEnd w:id="1144"/>
      <w:bookmarkEnd w:id="1145"/>
      <w:bookmarkEnd w:id="1146"/>
      <w:bookmarkEnd w:id="1147"/>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148" w:name="_Toc20486804"/>
      <w:bookmarkStart w:id="1149" w:name="_Toc29342096"/>
      <w:bookmarkStart w:id="1150" w:name="_Toc29343235"/>
      <w:bookmarkStart w:id="1151"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152" w:name="_Toc36809895"/>
      <w:bookmarkStart w:id="1153" w:name="_Toc36846259"/>
      <w:bookmarkStart w:id="1154" w:name="_Toc36938912"/>
      <w:bookmarkStart w:id="1155" w:name="_Toc37081891"/>
      <w:r w:rsidRPr="000E4E7F">
        <w:t>5.3.5.8</w:t>
      </w:r>
      <w:r w:rsidRPr="000E4E7F">
        <w:tab/>
        <w:t>Radio Configuration involving full configuration option</w:t>
      </w:r>
      <w:bookmarkEnd w:id="1148"/>
      <w:bookmarkEnd w:id="1149"/>
      <w:bookmarkEnd w:id="1150"/>
      <w:bookmarkEnd w:id="1151"/>
      <w:bookmarkEnd w:id="1152"/>
      <w:bookmarkEnd w:id="1153"/>
      <w:bookmarkEnd w:id="1154"/>
      <w:bookmarkEnd w:id="1155"/>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2FE665D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156" w:name="_Toc20486805"/>
      <w:bookmarkStart w:id="1157" w:name="_Toc29342097"/>
      <w:bookmarkStart w:id="1158" w:name="_Toc29343236"/>
      <w:bookmarkStart w:id="1159" w:name="_Toc36566487"/>
      <w:r w:rsidRPr="000E4E7F">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19375373"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7A892CE1"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B8BB498"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399C1D2F" w14:textId="77777777" w:rsidR="00AA4F15" w:rsidRPr="000E4E7F" w:rsidRDefault="009E03A5" w:rsidP="00AA4F15">
      <w:pPr>
        <w:pStyle w:val="Heading4"/>
        <w:rPr>
          <w:rFonts w:eastAsia="MS Mincho"/>
        </w:rPr>
      </w:pPr>
      <w:bookmarkStart w:id="1160" w:name="_Toc36809896"/>
      <w:bookmarkStart w:id="1161" w:name="_Toc36846260"/>
      <w:bookmarkStart w:id="1162" w:name="_Toc36938913"/>
      <w:bookmarkStart w:id="1163" w:name="_Toc37081892"/>
      <w:r w:rsidRPr="000E4E7F">
        <w:rPr>
          <w:rFonts w:eastAsia="MS Mincho"/>
        </w:rPr>
        <w:t>5.3.5.9</w:t>
      </w:r>
      <w:r w:rsidR="00AA4F15" w:rsidRPr="000E4E7F">
        <w:rPr>
          <w:rFonts w:eastAsia="MS Mincho"/>
        </w:rPr>
        <w:tab/>
        <w:t>Conditional reconfiguration</w:t>
      </w:r>
      <w:bookmarkEnd w:id="1160"/>
      <w:bookmarkEnd w:id="1161"/>
      <w:bookmarkEnd w:id="1162"/>
      <w:bookmarkEnd w:id="1163"/>
    </w:p>
    <w:p w14:paraId="3518788E" w14:textId="77777777" w:rsidR="00AA4F15" w:rsidRPr="000E4E7F" w:rsidRDefault="009E03A5" w:rsidP="00AA4F15">
      <w:pPr>
        <w:pStyle w:val="Heading5"/>
        <w:rPr>
          <w:rFonts w:eastAsia="MS Mincho"/>
        </w:rPr>
      </w:pPr>
      <w:bookmarkStart w:id="1164" w:name="_Toc36809897"/>
      <w:bookmarkStart w:id="1165" w:name="_Toc36846261"/>
      <w:bookmarkStart w:id="1166" w:name="_Toc36938914"/>
      <w:bookmarkStart w:id="1167" w:name="_Toc37081893"/>
      <w:r w:rsidRPr="000E4E7F">
        <w:rPr>
          <w:rFonts w:eastAsia="MS Mincho"/>
        </w:rPr>
        <w:t>5.3.5.9</w:t>
      </w:r>
      <w:r w:rsidR="00AA4F15" w:rsidRPr="000E4E7F">
        <w:rPr>
          <w:rFonts w:eastAsia="MS Mincho"/>
        </w:rPr>
        <w:t>.1</w:t>
      </w:r>
      <w:r w:rsidR="00AA4F15" w:rsidRPr="000E4E7F">
        <w:rPr>
          <w:rFonts w:eastAsia="MS Mincho"/>
        </w:rPr>
        <w:tab/>
        <w:t>General</w:t>
      </w:r>
      <w:bookmarkEnd w:id="1164"/>
      <w:bookmarkEnd w:id="1165"/>
      <w:bookmarkEnd w:id="1166"/>
      <w:bookmarkEnd w:id="1167"/>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168" w:name="_Toc36809898"/>
      <w:bookmarkStart w:id="1169" w:name="_Toc36846262"/>
      <w:bookmarkStart w:id="1170" w:name="_Toc36938915"/>
      <w:bookmarkStart w:id="1171"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168"/>
      <w:bookmarkEnd w:id="1169"/>
      <w:bookmarkEnd w:id="1170"/>
      <w:bookmarkEnd w:id="1171"/>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172"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172"/>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767FFD18"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2E147A4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62B6DEFA"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C950486"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13B0A69" w14:textId="77777777" w:rsidR="00AA4F15" w:rsidRPr="000E4E7F" w:rsidRDefault="00AA4F15" w:rsidP="00AA4F15">
      <w:pPr>
        <w:pStyle w:val="B2"/>
      </w:pPr>
      <w:r w:rsidRPr="000E4E7F">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1A2CC528"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42944B53"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4E1A870B" w14:textId="77777777" w:rsidR="00AA4F15" w:rsidRPr="000E4E7F" w:rsidRDefault="009E03A5" w:rsidP="00AA4F15">
      <w:pPr>
        <w:pStyle w:val="Heading5"/>
        <w:rPr>
          <w:rFonts w:eastAsia="MS Mincho"/>
          <w:lang w:eastAsia="en-US"/>
        </w:rPr>
      </w:pPr>
      <w:bookmarkStart w:id="1173" w:name="_Toc36809899"/>
      <w:bookmarkStart w:id="1174" w:name="_Toc36846263"/>
      <w:bookmarkStart w:id="1175" w:name="_Toc36938916"/>
      <w:bookmarkStart w:id="1176"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173"/>
      <w:bookmarkEnd w:id="1174"/>
      <w:bookmarkEnd w:id="1175"/>
      <w:bookmarkEnd w:id="1176"/>
    </w:p>
    <w:p w14:paraId="6ABB8D4E"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1352334B"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bookmarkStart w:id="1177" w:name="_Hlk37245241"/>
      <w:r w:rsidRPr="000E4E7F">
        <w:rPr>
          <w:rFonts w:eastAsia="SimSun"/>
          <w:i/>
        </w:rPr>
        <w:t>condReconfigurationId</w:t>
      </w:r>
      <w:bookmarkEnd w:id="1177"/>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178" w:author="Ericsson" w:date="2020-04-08T15:10:00Z">
        <w:r w:rsidR="004747DE">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179" w:author="Ericsson" w:date="2020-04-08T15:10:00Z">
        <w:r w:rsidR="004747DE">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180" w:author="Ericsson" w:date="2020-04-08T13:34:00Z"/>
          <w:rFonts w:eastAsia="SimSun"/>
          <w:color w:val="auto"/>
        </w:rPr>
      </w:pPr>
      <w:del w:id="1181"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182"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183" w:name="_Toc36809900"/>
      <w:bookmarkStart w:id="1184" w:name="_Toc36846264"/>
      <w:bookmarkStart w:id="1185" w:name="_Toc36938917"/>
      <w:bookmarkStart w:id="1186"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83"/>
      <w:bookmarkEnd w:id="1184"/>
      <w:bookmarkEnd w:id="1185"/>
      <w:bookmarkEnd w:id="1186"/>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t>1&gt;</w:t>
      </w:r>
      <w:r w:rsidRPr="000E4E7F">
        <w:tab/>
        <w:t>for the selected cell of conditional reconfiguration:</w:t>
      </w:r>
    </w:p>
    <w:p w14:paraId="45940B25" w14:textId="76A5A07F" w:rsidR="00AA4F15" w:rsidRPr="000E4E7F" w:rsidDel="000A15FE" w:rsidRDefault="00AA4F15" w:rsidP="00AA4F15">
      <w:pPr>
        <w:pStyle w:val="B2"/>
        <w:rPr>
          <w:del w:id="1187" w:author="Ericsson" w:date="2020-04-28T15:33:00Z"/>
        </w:rPr>
      </w:pPr>
      <w:r w:rsidRPr="000E4E7F">
        <w:t>2&gt;</w:t>
      </w:r>
      <w:r w:rsidRPr="000E4E7F">
        <w:tab/>
      </w:r>
      <w:commentRangeStart w:id="1188"/>
      <w:ins w:id="1189" w:author="Ericsson" w:date="2020-04-28T15:33:00Z">
        <w:r w:rsidR="000A15FE" w:rsidRPr="000E4E7F">
          <w:t xml:space="preserve">apply the stored </w:t>
        </w:r>
        <w:r w:rsidR="000A15FE" w:rsidRPr="000E4E7F">
          <w:rPr>
            <w:rFonts w:eastAsia="SimSun"/>
            <w:i/>
            <w:lang w:eastAsia="en-US"/>
          </w:rPr>
          <w:t>condReconfigurationToApply</w:t>
        </w:r>
        <w:r w:rsidR="000A15FE" w:rsidRPr="000E4E7F" w:rsidDel="00EC222D">
          <w:rPr>
            <w:i/>
          </w:rPr>
          <w:t xml:space="preserve"> </w:t>
        </w:r>
        <w:r w:rsidR="000A15FE" w:rsidRPr="000E4E7F">
          <w:t xml:space="preserve">associated to that </w:t>
        </w:r>
        <w:r w:rsidR="000A15FE" w:rsidRPr="000E4E7F">
          <w:rPr>
            <w:i/>
          </w:rPr>
          <w:t>condReconfigurationId</w:t>
        </w:r>
        <w:r w:rsidR="000A15FE" w:rsidRPr="000E4E7F">
          <w:t xml:space="preserve"> and perform the actions as specified in 5.3.5.4;</w:t>
        </w:r>
      </w:ins>
      <w:del w:id="1190"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191" w:author="Ericsson" w:date="2020-04-28T15:33:00Z">
          <w:pPr>
            <w:pStyle w:val="B3"/>
          </w:pPr>
        </w:pPrChange>
      </w:pPr>
      <w:del w:id="1192"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193" w:author="Ericsson" w:date="2020-04-28T15:33:00Z"/>
        </w:rPr>
      </w:pPr>
      <w:del w:id="1194" w:author="Ericsson" w:date="2020-04-28T15:33:00Z">
        <w:r w:rsidRPr="000E4E7F" w:rsidDel="000A15FE">
          <w:delText>2&gt;</w:delText>
        </w:r>
        <w:r w:rsidRPr="000E4E7F" w:rsidDel="000A15FE">
          <w:tab/>
          <w:delText>else:</w:delText>
        </w:r>
      </w:del>
    </w:p>
    <w:p w14:paraId="18F26377" w14:textId="655D597A" w:rsidR="00AA4F15" w:rsidRPr="000E4E7F" w:rsidDel="000A15FE" w:rsidRDefault="00AA4F15" w:rsidP="00AA4F15">
      <w:pPr>
        <w:pStyle w:val="B3"/>
        <w:rPr>
          <w:del w:id="1195" w:author="Ericsson" w:date="2020-04-28T15:33:00Z"/>
        </w:rPr>
      </w:pPr>
      <w:del w:id="1196"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commentRangeEnd w:id="1188"/>
      <w:r w:rsidR="009E01DE">
        <w:rPr>
          <w:rStyle w:val="CommentReference"/>
        </w:rPr>
        <w:commentReference w:id="1188"/>
      </w:r>
    </w:p>
    <w:p w14:paraId="25DE9E5B" w14:textId="77777777" w:rsidR="009722D5" w:rsidRPr="000E4E7F" w:rsidRDefault="009722D5" w:rsidP="009722D5">
      <w:pPr>
        <w:pStyle w:val="Heading3"/>
        <w:rPr>
          <w:rFonts w:eastAsia="SimSun"/>
          <w:lang w:eastAsia="zh-CN"/>
        </w:rPr>
      </w:pPr>
      <w:bookmarkStart w:id="1197" w:name="_Toc36809901"/>
      <w:bookmarkStart w:id="1198" w:name="_Toc36846265"/>
      <w:bookmarkStart w:id="1199" w:name="_Toc36938918"/>
      <w:bookmarkStart w:id="1200" w:name="_Toc37081898"/>
      <w:r w:rsidRPr="000E4E7F">
        <w:rPr>
          <w:rFonts w:eastAsia="SimSun"/>
          <w:lang w:eastAsia="zh-CN"/>
        </w:rPr>
        <w:t>5.3.6</w:t>
      </w:r>
      <w:r w:rsidRPr="000E4E7F">
        <w:rPr>
          <w:rFonts w:eastAsia="SimSun"/>
          <w:lang w:eastAsia="zh-CN"/>
        </w:rPr>
        <w:tab/>
        <w:t>Counter check</w:t>
      </w:r>
      <w:bookmarkEnd w:id="1156"/>
      <w:bookmarkEnd w:id="1157"/>
      <w:bookmarkEnd w:id="1158"/>
      <w:bookmarkEnd w:id="1159"/>
      <w:bookmarkEnd w:id="1197"/>
      <w:bookmarkEnd w:id="1198"/>
      <w:bookmarkEnd w:id="1199"/>
      <w:bookmarkEnd w:id="1200"/>
    </w:p>
    <w:p w14:paraId="686DBF88" w14:textId="77777777" w:rsidR="009722D5" w:rsidRPr="000E4E7F" w:rsidRDefault="009722D5" w:rsidP="009722D5">
      <w:pPr>
        <w:pStyle w:val="Heading4"/>
        <w:rPr>
          <w:rFonts w:eastAsia="SimSun"/>
          <w:lang w:eastAsia="zh-CN"/>
        </w:rPr>
      </w:pPr>
      <w:bookmarkStart w:id="1201" w:name="_Toc20486806"/>
      <w:bookmarkStart w:id="1202" w:name="_Toc29342098"/>
      <w:bookmarkStart w:id="1203" w:name="_Toc29343237"/>
      <w:bookmarkStart w:id="1204" w:name="_Toc36566488"/>
      <w:bookmarkStart w:id="1205" w:name="_Toc36809902"/>
      <w:bookmarkStart w:id="1206" w:name="_Toc36846266"/>
      <w:bookmarkStart w:id="1207" w:name="_Toc36938919"/>
      <w:bookmarkStart w:id="1208" w:name="_Toc37081899"/>
      <w:r w:rsidRPr="000E4E7F">
        <w:t>5.3.</w:t>
      </w:r>
      <w:r w:rsidRPr="000E4E7F">
        <w:rPr>
          <w:rFonts w:eastAsia="SimSun"/>
          <w:lang w:eastAsia="zh-CN"/>
        </w:rPr>
        <w:t>6</w:t>
      </w:r>
      <w:r w:rsidRPr="000E4E7F">
        <w:t>.1</w:t>
      </w:r>
      <w:r w:rsidRPr="000E4E7F">
        <w:tab/>
        <w:t>General</w:t>
      </w:r>
      <w:bookmarkEnd w:id="1201"/>
      <w:bookmarkEnd w:id="1202"/>
      <w:bookmarkEnd w:id="1203"/>
      <w:bookmarkEnd w:id="1204"/>
      <w:bookmarkEnd w:id="1205"/>
      <w:bookmarkEnd w:id="1206"/>
      <w:bookmarkEnd w:id="1207"/>
      <w:bookmarkEnd w:id="1208"/>
    </w:p>
    <w:bookmarkStart w:id="1209" w:name="_MON_1289914454"/>
    <w:bookmarkEnd w:id="1209"/>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1.5pt;height:126pt" o:ole="">
            <v:imagedata r:id="rId64" o:title=""/>
          </v:shape>
          <o:OLEObject Type="Embed" ProgID="Word.Picture.8" ShapeID="_x0000_i1048" DrawAspect="Content" ObjectID="_1650272345"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210" w:name="_Toc20486807"/>
      <w:bookmarkStart w:id="1211" w:name="_Toc29342099"/>
      <w:bookmarkStart w:id="1212" w:name="_Toc29343238"/>
      <w:bookmarkStart w:id="1213" w:name="_Toc36566489"/>
      <w:bookmarkStart w:id="1214" w:name="_Toc36809903"/>
      <w:bookmarkStart w:id="1215" w:name="_Toc36846267"/>
      <w:bookmarkStart w:id="1216" w:name="_Toc36938920"/>
      <w:bookmarkStart w:id="1217" w:name="_Toc37081900"/>
      <w:r w:rsidRPr="000E4E7F">
        <w:t>5.3.</w:t>
      </w:r>
      <w:r w:rsidRPr="000E4E7F">
        <w:rPr>
          <w:rFonts w:eastAsia="SimSun"/>
          <w:lang w:eastAsia="zh-CN"/>
        </w:rPr>
        <w:t>6</w:t>
      </w:r>
      <w:r w:rsidRPr="000E4E7F">
        <w:t>.2</w:t>
      </w:r>
      <w:r w:rsidRPr="000E4E7F">
        <w:tab/>
        <w:t>Initiation</w:t>
      </w:r>
      <w:bookmarkEnd w:id="1210"/>
      <w:bookmarkEnd w:id="1211"/>
      <w:bookmarkEnd w:id="1212"/>
      <w:bookmarkEnd w:id="1213"/>
      <w:bookmarkEnd w:id="1214"/>
      <w:bookmarkEnd w:id="1215"/>
      <w:bookmarkEnd w:id="1216"/>
      <w:bookmarkEnd w:id="1217"/>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218" w:name="_Toc20486808"/>
      <w:bookmarkStart w:id="1219" w:name="_Toc29342100"/>
      <w:bookmarkStart w:id="1220" w:name="_Toc29343239"/>
      <w:bookmarkStart w:id="1221" w:name="_Toc36566490"/>
      <w:bookmarkStart w:id="1222" w:name="_Toc36809904"/>
      <w:bookmarkStart w:id="1223" w:name="_Toc36846268"/>
      <w:bookmarkStart w:id="1224" w:name="_Toc36938921"/>
      <w:bookmarkStart w:id="122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218"/>
      <w:bookmarkEnd w:id="1219"/>
      <w:bookmarkEnd w:id="1220"/>
      <w:bookmarkEnd w:id="1221"/>
      <w:bookmarkEnd w:id="1222"/>
      <w:bookmarkEnd w:id="1223"/>
      <w:bookmarkEnd w:id="1224"/>
      <w:bookmarkEnd w:id="1225"/>
    </w:p>
    <w:p w14:paraId="0E8A2D87"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016A2E7C" w14:textId="77777777" w:rsidR="009722D5" w:rsidRPr="000E4E7F" w:rsidRDefault="009722D5" w:rsidP="009722D5">
      <w:pPr>
        <w:pStyle w:val="Heading3"/>
      </w:pPr>
      <w:bookmarkStart w:id="1226" w:name="_Toc20486809"/>
      <w:bookmarkStart w:id="1227" w:name="_Toc29342101"/>
      <w:bookmarkStart w:id="1228" w:name="_Toc29343240"/>
      <w:bookmarkStart w:id="1229" w:name="_Toc36566491"/>
      <w:bookmarkStart w:id="1230" w:name="_Toc36809905"/>
      <w:bookmarkStart w:id="1231" w:name="_Toc36846269"/>
      <w:bookmarkStart w:id="1232" w:name="_Toc36938922"/>
      <w:bookmarkStart w:id="1233" w:name="_Toc37081902"/>
      <w:r w:rsidRPr="000E4E7F">
        <w:t>5.3.7</w:t>
      </w:r>
      <w:r w:rsidRPr="000E4E7F">
        <w:tab/>
        <w:t>RRC connection re-establishment</w:t>
      </w:r>
      <w:bookmarkEnd w:id="1226"/>
      <w:bookmarkEnd w:id="1227"/>
      <w:bookmarkEnd w:id="1228"/>
      <w:bookmarkEnd w:id="1229"/>
      <w:bookmarkEnd w:id="1230"/>
      <w:bookmarkEnd w:id="1231"/>
      <w:bookmarkEnd w:id="1232"/>
      <w:bookmarkEnd w:id="1233"/>
    </w:p>
    <w:p w14:paraId="61860CFB" w14:textId="77777777" w:rsidR="009722D5" w:rsidRPr="000E4E7F" w:rsidRDefault="009722D5" w:rsidP="009722D5">
      <w:pPr>
        <w:pStyle w:val="Heading4"/>
      </w:pPr>
      <w:bookmarkStart w:id="1234" w:name="_Toc20486810"/>
      <w:bookmarkStart w:id="1235" w:name="_Toc29342102"/>
      <w:bookmarkStart w:id="1236" w:name="_Toc29343241"/>
      <w:bookmarkStart w:id="1237" w:name="_Toc36566492"/>
      <w:bookmarkStart w:id="1238" w:name="_Toc36809906"/>
      <w:bookmarkStart w:id="1239" w:name="_Toc36846270"/>
      <w:bookmarkStart w:id="1240" w:name="_Toc36938923"/>
      <w:bookmarkStart w:id="1241" w:name="_Toc37081903"/>
      <w:r w:rsidRPr="000E4E7F">
        <w:t>5.3.7.1</w:t>
      </w:r>
      <w:r w:rsidRPr="000E4E7F">
        <w:tab/>
        <w:t>General</w:t>
      </w:r>
      <w:bookmarkEnd w:id="1234"/>
      <w:bookmarkEnd w:id="1235"/>
      <w:bookmarkEnd w:id="1236"/>
      <w:bookmarkEnd w:id="1237"/>
      <w:bookmarkEnd w:id="1238"/>
      <w:bookmarkEnd w:id="1239"/>
      <w:bookmarkEnd w:id="1240"/>
      <w:bookmarkEnd w:id="1241"/>
    </w:p>
    <w:p w14:paraId="6EACF364" w14:textId="77777777" w:rsidR="009722D5" w:rsidRPr="000E4E7F" w:rsidRDefault="009722D5" w:rsidP="009722D5">
      <w:pPr>
        <w:pStyle w:val="TH"/>
      </w:pPr>
      <w:r w:rsidRPr="000E4E7F">
        <w:tab/>
      </w:r>
      <w:bookmarkStart w:id="1242" w:name="_1289914521"/>
      <w:bookmarkEnd w:id="1242"/>
      <w:bookmarkStart w:id="1243" w:name="_MON_1267947476"/>
      <w:bookmarkEnd w:id="1243"/>
      <w:r w:rsidRPr="000E4E7F">
        <w:object w:dxaOrig="6854" w:dyaOrig="3434" w14:anchorId="46AEF290">
          <v:shape id="_x0000_i1049" type="#_x0000_t75" style="width:318pt;height:161.5pt" o:ole="">
            <v:imagedata r:id="rId66" o:title=""/>
          </v:shape>
          <o:OLEObject Type="Embed" ProgID="Word.Picture.8" ShapeID="_x0000_i1049" DrawAspect="Content" ObjectID="_1650272346"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tab/>
      </w:r>
      <w:bookmarkStart w:id="1244" w:name="_1289914522"/>
      <w:bookmarkEnd w:id="1244"/>
      <w:bookmarkStart w:id="1245" w:name="_MON_1267947623"/>
      <w:bookmarkEnd w:id="1245"/>
      <w:r w:rsidRPr="000E4E7F">
        <w:object w:dxaOrig="6854" w:dyaOrig="2489" w14:anchorId="3BA65F25">
          <v:shape id="_x0000_i1050" type="#_x0000_t75" style="width:318pt;height:115pt" o:ole="">
            <v:imagedata r:id="rId68" o:title=""/>
          </v:shape>
          <o:OLEObject Type="Embed" ProgID="Word.Picture.8" ShapeID="_x0000_i1050" DrawAspect="Content" ObjectID="_1650272347"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246" w:name="_Toc20486811"/>
      <w:bookmarkStart w:id="1247" w:name="_Toc29342103"/>
      <w:bookmarkStart w:id="1248" w:name="_Toc29343242"/>
      <w:bookmarkStart w:id="1249" w:name="_Toc36566493"/>
      <w:bookmarkStart w:id="1250" w:name="_Toc36809907"/>
      <w:bookmarkStart w:id="1251" w:name="_Toc36846271"/>
      <w:bookmarkStart w:id="1252" w:name="_Toc36938924"/>
      <w:bookmarkStart w:id="1253" w:name="_Toc37081904"/>
      <w:r w:rsidRPr="000E4E7F">
        <w:t>5.3.7.2</w:t>
      </w:r>
      <w:r w:rsidRPr="000E4E7F">
        <w:tab/>
        <w:t>Initiation</w:t>
      </w:r>
      <w:bookmarkEnd w:id="1246"/>
      <w:bookmarkEnd w:id="1247"/>
      <w:bookmarkEnd w:id="1248"/>
      <w:bookmarkEnd w:id="1249"/>
      <w:bookmarkEnd w:id="1250"/>
      <w:bookmarkEnd w:id="1251"/>
      <w:bookmarkEnd w:id="1252"/>
      <w:bookmarkEnd w:id="1253"/>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5579B597"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384284" w14:textId="47A74248" w:rsidR="007E73D3" w:rsidRDefault="00D251F9" w:rsidP="009722D5">
      <w:pPr>
        <w:pStyle w:val="B1"/>
        <w:rPr>
          <w:ins w:id="1254" w:author="Ericsson" w:date="2020-04-08T13:54:00Z"/>
        </w:rPr>
      </w:pPr>
      <w:ins w:id="1255" w:author="Ericsson" w:date="2020-04-08T13:55:00Z">
        <w:r w:rsidRPr="000E4E7F">
          <w:t>1&gt;</w:t>
        </w:r>
        <w:r w:rsidRPr="000E4E7F">
          <w:tab/>
        </w:r>
        <w:r w:rsidRPr="00D251F9">
          <w:t xml:space="preserve">if </w:t>
        </w:r>
      </w:ins>
      <w:ins w:id="1256" w:author="Ericsson" w:date="2020-04-28T21:21:00Z">
        <w:r w:rsidR="00C02656">
          <w:t xml:space="preserve">the </w:t>
        </w:r>
      </w:ins>
      <w:ins w:id="1257" w:author="Ericsson" w:date="2020-04-08T13:55:00Z">
        <w:r w:rsidRPr="00D251F9">
          <w:t>UE is not configured with conditionalReconfiguration</w:t>
        </w:r>
        <w:r w:rsidRPr="000E4E7F">
          <w:t>;</w:t>
        </w:r>
      </w:ins>
    </w:p>
    <w:p w14:paraId="41EAF261" w14:textId="5E10DF7C" w:rsidR="00D029D0" w:rsidRPr="000E4E7F" w:rsidRDefault="00D251F9">
      <w:pPr>
        <w:pStyle w:val="B2"/>
        <w:pPrChange w:id="1258" w:author="Ericsson" w:date="2020-04-08T13:56:00Z">
          <w:pPr>
            <w:pStyle w:val="B1"/>
          </w:pPr>
        </w:pPrChange>
      </w:pPr>
      <w:ins w:id="1259" w:author="Ericsson" w:date="2020-04-08T13:56:00Z">
        <w:r>
          <w:t>2</w:t>
        </w:r>
      </w:ins>
      <w:del w:id="1260"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0B09B506" w:rsidR="009722D5" w:rsidRPr="000E4E7F" w:rsidRDefault="00A15A2F">
      <w:pPr>
        <w:pStyle w:val="B2"/>
        <w:pPrChange w:id="1261" w:author="Ericsson_2" w:date="2020-05-05T14:07:00Z">
          <w:pPr>
            <w:pStyle w:val="B1"/>
          </w:pPr>
        </w:pPrChange>
      </w:pPr>
      <w:commentRangeStart w:id="1262"/>
      <w:ins w:id="1263" w:author="Ericsson_2" w:date="2020-05-05T14:07:00Z">
        <w:r>
          <w:t>2</w:t>
        </w:r>
      </w:ins>
      <w:del w:id="1264" w:author="Ericsson_2" w:date="2020-05-05T14:07:00Z">
        <w:r w:rsidR="009722D5" w:rsidRPr="000E4E7F" w:rsidDel="00A15A2F">
          <w:delText>1</w:delText>
        </w:r>
      </w:del>
      <w:r w:rsidR="009722D5" w:rsidRPr="000E4E7F">
        <w:t>&gt;</w:t>
      </w:r>
      <w:r w:rsidR="009722D5" w:rsidRPr="000E4E7F">
        <w:tab/>
        <w:t>reset MAC;</w:t>
      </w:r>
    </w:p>
    <w:p w14:paraId="1ABFF888" w14:textId="55AA9E14" w:rsidR="00E42480" w:rsidRPr="000E4E7F" w:rsidRDefault="00A15A2F">
      <w:pPr>
        <w:pStyle w:val="B2"/>
        <w:pPrChange w:id="1265" w:author="Ericsson_2" w:date="2020-05-05T14:07:00Z">
          <w:pPr>
            <w:pStyle w:val="B1"/>
          </w:pPr>
        </w:pPrChange>
      </w:pPr>
      <w:ins w:id="1266" w:author="Ericsson_2" w:date="2020-05-05T14:07:00Z">
        <w:r>
          <w:t>2</w:t>
        </w:r>
      </w:ins>
      <w:del w:id="1267" w:author="Ericsson_2" w:date="2020-05-05T14:07:00Z">
        <w:r w:rsidR="009722D5" w:rsidRPr="000E4E7F" w:rsidDel="00A15A2F">
          <w:delText>1</w:delText>
        </w:r>
      </w:del>
      <w:r w:rsidR="009722D5" w:rsidRPr="000E4E7F">
        <w:t>&gt;</w:t>
      </w:r>
      <w:r w:rsidR="009722D5" w:rsidRPr="000E4E7F">
        <w:tab/>
        <w:t>release the MCG SCell(s), if configured, in accordance with 5.3.10.3a;</w:t>
      </w:r>
    </w:p>
    <w:p w14:paraId="51AE37AC" w14:textId="68A15E14" w:rsidR="009722D5" w:rsidRPr="000E4E7F" w:rsidRDefault="00A15A2F">
      <w:pPr>
        <w:pStyle w:val="B2"/>
        <w:pPrChange w:id="1268" w:author="Ericsson_2" w:date="2020-05-05T14:07:00Z">
          <w:pPr>
            <w:pStyle w:val="B1"/>
          </w:pPr>
        </w:pPrChange>
      </w:pPr>
      <w:ins w:id="1269" w:author="Ericsson_2" w:date="2020-05-05T14:07:00Z">
        <w:r>
          <w:t>2</w:t>
        </w:r>
      </w:ins>
      <w:del w:id="1270" w:author="Ericsson_2" w:date="2020-05-05T14:07:00Z">
        <w:r w:rsidR="00E42480" w:rsidRPr="000E4E7F" w:rsidDel="00A15A2F">
          <w:delText>1</w:delText>
        </w:r>
      </w:del>
      <w:r w:rsidR="00E42480" w:rsidRPr="000E4E7F">
        <w:t>&gt;</w:t>
      </w:r>
      <w:r w:rsidR="00E42480" w:rsidRPr="000E4E7F">
        <w:tab/>
        <w:t>release the SCell group(s), if configured, in accordance with 5.3.10.3</w:t>
      </w:r>
      <w:r w:rsidR="00DC4BA4" w:rsidRPr="000E4E7F">
        <w:t>d</w:t>
      </w:r>
      <w:r w:rsidR="00E42480" w:rsidRPr="000E4E7F">
        <w:t>;</w:t>
      </w:r>
    </w:p>
    <w:p w14:paraId="239A9927" w14:textId="3782E510" w:rsidR="009722D5" w:rsidRPr="000E4E7F" w:rsidRDefault="00A15A2F">
      <w:pPr>
        <w:pStyle w:val="B2"/>
        <w:pPrChange w:id="1271" w:author="Ericsson_2" w:date="2020-05-05T14:07:00Z">
          <w:pPr>
            <w:pStyle w:val="B1"/>
          </w:pPr>
        </w:pPrChange>
      </w:pPr>
      <w:ins w:id="1272" w:author="Ericsson_2" w:date="2020-05-05T14:07:00Z">
        <w:r>
          <w:t>2</w:t>
        </w:r>
      </w:ins>
      <w:del w:id="1273" w:author="Ericsson_2" w:date="2020-05-05T14:07:00Z">
        <w:r w:rsidR="009722D5" w:rsidRPr="000E4E7F" w:rsidDel="00A15A2F">
          <w:delText>1</w:delText>
        </w:r>
      </w:del>
      <w:r w:rsidR="009722D5" w:rsidRPr="000E4E7F">
        <w:t>&gt;</w:t>
      </w:r>
      <w:r w:rsidR="009722D5" w:rsidRPr="000E4E7F">
        <w:tab/>
        <w:t>apply the default physical channel configuration as specified in 9.2.4;</w:t>
      </w:r>
    </w:p>
    <w:p w14:paraId="7CF23492" w14:textId="481CBA1D" w:rsidR="00ED650F" w:rsidRPr="000E4E7F" w:rsidRDefault="00A15A2F">
      <w:pPr>
        <w:pStyle w:val="B2"/>
        <w:pPrChange w:id="1274" w:author="Ericsson_2" w:date="2020-05-05T14:07:00Z">
          <w:pPr>
            <w:pStyle w:val="B1"/>
          </w:pPr>
        </w:pPrChange>
      </w:pPr>
      <w:ins w:id="1275" w:author="Ericsson_2" w:date="2020-05-05T14:07:00Z">
        <w:r>
          <w:t>2</w:t>
        </w:r>
      </w:ins>
      <w:del w:id="1276" w:author="Ericsson_2" w:date="2020-05-05T14:07:00Z">
        <w:r w:rsidR="009722D5" w:rsidRPr="000E4E7F" w:rsidDel="00A15A2F">
          <w:delText>1</w:delText>
        </w:r>
      </w:del>
      <w:r w:rsidR="009722D5" w:rsidRPr="000E4E7F">
        <w:t>&gt;</w:t>
      </w:r>
      <w:r w:rsidR="009722D5" w:rsidRPr="000E4E7F">
        <w:tab/>
        <w:t>except for NB-IoT, for the MCG, apply the default semi-persistent scheduling configuration as specified in 9.2.3;</w:t>
      </w:r>
    </w:p>
    <w:p w14:paraId="72D7C936" w14:textId="18A35D2B" w:rsidR="00ED650F" w:rsidRPr="000E4E7F" w:rsidRDefault="00A15A2F">
      <w:pPr>
        <w:pStyle w:val="B2"/>
        <w:pPrChange w:id="1277" w:author="Ericsson_2" w:date="2020-05-05T14:07:00Z">
          <w:pPr>
            <w:pStyle w:val="B1"/>
          </w:pPr>
        </w:pPrChange>
      </w:pPr>
      <w:ins w:id="1278" w:author="Ericsson_2" w:date="2020-05-05T14:07:00Z">
        <w:r>
          <w:t>2</w:t>
        </w:r>
      </w:ins>
      <w:del w:id="1279" w:author="Ericsson_2" w:date="2020-05-05T14:07:00Z">
        <w:r w:rsidR="00ED650F" w:rsidRPr="000E4E7F" w:rsidDel="00A15A2F">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14:paraId="5B4F0657" w14:textId="51F74761" w:rsidR="009722D5" w:rsidRDefault="00A15A2F">
      <w:pPr>
        <w:pStyle w:val="B2"/>
        <w:rPr>
          <w:ins w:id="1280" w:author="Ericsson_2" w:date="2020-05-05T14:08:00Z"/>
        </w:rPr>
        <w:pPrChange w:id="1281" w:author="Ericsson_2" w:date="2020-05-05T14:07:00Z">
          <w:pPr>
            <w:pStyle w:val="B1"/>
          </w:pPr>
        </w:pPrChange>
      </w:pPr>
      <w:ins w:id="1282" w:author="Ericsson_2" w:date="2020-05-05T14:07:00Z">
        <w:r>
          <w:t>2</w:t>
        </w:r>
      </w:ins>
      <w:del w:id="1283" w:author="Ericsson_2" w:date="2020-05-05T14:07:00Z">
        <w:r w:rsidR="009722D5" w:rsidRPr="000E4E7F" w:rsidDel="00A15A2F">
          <w:delText>1</w:delText>
        </w:r>
      </w:del>
      <w:r w:rsidR="009722D5" w:rsidRPr="000E4E7F">
        <w:t>&gt;</w:t>
      </w:r>
      <w:r w:rsidR="009722D5" w:rsidRPr="000E4E7F">
        <w:tab/>
        <w:t>for the MCG, apply the default MAC main configuration as specified in 9.2.2;</w:t>
      </w:r>
    </w:p>
    <w:p w14:paraId="167A2397" w14:textId="1ECCF27C" w:rsidR="00327F48" w:rsidRDefault="00327F48">
      <w:pPr>
        <w:pStyle w:val="B2"/>
        <w:rPr>
          <w:ins w:id="1284" w:author="Ericsson_2" w:date="2020-05-05T14:08:00Z"/>
        </w:rPr>
        <w:pPrChange w:id="1285" w:author="Ericsson_2" w:date="2020-05-05T14:07:00Z">
          <w:pPr>
            <w:pStyle w:val="B1"/>
          </w:pPr>
        </w:pPrChange>
      </w:pPr>
      <w:ins w:id="1286" w:author="Ericsson_2" w:date="2020-05-05T14:08:00Z">
        <w:r>
          <w:t>2&gt;</w:t>
        </w:r>
      </w:ins>
      <w:ins w:id="1287" w:author="Ericsson_2" w:date="2020-05-05T14:09:00Z">
        <w:r>
          <w:t xml:space="preserve"> </w:t>
        </w:r>
      </w:ins>
      <w:ins w:id="1288" w:author="Ericsson_2" w:date="2020-05-05T14:08:00Z">
        <w:r w:rsidRPr="000E4E7F">
          <w:t xml:space="preserve">release </w:t>
        </w:r>
        <w:r w:rsidRPr="000E4E7F">
          <w:rPr>
            <w:i/>
          </w:rPr>
          <w:t>delayBudgetReportingConfig</w:t>
        </w:r>
        <w:r>
          <w:t>, if configured;</w:t>
        </w:r>
      </w:ins>
    </w:p>
    <w:p w14:paraId="3D0A6829" w14:textId="097C2CE9" w:rsidR="00327F48" w:rsidRPr="000E4E7F" w:rsidRDefault="00327F48">
      <w:pPr>
        <w:pStyle w:val="B2"/>
        <w:pPrChange w:id="1289" w:author="Ericsson_2" w:date="2020-05-05T14:07:00Z">
          <w:pPr>
            <w:pStyle w:val="B1"/>
          </w:pPr>
        </w:pPrChange>
      </w:pPr>
      <w:ins w:id="1290" w:author="Ericsson_2" w:date="2020-05-05T14:08:00Z">
        <w:r>
          <w:t xml:space="preserve">2&gt; </w:t>
        </w:r>
        <w:r w:rsidRPr="000E4E7F">
          <w:t xml:space="preserve">release </w:t>
        </w:r>
        <w:r w:rsidRPr="000E4E7F">
          <w:rPr>
            <w:i/>
          </w:rPr>
          <w:t>overheatingAssistanceConfig</w:t>
        </w:r>
        <w:r w:rsidR="00607044">
          <w:t>, if configured;</w:t>
        </w:r>
      </w:ins>
      <w:commentRangeEnd w:id="1262"/>
      <w:ins w:id="1291" w:author="Ericsson_2" w:date="2020-05-05T14:38:00Z">
        <w:r w:rsidR="008949F4">
          <w:rPr>
            <w:rStyle w:val="CommentReference"/>
          </w:rPr>
          <w:commentReference w:id="1262"/>
        </w:r>
      </w:ins>
    </w:p>
    <w:p w14:paraId="01B31CD6"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F66006E"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172B48C5"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729358A6"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19BCC328"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799789E7"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59261D9"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1BC09049"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456BFAD0"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5A81E38A"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4030724"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335BA08"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2EA975"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3C27E491" w14:textId="77777777" w:rsidR="009722D5" w:rsidRPr="000E4E7F" w:rsidRDefault="009722D5" w:rsidP="009722D5">
      <w:pPr>
        <w:pStyle w:val="B1"/>
      </w:pPr>
      <w:r w:rsidRPr="000E4E7F">
        <w:t>1&gt;</w:t>
      </w:r>
      <w:r w:rsidRPr="000E4E7F">
        <w:tab/>
        <w:t>if connected as an RN and configured with an RN subframe configuration:</w:t>
      </w:r>
    </w:p>
    <w:p w14:paraId="61785A47" w14:textId="77777777" w:rsidR="009722D5" w:rsidRPr="000E4E7F" w:rsidRDefault="009722D5" w:rsidP="009722D5">
      <w:pPr>
        <w:pStyle w:val="B2"/>
      </w:pPr>
      <w:r w:rsidRPr="000E4E7F">
        <w:t>2&gt;</w:t>
      </w:r>
      <w:r w:rsidRPr="000E4E7F">
        <w:tab/>
        <w:t>release the RN subframe configuration;</w:t>
      </w:r>
    </w:p>
    <w:p w14:paraId="612C3A32" w14:textId="77777777" w:rsidR="009722D5" w:rsidRPr="000E4E7F" w:rsidRDefault="009722D5" w:rsidP="009722D5">
      <w:pPr>
        <w:pStyle w:val="B1"/>
      </w:pPr>
      <w:r w:rsidRPr="000E4E7F">
        <w:t>1&gt;</w:t>
      </w:r>
      <w:r w:rsidRPr="000E4E7F">
        <w:tab/>
        <w:t>release the LWA configuration, if configured, as described in 5.6.14.3;</w:t>
      </w:r>
    </w:p>
    <w:p w14:paraId="78C17949" w14:textId="77777777" w:rsidR="009722D5" w:rsidRPr="000E4E7F" w:rsidRDefault="009722D5" w:rsidP="009722D5">
      <w:pPr>
        <w:pStyle w:val="B1"/>
      </w:pPr>
      <w:r w:rsidRPr="000E4E7F">
        <w:t>1&gt;</w:t>
      </w:r>
      <w:r w:rsidRPr="000E4E7F">
        <w:tab/>
        <w:t>release the LWIP configuration, if configured, as described in 5.6.17.3;</w:t>
      </w:r>
    </w:p>
    <w:p w14:paraId="3156DFA7" w14:textId="6ACCE843" w:rsidR="009722D5" w:rsidRPr="000E4E7F" w:rsidRDefault="009722D5" w:rsidP="009722D5">
      <w:pPr>
        <w:pStyle w:val="B1"/>
      </w:pPr>
      <w:r w:rsidRPr="000E4E7F">
        <w:t>1&gt;</w:t>
      </w:r>
      <w:r w:rsidRPr="000E4E7F">
        <w:tab/>
      </w:r>
      <w:del w:id="1292" w:author="Ericsson_2" w:date="2020-05-05T14:08:00Z">
        <w:r w:rsidRPr="000E4E7F" w:rsidDel="00327F48">
          <w:delText xml:space="preserve">release </w:delText>
        </w:r>
        <w:r w:rsidRPr="000E4E7F" w:rsidDel="00327F48">
          <w:rPr>
            <w:i/>
          </w:rPr>
          <w:delText>delayBudgetReportingConfig</w:delText>
        </w:r>
        <w:r w:rsidRPr="000E4E7F" w:rsidDel="00327F48">
          <w:delText xml:space="preserve">, if configured and </w:delText>
        </w:r>
      </w:del>
      <w:r w:rsidRPr="000E4E7F">
        <w:t>stop timer T342, if running;</w:t>
      </w:r>
    </w:p>
    <w:p w14:paraId="6CCEE680"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6DBEB9"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053AB3B9" w14:textId="077B7A73" w:rsidR="00340CA0" w:rsidRPr="000E4E7F" w:rsidRDefault="0076003D" w:rsidP="004A5246">
      <w:pPr>
        <w:pStyle w:val="B1"/>
      </w:pPr>
      <w:r w:rsidRPr="000E4E7F">
        <w:t>1&gt;</w:t>
      </w:r>
      <w:r w:rsidRPr="000E4E7F">
        <w:tab/>
      </w:r>
      <w:del w:id="1293" w:author="Ericsson_2" w:date="2020-05-05T14:08:00Z">
        <w:r w:rsidRPr="000E4E7F" w:rsidDel="00327F48">
          <w:delText xml:space="preserve">release </w:delText>
        </w:r>
        <w:r w:rsidRPr="000E4E7F" w:rsidDel="00327F48">
          <w:rPr>
            <w:i/>
          </w:rPr>
          <w:delText>overheatingAssistanceConfig</w:delText>
        </w:r>
        <w:r w:rsidRPr="000E4E7F" w:rsidDel="00327F48">
          <w:delText>, if configured and</w:delText>
        </w:r>
      </w:del>
      <w:del w:id="1294" w:author="Ericsson_2" w:date="2020-05-05T13:27:00Z">
        <w:r w:rsidRPr="000E4E7F">
          <w:delText xml:space="preserve"> </w:delText>
        </w:r>
      </w:del>
      <w:r w:rsidRPr="000E4E7F">
        <w:t>stop timer T345, if running;</w:t>
      </w:r>
    </w:p>
    <w:p w14:paraId="380D84FE"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79B3D45E" w14:textId="77777777" w:rsidR="004F37CA" w:rsidRPr="000E4E7F" w:rsidRDefault="004F37CA" w:rsidP="004F37CA">
      <w:pPr>
        <w:pStyle w:val="EditorsNote"/>
        <w:rPr>
          <w:color w:val="auto"/>
        </w:rPr>
      </w:pPr>
      <w:bookmarkStart w:id="1295" w:name="_Toc20486812"/>
      <w:bookmarkStart w:id="1296" w:name="_Toc29342104"/>
      <w:bookmarkStart w:id="1297" w:name="_Toc29343243"/>
      <w:bookmarkStart w:id="1298"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299" w:name="_Toc36809908"/>
      <w:bookmarkStart w:id="1300" w:name="_Toc36846272"/>
      <w:bookmarkStart w:id="1301" w:name="_Toc36938925"/>
      <w:bookmarkStart w:id="1302" w:name="_Toc37081905"/>
      <w:r w:rsidRPr="000E4E7F">
        <w:t>5.3.7.3</w:t>
      </w:r>
      <w:r w:rsidRPr="000E4E7F">
        <w:tab/>
        <w:t>Actions following cell selection while T311 is running</w:t>
      </w:r>
      <w:bookmarkEnd w:id="1295"/>
      <w:bookmarkEnd w:id="1296"/>
      <w:bookmarkEnd w:id="1297"/>
      <w:bookmarkEnd w:id="1298"/>
      <w:bookmarkEnd w:id="1299"/>
      <w:bookmarkEnd w:id="1300"/>
      <w:bookmarkEnd w:id="1301"/>
      <w:bookmarkEnd w:id="1302"/>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303"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commentRangeStart w:id="1304"/>
      <w:ins w:id="1305" w:author="Ericsson" w:date="2020-04-08T15:40:00Z">
        <w:r w:rsidRPr="000E4E7F">
          <w:t>2&gt;</w:t>
        </w:r>
        <w:r w:rsidRPr="000E4E7F">
          <w:tab/>
        </w:r>
        <w:r>
          <w:t>i</w:t>
        </w:r>
        <w:r w:rsidRPr="0048362D">
          <w:t>f the cell selection is triggered by detecting radio link failure of the MCG</w:t>
        </w:r>
      </w:ins>
      <w:ins w:id="1306" w:author="Ericsson" w:date="2020-04-28T15:51:00Z">
        <w:r w:rsidR="002A233F">
          <w:t xml:space="preserve"> or</w:t>
        </w:r>
      </w:ins>
      <w:ins w:id="1307" w:author="Ericsson" w:date="2020-04-08T15:45:00Z">
        <w:r w:rsidR="00262014">
          <w:t xml:space="preserve"> handover failure</w:t>
        </w:r>
      </w:ins>
      <w:ins w:id="1308"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6451F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9A86717" w14:textId="77777777" w:rsidR="00AA4F15" w:rsidRPr="000E4E7F" w:rsidDel="000B5020" w:rsidRDefault="00AA4F15" w:rsidP="00AA4F15">
      <w:pPr>
        <w:pStyle w:val="B3"/>
        <w:rPr>
          <w:del w:id="1309" w:author="Ericsson" w:date="2020-04-08T15:47:00Z"/>
          <w:rFonts w:eastAsia="SimSun"/>
        </w:rPr>
      </w:pPr>
      <w:del w:id="1310"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311" w:author="Ericsson" w:date="2020-04-08T14:45:00Z"/>
        </w:rPr>
      </w:pPr>
      <w:r w:rsidRPr="000E4E7F">
        <w:t>2&gt; else:</w:t>
      </w:r>
    </w:p>
    <w:p w14:paraId="49AC1774" w14:textId="77777777" w:rsidR="00C5124C" w:rsidRDefault="00BD24E3" w:rsidP="00BD24E3">
      <w:pPr>
        <w:pStyle w:val="B3"/>
        <w:rPr>
          <w:ins w:id="1312" w:author="Ericsson" w:date="2020-04-08T14:45:00Z"/>
        </w:rPr>
      </w:pPr>
      <w:ins w:id="1313" w:author="Ericsson" w:date="2020-04-08T14:45:00Z">
        <w:r>
          <w:rPr>
            <w:lang w:val="en-US"/>
          </w:rPr>
          <w:t>3</w:t>
        </w:r>
        <w:r w:rsidR="00C5124C" w:rsidRPr="009E2836">
          <w:t>&gt;</w:t>
        </w:r>
        <w:r w:rsidR="00C5124C">
          <w:t xml:space="preserve"> </w:t>
        </w:r>
        <w:r w:rsidR="00C5124C" w:rsidRPr="009E2836">
          <w:t xml:space="preserve">if </w:t>
        </w:r>
      </w:ins>
      <w:ins w:id="1314" w:author="Ericsson" w:date="2020-04-08T14:47:00Z">
        <w:r>
          <w:t xml:space="preserve">the </w:t>
        </w:r>
      </w:ins>
      <w:ins w:id="1315" w:author="Ericsson" w:date="2020-04-08T14:45:00Z">
        <w:r w:rsidR="00C5124C" w:rsidRPr="009E2836">
          <w:t xml:space="preserve">UE is configured with </w:t>
        </w:r>
        <w:r w:rsidR="00C5124C" w:rsidRPr="001E4965">
          <w:rPr>
            <w:i/>
            <w:iCs/>
          </w:rPr>
          <w:t>conditionalReconfiguration</w:t>
        </w:r>
        <w:r w:rsidR="00C5124C" w:rsidRPr="009E2836">
          <w:t>:</w:t>
        </w:r>
      </w:ins>
    </w:p>
    <w:p w14:paraId="6A0C98DA" w14:textId="155CCC56" w:rsidR="00C5124C" w:rsidRDefault="00BD24E3" w:rsidP="00BD24E3">
      <w:pPr>
        <w:pStyle w:val="B4"/>
        <w:rPr>
          <w:ins w:id="1316" w:author="Ericsson_2" w:date="2020-05-05T14:30:00Z"/>
        </w:rPr>
      </w:pPr>
      <w:ins w:id="1317" w:author="Ericsson" w:date="2020-04-08T14:47:00Z">
        <w:r>
          <w:t>4</w:t>
        </w:r>
      </w:ins>
      <w:ins w:id="1318" w:author="Ericsson" w:date="2020-04-08T14:45:00Z">
        <w:r w:rsidR="00C5124C" w:rsidRPr="009E1CAE">
          <w:t>&gt;</w:t>
        </w:r>
        <w:r w:rsidR="00C5124C" w:rsidRPr="009E1CAE">
          <w:tab/>
        </w:r>
      </w:ins>
      <w:ins w:id="1319" w:author="Ericsson" w:date="2020-04-08T14:46:00Z">
        <w:r w:rsidRPr="00BD24E3">
          <w:t>suspend all RBs, including RBs configured with NR PDCP, except SRB0</w:t>
        </w:r>
      </w:ins>
      <w:ins w:id="1320" w:author="Ericsson" w:date="2020-04-08T14:45:00Z">
        <w:r w:rsidR="00C5124C" w:rsidRPr="009E1CAE">
          <w:t>;</w:t>
        </w:r>
      </w:ins>
    </w:p>
    <w:p w14:paraId="3C722B8B" w14:textId="089202AE" w:rsidR="004429C8" w:rsidRPr="000E4E7F" w:rsidRDefault="00B927AC">
      <w:pPr>
        <w:pStyle w:val="B4"/>
        <w:rPr>
          <w:ins w:id="1321" w:author="Ericsson_2" w:date="2020-05-05T14:30:00Z"/>
        </w:rPr>
        <w:pPrChange w:id="1322" w:author="Ericsson_2" w:date="2020-05-05T14:30:00Z">
          <w:pPr>
            <w:pStyle w:val="B2"/>
          </w:pPr>
        </w:pPrChange>
      </w:pPr>
      <w:ins w:id="1323" w:author="Ericsson_2" w:date="2020-05-05T14:31:00Z">
        <w:r>
          <w:t>4</w:t>
        </w:r>
      </w:ins>
      <w:ins w:id="1324" w:author="Ericsson_2" w:date="2020-05-05T14:30:00Z">
        <w:r w:rsidR="004429C8" w:rsidRPr="000E4E7F">
          <w:t>&gt;</w:t>
        </w:r>
        <w:r w:rsidR="004429C8" w:rsidRPr="000E4E7F">
          <w:tab/>
          <w:t>reset MAC;</w:t>
        </w:r>
      </w:ins>
    </w:p>
    <w:p w14:paraId="02FD3AD5" w14:textId="3FE4ED71" w:rsidR="004429C8" w:rsidRPr="000E4E7F" w:rsidRDefault="00B927AC">
      <w:pPr>
        <w:pStyle w:val="B4"/>
        <w:rPr>
          <w:ins w:id="1325" w:author="Ericsson_2" w:date="2020-05-05T14:30:00Z"/>
        </w:rPr>
        <w:pPrChange w:id="1326" w:author="Ericsson_2" w:date="2020-05-05T14:30:00Z">
          <w:pPr>
            <w:pStyle w:val="B2"/>
          </w:pPr>
        </w:pPrChange>
      </w:pPr>
      <w:ins w:id="1327" w:author="Ericsson_2" w:date="2020-05-05T14:30:00Z">
        <w:r>
          <w:t>4</w:t>
        </w:r>
        <w:r w:rsidR="004429C8" w:rsidRPr="000E4E7F">
          <w:t>&gt;</w:t>
        </w:r>
        <w:r w:rsidR="004429C8" w:rsidRPr="000E4E7F">
          <w:tab/>
          <w:t>release the MCG SCell(s), if configured, in accordance with 5.3.10.3a;</w:t>
        </w:r>
      </w:ins>
    </w:p>
    <w:p w14:paraId="47C6ADDB" w14:textId="1AD457B6" w:rsidR="004429C8" w:rsidRPr="000E4E7F" w:rsidRDefault="00B927AC">
      <w:pPr>
        <w:pStyle w:val="B4"/>
        <w:rPr>
          <w:ins w:id="1328" w:author="Ericsson_2" w:date="2020-05-05T14:30:00Z"/>
        </w:rPr>
        <w:pPrChange w:id="1329" w:author="Ericsson_2" w:date="2020-05-05T14:30:00Z">
          <w:pPr>
            <w:pStyle w:val="B2"/>
          </w:pPr>
        </w:pPrChange>
      </w:pPr>
      <w:ins w:id="1330" w:author="Ericsson_2" w:date="2020-05-05T14:30:00Z">
        <w:r>
          <w:t>4</w:t>
        </w:r>
        <w:r w:rsidR="004429C8" w:rsidRPr="000E4E7F">
          <w:t>&gt;</w:t>
        </w:r>
        <w:r w:rsidR="004429C8" w:rsidRPr="000E4E7F">
          <w:tab/>
          <w:t>release the SCell group(s), if configured, in accordance with 5.3.10.3d;</w:t>
        </w:r>
      </w:ins>
    </w:p>
    <w:p w14:paraId="2C089868" w14:textId="72AC3151" w:rsidR="004429C8" w:rsidRPr="000E4E7F" w:rsidRDefault="00B927AC">
      <w:pPr>
        <w:pStyle w:val="B4"/>
        <w:rPr>
          <w:ins w:id="1331" w:author="Ericsson_2" w:date="2020-05-05T14:30:00Z"/>
        </w:rPr>
        <w:pPrChange w:id="1332" w:author="Ericsson_2" w:date="2020-05-05T14:30:00Z">
          <w:pPr>
            <w:pStyle w:val="B2"/>
          </w:pPr>
        </w:pPrChange>
      </w:pPr>
      <w:ins w:id="1333" w:author="Ericsson_2" w:date="2020-05-05T14:31:00Z">
        <w:r>
          <w:t>4</w:t>
        </w:r>
      </w:ins>
      <w:ins w:id="1334" w:author="Ericsson_2" w:date="2020-05-05T14:30:00Z">
        <w:r w:rsidR="004429C8" w:rsidRPr="000E4E7F">
          <w:t>&gt;</w:t>
        </w:r>
        <w:r w:rsidR="004429C8" w:rsidRPr="000E4E7F">
          <w:tab/>
          <w:t>apply the default physical channel configuration as specified in 9.2.4;</w:t>
        </w:r>
      </w:ins>
    </w:p>
    <w:p w14:paraId="60CBA333" w14:textId="04B03074" w:rsidR="004429C8" w:rsidRPr="000E4E7F" w:rsidRDefault="00B927AC">
      <w:pPr>
        <w:pStyle w:val="B4"/>
        <w:rPr>
          <w:ins w:id="1335" w:author="Ericsson_2" w:date="2020-05-05T14:30:00Z"/>
        </w:rPr>
        <w:pPrChange w:id="1336" w:author="Ericsson_2" w:date="2020-05-05T14:30:00Z">
          <w:pPr>
            <w:pStyle w:val="B2"/>
          </w:pPr>
        </w:pPrChange>
      </w:pPr>
      <w:ins w:id="1337" w:author="Ericsson_2" w:date="2020-05-05T14:30:00Z">
        <w:r>
          <w:t>4</w:t>
        </w:r>
        <w:r w:rsidR="004429C8" w:rsidRPr="000E4E7F">
          <w:t>&gt;</w:t>
        </w:r>
        <w:r w:rsidR="004429C8" w:rsidRPr="000E4E7F">
          <w:tab/>
          <w:t>except for NB-IoT, for the MCG, apply the default semi-persistent scheduling configuration as specified in 9.2.3;</w:t>
        </w:r>
      </w:ins>
    </w:p>
    <w:p w14:paraId="7F40B80F" w14:textId="0B7BF907" w:rsidR="004429C8" w:rsidRPr="000E4E7F" w:rsidRDefault="00B927AC">
      <w:pPr>
        <w:pStyle w:val="B4"/>
        <w:rPr>
          <w:ins w:id="1338" w:author="Ericsson_2" w:date="2020-05-05T14:30:00Z"/>
        </w:rPr>
        <w:pPrChange w:id="1339" w:author="Ericsson_2" w:date="2020-05-05T14:30:00Z">
          <w:pPr>
            <w:pStyle w:val="B2"/>
          </w:pPr>
        </w:pPrChange>
      </w:pPr>
      <w:ins w:id="1340" w:author="Ericsson_2" w:date="2020-05-05T14:31:00Z">
        <w:r>
          <w:t>4</w:t>
        </w:r>
      </w:ins>
      <w:ins w:id="1341" w:author="Ericsson_2" w:date="2020-05-05T14:30:00Z">
        <w:r w:rsidR="004429C8" w:rsidRPr="000E4E7F">
          <w:t>&gt;</w:t>
        </w:r>
        <w:r w:rsidR="004429C8" w:rsidRPr="000E4E7F">
          <w:tab/>
          <w:t xml:space="preserve">for NB-IoT, release </w:t>
        </w:r>
        <w:r w:rsidR="004429C8" w:rsidRPr="000E4E7F">
          <w:rPr>
            <w:i/>
          </w:rPr>
          <w:t>schedulingRequestConfig</w:t>
        </w:r>
        <w:r w:rsidR="004429C8" w:rsidRPr="000E4E7F">
          <w:t>, if configured;</w:t>
        </w:r>
      </w:ins>
    </w:p>
    <w:p w14:paraId="70E22429" w14:textId="05F67D1C" w:rsidR="004429C8" w:rsidRDefault="00B927AC">
      <w:pPr>
        <w:pStyle w:val="B4"/>
        <w:rPr>
          <w:ins w:id="1342" w:author="Ericsson_2" w:date="2020-05-05T14:30:00Z"/>
        </w:rPr>
        <w:pPrChange w:id="1343" w:author="Ericsson_2" w:date="2020-05-05T14:30:00Z">
          <w:pPr>
            <w:pStyle w:val="B2"/>
          </w:pPr>
        </w:pPrChange>
      </w:pPr>
      <w:ins w:id="1344" w:author="Ericsson_2" w:date="2020-05-05T14:31:00Z">
        <w:r>
          <w:t>4</w:t>
        </w:r>
      </w:ins>
      <w:ins w:id="1345" w:author="Ericsson_2" w:date="2020-05-05T14:30:00Z">
        <w:r w:rsidR="004429C8" w:rsidRPr="000E4E7F">
          <w:t>&gt;</w:t>
        </w:r>
        <w:r w:rsidR="004429C8" w:rsidRPr="000E4E7F">
          <w:tab/>
          <w:t>for the MCG, apply the default MAC main configuration as specified in 9.2.2;</w:t>
        </w:r>
      </w:ins>
    </w:p>
    <w:p w14:paraId="2E923DE5" w14:textId="4F6E65B8" w:rsidR="004429C8" w:rsidRDefault="00B927AC">
      <w:pPr>
        <w:pStyle w:val="B4"/>
        <w:rPr>
          <w:ins w:id="1346" w:author="Ericsson_2" w:date="2020-05-05T14:30:00Z"/>
        </w:rPr>
        <w:pPrChange w:id="1347" w:author="Ericsson_2" w:date="2020-05-05T14:30:00Z">
          <w:pPr>
            <w:pStyle w:val="B2"/>
          </w:pPr>
        </w:pPrChange>
      </w:pPr>
      <w:ins w:id="1348" w:author="Ericsson_2" w:date="2020-05-05T14:30:00Z">
        <w:r>
          <w:t>4</w:t>
        </w:r>
        <w:r w:rsidR="004429C8">
          <w:t xml:space="preserve">&gt; </w:t>
        </w:r>
        <w:r w:rsidR="004429C8" w:rsidRPr="000E4E7F">
          <w:t xml:space="preserve">release </w:t>
        </w:r>
        <w:r w:rsidR="004429C8" w:rsidRPr="000E4E7F">
          <w:rPr>
            <w:i/>
          </w:rPr>
          <w:t>delayBudgetReportingConfig</w:t>
        </w:r>
        <w:r w:rsidR="004429C8">
          <w:t>, if configured;</w:t>
        </w:r>
      </w:ins>
    </w:p>
    <w:p w14:paraId="2417B471" w14:textId="28CB35D0" w:rsidR="004429C8" w:rsidRPr="009E2836" w:rsidRDefault="00B927AC">
      <w:pPr>
        <w:pStyle w:val="B4"/>
        <w:rPr>
          <w:ins w:id="1349" w:author="Ericsson" w:date="2020-04-08T14:45:00Z"/>
        </w:rPr>
      </w:pPr>
      <w:ins w:id="1350" w:author="Ericsson_2" w:date="2020-05-05T14:31:00Z">
        <w:r>
          <w:t>4</w:t>
        </w:r>
      </w:ins>
      <w:ins w:id="1351" w:author="Ericsson_2" w:date="2020-05-05T14:30:00Z">
        <w:r w:rsidR="004429C8">
          <w:t xml:space="preserve">&gt; </w:t>
        </w:r>
        <w:r w:rsidR="004429C8" w:rsidRPr="000E4E7F">
          <w:t xml:space="preserve">release </w:t>
        </w:r>
        <w:r w:rsidR="004429C8" w:rsidRPr="000E4E7F">
          <w:rPr>
            <w:i/>
          </w:rPr>
          <w:t>overheatingAssistanceConfig</w:t>
        </w:r>
        <w:r w:rsidR="004429C8">
          <w:t>, if configured;</w:t>
        </w:r>
      </w:ins>
    </w:p>
    <w:p w14:paraId="0050C9A0" w14:textId="77777777" w:rsidR="00C5124C" w:rsidRDefault="00BD24E3" w:rsidP="00BD24E3">
      <w:pPr>
        <w:pStyle w:val="B3"/>
        <w:rPr>
          <w:ins w:id="1352" w:author="Ericsson" w:date="2020-04-08T14:45:00Z"/>
        </w:rPr>
      </w:pPr>
      <w:ins w:id="1353" w:author="Ericsson" w:date="2020-04-08T14:48:00Z">
        <w:r>
          <w:t>3</w:t>
        </w:r>
      </w:ins>
      <w:ins w:id="1354" w:author="Ericsson" w:date="2020-04-08T14:45:00Z">
        <w:r w:rsidR="00C5124C">
          <w:t xml:space="preserve">&gt; remove all the entries within </w:t>
        </w:r>
      </w:ins>
      <w:ins w:id="1355" w:author="Ericsson" w:date="2020-04-08T14:49:00Z">
        <w:r w:rsidRPr="000E4E7F">
          <w:rPr>
            <w:i/>
          </w:rPr>
          <w:t>VarConditionalReconfiguration</w:t>
        </w:r>
      </w:ins>
      <w:ins w:id="1356" w:author="Ericsson" w:date="2020-04-08T14:45:00Z">
        <w:r w:rsidR="00C5124C">
          <w:t>, if any;</w:t>
        </w:r>
      </w:ins>
    </w:p>
    <w:p w14:paraId="3653BE37" w14:textId="77777777" w:rsidR="00C5124C" w:rsidRDefault="00BD24E3" w:rsidP="00BD24E3">
      <w:pPr>
        <w:pStyle w:val="B3"/>
        <w:rPr>
          <w:ins w:id="1357" w:author="Ericsson" w:date="2020-04-08T14:45:00Z"/>
        </w:rPr>
      </w:pPr>
      <w:ins w:id="1358" w:author="Ericsson" w:date="2020-04-08T14:48:00Z">
        <w:r>
          <w:t>3</w:t>
        </w:r>
      </w:ins>
      <w:ins w:id="1359" w:author="Ericsson" w:date="2020-04-08T14:45:00Z">
        <w:r w:rsidR="00C5124C">
          <w:t>&gt;</w:t>
        </w:r>
        <w:r w:rsidR="00C5124C">
          <w:tab/>
          <w:t xml:space="preserve">for each </w:t>
        </w:r>
        <w:r w:rsidR="00C5124C" w:rsidRPr="00667691">
          <w:rPr>
            <w:i/>
          </w:rPr>
          <w:t>measId</w:t>
        </w:r>
        <w:r w:rsidR="00C5124C">
          <w:t xml:space="preserve">, </w:t>
        </w:r>
      </w:ins>
      <w:ins w:id="1360" w:author="Ericsson" w:date="2020-04-08T15:13:00Z">
        <w:r w:rsidR="009D6B56" w:rsidRPr="000E4E7F">
          <w:t xml:space="preserve">that is part of the current UE configuration in </w:t>
        </w:r>
        <w:r w:rsidR="009D6B56" w:rsidRPr="000E4E7F">
          <w:rPr>
            <w:i/>
          </w:rPr>
          <w:t>VarMeasConfig</w:t>
        </w:r>
      </w:ins>
      <w:ins w:id="1361" w:author="Ericsson" w:date="2020-04-08T15:00:00Z">
        <w:r w:rsidR="008D3D78" w:rsidRPr="000E4E7F">
          <w:t xml:space="preserve">, if the associated </w:t>
        </w:r>
        <w:r w:rsidR="008D3D78" w:rsidRPr="000E4E7F">
          <w:rPr>
            <w:i/>
          </w:rPr>
          <w:t>reportConfig</w:t>
        </w:r>
        <w:r w:rsidR="009D6B56">
          <w:t xml:space="preserve"> h</w:t>
        </w:r>
      </w:ins>
      <w:ins w:id="1362" w:author="Ericsson" w:date="2020-04-08T15:13:00Z">
        <w:r w:rsidR="009D6B56">
          <w:t>a</w:t>
        </w:r>
      </w:ins>
      <w:ins w:id="1363" w:author="Ericsson" w:date="2020-04-08T15:00:00Z">
        <w:r w:rsidR="008D3D78" w:rsidRPr="000E4E7F">
          <w:t xml:space="preserve">s </w:t>
        </w:r>
        <w:r w:rsidR="008D3D78" w:rsidRPr="000E4E7F">
          <w:rPr>
            <w:i/>
          </w:rPr>
          <w:t>condReconfigurationTrigger</w:t>
        </w:r>
      </w:ins>
      <w:ins w:id="1364" w:author="Ericsson" w:date="2020-04-08T15:10:00Z">
        <w:r w:rsidR="004747DE">
          <w:rPr>
            <w:i/>
          </w:rPr>
          <w:t>EUTRA</w:t>
        </w:r>
      </w:ins>
      <w:ins w:id="1365" w:author="Ericsson" w:date="2020-04-08T15:13:00Z">
        <w:r w:rsidR="009D6B56" w:rsidRPr="009D6B56">
          <w:t xml:space="preserve"> configured</w:t>
        </w:r>
      </w:ins>
      <w:ins w:id="1366" w:author="Ericsson" w:date="2020-04-08T14:45:00Z">
        <w:r w:rsidR="00C5124C">
          <w:t>:</w:t>
        </w:r>
      </w:ins>
    </w:p>
    <w:p w14:paraId="45B51B93" w14:textId="77777777" w:rsidR="00C5124C" w:rsidRDefault="00E326F8" w:rsidP="00E326F8">
      <w:pPr>
        <w:pStyle w:val="B4"/>
        <w:rPr>
          <w:ins w:id="1367" w:author="Ericsson" w:date="2020-04-08T14:45:00Z"/>
        </w:rPr>
      </w:pPr>
      <w:ins w:id="1368" w:author="Ericsson" w:date="2020-04-08T15:30:00Z">
        <w:r>
          <w:t>4</w:t>
        </w:r>
      </w:ins>
      <w:ins w:id="1369" w:author="Ericsson" w:date="2020-04-08T14:45:00Z">
        <w:r w:rsidR="00C5124C">
          <w:t>&gt;</w:t>
        </w:r>
        <w:r w:rsidR="00C5124C">
          <w:tab/>
          <w:t xml:space="preserve">remove the entry with the matching </w:t>
        </w:r>
        <w:r w:rsidR="00C5124C" w:rsidRPr="00393B18">
          <w:rPr>
            <w:i/>
          </w:rPr>
          <w:t>repor</w:t>
        </w:r>
        <w:r w:rsidR="00C5124C">
          <w:rPr>
            <w:i/>
          </w:rPr>
          <w:t>tConfig</w:t>
        </w:r>
        <w:r w:rsidR="00C5124C" w:rsidRPr="00A135CD">
          <w:rPr>
            <w:i/>
          </w:rPr>
          <w:t>Id</w:t>
        </w:r>
        <w:r w:rsidR="00C5124C">
          <w:t xml:space="preserve"> </w:t>
        </w:r>
        <w:r w:rsidR="00C5124C" w:rsidRPr="00325D1F">
          <w:t xml:space="preserve">from the </w:t>
        </w:r>
        <w:r w:rsidR="00C5124C" w:rsidRPr="00325D1F">
          <w:rPr>
            <w:i/>
          </w:rPr>
          <w:t>reportConfigList</w:t>
        </w:r>
        <w:r w:rsidR="00C5124C" w:rsidRPr="00325D1F">
          <w:t xml:space="preserve"> within the </w:t>
        </w:r>
        <w:r w:rsidR="00C5124C" w:rsidRPr="00325D1F">
          <w:rPr>
            <w:i/>
          </w:rPr>
          <w:t>VarMeasConfig</w:t>
        </w:r>
        <w:r w:rsidR="00C5124C">
          <w:t>;</w:t>
        </w:r>
      </w:ins>
    </w:p>
    <w:p w14:paraId="4FEFA53A" w14:textId="77777777" w:rsidR="00C5124C" w:rsidRDefault="00BD24E3" w:rsidP="00BD24E3">
      <w:pPr>
        <w:pStyle w:val="B4"/>
        <w:rPr>
          <w:ins w:id="1370" w:author="Ericsson" w:date="2020-04-08T14:45:00Z"/>
        </w:rPr>
      </w:pPr>
      <w:ins w:id="1371" w:author="Ericsson" w:date="2020-04-08T14:48:00Z">
        <w:r>
          <w:t>4</w:t>
        </w:r>
      </w:ins>
      <w:ins w:id="1372" w:author="Ericsson" w:date="2020-04-08T14:45:00Z">
        <w:r w:rsidR="00C5124C">
          <w:t>&gt;</w:t>
        </w:r>
        <w:r w:rsidR="00C5124C">
          <w:tab/>
        </w:r>
      </w:ins>
      <w:ins w:id="1373" w:author="Ericsson" w:date="2020-04-08T15:08:00Z">
        <w:r w:rsidR="004747DE" w:rsidRPr="000E4E7F">
          <w:t xml:space="preserve">if the associated </w:t>
        </w:r>
        <w:r w:rsidR="004747DE" w:rsidRPr="000E4E7F">
          <w:rPr>
            <w:i/>
            <w:iCs/>
          </w:rPr>
          <w:t>measObjectId</w:t>
        </w:r>
        <w:r w:rsidR="004747DE" w:rsidRPr="000E4E7F">
          <w:t xml:space="preserve"> is only associated with </w:t>
        </w:r>
        <w:r w:rsidR="004747DE" w:rsidRPr="000E4E7F">
          <w:rPr>
            <w:i/>
          </w:rPr>
          <w:t>condReconfigurationTriggerEUTRA</w:t>
        </w:r>
      </w:ins>
      <w:ins w:id="1374" w:author="Ericsson" w:date="2020-04-08T14:45:00Z">
        <w:r w:rsidR="00C5124C">
          <w:t>:</w:t>
        </w:r>
      </w:ins>
    </w:p>
    <w:p w14:paraId="37A27F35" w14:textId="77777777" w:rsidR="00C5124C" w:rsidRDefault="00BD24E3" w:rsidP="00BD24E3">
      <w:pPr>
        <w:pStyle w:val="B5"/>
        <w:rPr>
          <w:ins w:id="1375" w:author="Ericsson" w:date="2020-04-08T14:45:00Z"/>
        </w:rPr>
      </w:pPr>
      <w:ins w:id="1376" w:author="Ericsson" w:date="2020-04-08T14:48:00Z">
        <w:r>
          <w:t>5</w:t>
        </w:r>
      </w:ins>
      <w:ins w:id="1377" w:author="Ericsson" w:date="2020-04-08T14:45:00Z">
        <w:r w:rsidR="00C5124C">
          <w:t>&gt;</w:t>
        </w:r>
        <w:r w:rsidR="00C5124C">
          <w:tab/>
          <w:t xml:space="preserve">remove the entry with the matching </w:t>
        </w:r>
        <w:r w:rsidR="00C5124C">
          <w:rPr>
            <w:i/>
            <w:iCs/>
            <w:lang w:val="en-US"/>
          </w:rPr>
          <w:t>measObjectId</w:t>
        </w:r>
        <w:r w:rsidR="00C5124C">
          <w:t xml:space="preserve"> </w:t>
        </w:r>
        <w:r w:rsidR="00C5124C" w:rsidRPr="00325D1F">
          <w:t xml:space="preserve">from the </w:t>
        </w:r>
        <w:r w:rsidR="00C5124C">
          <w:rPr>
            <w:i/>
          </w:rPr>
          <w:t>measObject</w:t>
        </w:r>
        <w:r w:rsidR="00C5124C" w:rsidRPr="00325D1F">
          <w:rPr>
            <w:i/>
          </w:rPr>
          <w:t>List</w:t>
        </w:r>
        <w:r w:rsidR="00C5124C" w:rsidRPr="00325D1F">
          <w:t xml:space="preserve"> within the </w:t>
        </w:r>
        <w:r w:rsidR="00C5124C" w:rsidRPr="00325D1F">
          <w:rPr>
            <w:i/>
          </w:rPr>
          <w:t>VarMeasConfig</w:t>
        </w:r>
        <w:r w:rsidR="00C5124C">
          <w:t>;</w:t>
        </w:r>
      </w:ins>
    </w:p>
    <w:p w14:paraId="6FF6E5A0" w14:textId="3ACC638C" w:rsidR="009D6B56" w:rsidRPr="000E4E7F" w:rsidRDefault="00BD24E3" w:rsidP="00BD24E3">
      <w:pPr>
        <w:pStyle w:val="B4"/>
      </w:pPr>
      <w:ins w:id="1378" w:author="Ericsson" w:date="2020-04-08T14:48:00Z">
        <w:r>
          <w:rPr>
            <w:lang w:val="en-US"/>
          </w:rPr>
          <w:t>4</w:t>
        </w:r>
      </w:ins>
      <w:ins w:id="1379" w:author="Ericsson" w:date="2020-04-08T14:45:00Z">
        <w:r w:rsidR="00C5124C">
          <w:t>&gt;</w:t>
        </w:r>
        <w:r w:rsidR="00C5124C">
          <w:tab/>
          <w:t xml:space="preserve">remove the entry with the matching </w:t>
        </w:r>
        <w:r w:rsidR="00C5124C" w:rsidRPr="00A135CD">
          <w:rPr>
            <w:i/>
          </w:rPr>
          <w:t>measId</w:t>
        </w:r>
        <w:r w:rsidR="00C5124C">
          <w:t xml:space="preserve"> from the </w:t>
        </w:r>
        <w:r w:rsidR="00C5124C" w:rsidRPr="00A135CD">
          <w:rPr>
            <w:i/>
          </w:rPr>
          <w:t>measIdList</w:t>
        </w:r>
        <w:r w:rsidR="00C5124C">
          <w:t xml:space="preserve"> within the </w:t>
        </w:r>
        <w:r w:rsidR="00C5124C" w:rsidRPr="00A135CD">
          <w:rPr>
            <w:i/>
          </w:rPr>
          <w:t>VarMeasConfig</w:t>
        </w:r>
        <w:r w:rsidR="00C5124C">
          <w:t>;</w:t>
        </w:r>
      </w:ins>
      <w:commentRangeEnd w:id="1304"/>
      <w:ins w:id="1380" w:author="Ericsson" w:date="2020-04-28T21:22:00Z">
        <w:r w:rsidR="00C02656">
          <w:rPr>
            <w:rStyle w:val="CommentReference"/>
          </w:rPr>
          <w:commentReference w:id="1304"/>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381" w:name="_Toc20486813"/>
      <w:bookmarkStart w:id="1382" w:name="_Toc29342105"/>
      <w:bookmarkStart w:id="1383" w:name="_Toc29343244"/>
      <w:bookmarkStart w:id="1384" w:name="_Toc36566495"/>
      <w:bookmarkStart w:id="1385" w:name="_Toc36809909"/>
      <w:bookmarkStart w:id="1386" w:name="_Toc36846273"/>
      <w:bookmarkStart w:id="1387" w:name="_Toc36938926"/>
      <w:bookmarkStart w:id="1388"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381"/>
      <w:bookmarkEnd w:id="1382"/>
      <w:bookmarkEnd w:id="1383"/>
      <w:bookmarkEnd w:id="1384"/>
      <w:bookmarkEnd w:id="1385"/>
      <w:bookmarkEnd w:id="1386"/>
      <w:bookmarkEnd w:id="1387"/>
      <w:bookmarkEnd w:id="1388"/>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744D49D"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55A92BD4"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97B4389"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15950771"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114B44C2" w14:textId="77777777" w:rsidR="009722D5" w:rsidRPr="000E4E7F" w:rsidRDefault="009722D5" w:rsidP="009722D5">
      <w:pPr>
        <w:pStyle w:val="Heading4"/>
      </w:pPr>
      <w:bookmarkStart w:id="1389" w:name="_Toc20486814"/>
      <w:bookmarkStart w:id="1390" w:name="_Toc29342106"/>
      <w:bookmarkStart w:id="1391" w:name="_Toc29343245"/>
      <w:bookmarkStart w:id="1392" w:name="_Toc36566496"/>
      <w:bookmarkStart w:id="1393" w:name="_Toc36809910"/>
      <w:bookmarkStart w:id="1394" w:name="_Toc36846274"/>
      <w:bookmarkStart w:id="1395" w:name="_Toc36938927"/>
      <w:bookmarkStart w:id="1396" w:name="_Toc37081907"/>
      <w:r w:rsidRPr="000E4E7F">
        <w:t>5.3.7.5</w:t>
      </w:r>
      <w:r w:rsidRPr="000E4E7F">
        <w:tab/>
        <w:t xml:space="preserve">Reception of the </w:t>
      </w:r>
      <w:r w:rsidRPr="000E4E7F">
        <w:rPr>
          <w:i/>
        </w:rPr>
        <w:t>RRCConnectionReestablishment</w:t>
      </w:r>
      <w:r w:rsidRPr="000E4E7F">
        <w:t xml:space="preserve"> by the UE</w:t>
      </w:r>
      <w:bookmarkEnd w:id="1389"/>
      <w:bookmarkEnd w:id="1390"/>
      <w:bookmarkEnd w:id="1391"/>
      <w:bookmarkEnd w:id="1392"/>
      <w:bookmarkEnd w:id="1393"/>
      <w:bookmarkEnd w:id="1394"/>
      <w:bookmarkEnd w:id="1395"/>
      <w:bookmarkEnd w:id="1396"/>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397" w:name="OLE_LINK46"/>
      <w:bookmarkStart w:id="1398" w:name="OLE_LINK47"/>
      <w:r w:rsidR="009722D5" w:rsidRPr="000E4E7F">
        <w:t>and the K</w:t>
      </w:r>
      <w:r w:rsidR="009722D5" w:rsidRPr="000E4E7F">
        <w:rPr>
          <w:vertAlign w:val="subscript"/>
        </w:rPr>
        <w:t>RRCint</w:t>
      </w:r>
      <w:r w:rsidR="009722D5" w:rsidRPr="000E4E7F">
        <w:t xml:space="preserve"> key immediately</w:t>
      </w:r>
      <w:bookmarkEnd w:id="1397"/>
      <w:bookmarkEnd w:id="1398"/>
      <w:r w:rsidR="009722D5" w:rsidRPr="000E4E7F">
        <w:t xml:space="preserve">, i.e., integrity protection shall be applied to all subsequent messages received and sent by the UE, </w:t>
      </w:r>
      <w:bookmarkStart w:id="1399" w:name="OLE_LINK40"/>
      <w:bookmarkStart w:id="1400" w:name="OLE_LINK41"/>
      <w:r w:rsidR="009722D5" w:rsidRPr="000E4E7F">
        <w:t>including the message used to indicate the successful completion of the procedure</w:t>
      </w:r>
      <w:bookmarkEnd w:id="1399"/>
      <w:bookmarkEnd w:id="1400"/>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7BA9E9FF"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include logMeasAvailableMBSFN;</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064AD066"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366F917"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2DE7A167"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4F58ACE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026DE6A1"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14860C33"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401" w:name="_Toc20486815"/>
      <w:bookmarkStart w:id="1402" w:name="_Toc29342107"/>
      <w:bookmarkStart w:id="1403" w:name="_Toc29343246"/>
      <w:bookmarkStart w:id="1404" w:name="_Toc36566497"/>
      <w:bookmarkStart w:id="1405" w:name="_Toc36809911"/>
      <w:bookmarkStart w:id="1406" w:name="_Toc36846275"/>
      <w:bookmarkStart w:id="1407" w:name="_Toc36938928"/>
      <w:bookmarkStart w:id="1408" w:name="_Toc37081908"/>
      <w:r w:rsidRPr="000E4E7F">
        <w:t>5.3.7.6</w:t>
      </w:r>
      <w:r w:rsidRPr="000E4E7F">
        <w:tab/>
        <w:t>T311 expiry</w:t>
      </w:r>
      <w:bookmarkEnd w:id="1401"/>
      <w:bookmarkEnd w:id="1402"/>
      <w:bookmarkEnd w:id="1403"/>
      <w:bookmarkEnd w:id="1404"/>
      <w:bookmarkEnd w:id="1405"/>
      <w:bookmarkEnd w:id="1406"/>
      <w:bookmarkEnd w:id="1407"/>
      <w:bookmarkEnd w:id="1408"/>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409" w:name="_Toc20486816"/>
      <w:bookmarkStart w:id="1410" w:name="_Toc29342108"/>
      <w:bookmarkStart w:id="1411" w:name="_Toc29343247"/>
      <w:bookmarkStart w:id="1412" w:name="_Toc36566498"/>
      <w:bookmarkStart w:id="1413" w:name="_Toc36809912"/>
      <w:bookmarkStart w:id="1414" w:name="_Toc36846276"/>
      <w:bookmarkStart w:id="1415" w:name="_Toc36938929"/>
      <w:bookmarkStart w:id="1416" w:name="_Toc37081909"/>
      <w:r w:rsidRPr="000E4E7F">
        <w:t>5.3.7.7</w:t>
      </w:r>
      <w:r w:rsidRPr="000E4E7F">
        <w:tab/>
        <w:t>T301 expiry or selected cell no longer suitable</w:t>
      </w:r>
      <w:bookmarkEnd w:id="1409"/>
      <w:bookmarkEnd w:id="1410"/>
      <w:bookmarkEnd w:id="1411"/>
      <w:bookmarkEnd w:id="1412"/>
      <w:bookmarkEnd w:id="1413"/>
      <w:bookmarkEnd w:id="1414"/>
      <w:bookmarkEnd w:id="1415"/>
      <w:bookmarkEnd w:id="1416"/>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417" w:name="_Toc20486817"/>
      <w:bookmarkStart w:id="1418" w:name="_Toc29342109"/>
      <w:bookmarkStart w:id="1419" w:name="_Toc29343248"/>
      <w:bookmarkStart w:id="1420" w:name="_Toc36566499"/>
      <w:bookmarkStart w:id="1421" w:name="_Toc36809913"/>
      <w:bookmarkStart w:id="1422" w:name="_Toc36846277"/>
      <w:bookmarkStart w:id="1423" w:name="_Toc36938930"/>
      <w:bookmarkStart w:id="1424" w:name="_Toc37081910"/>
      <w:r w:rsidRPr="000E4E7F">
        <w:t>5.3.7.8</w:t>
      </w:r>
      <w:r w:rsidRPr="000E4E7F">
        <w:tab/>
        <w:t xml:space="preserve">Reception of </w:t>
      </w:r>
      <w:r w:rsidRPr="000E4E7F">
        <w:rPr>
          <w:i/>
        </w:rPr>
        <w:t>RRCConnectionReestablishmentReject</w:t>
      </w:r>
      <w:r w:rsidRPr="000E4E7F">
        <w:t xml:space="preserve"> by the UE</w:t>
      </w:r>
      <w:bookmarkEnd w:id="1417"/>
      <w:bookmarkEnd w:id="1418"/>
      <w:bookmarkEnd w:id="1419"/>
      <w:bookmarkEnd w:id="1420"/>
      <w:bookmarkEnd w:id="1421"/>
      <w:bookmarkEnd w:id="1422"/>
      <w:bookmarkEnd w:id="1423"/>
      <w:bookmarkEnd w:id="1424"/>
    </w:p>
    <w:p w14:paraId="49260E60"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425" w:name="_Toc20486818"/>
      <w:bookmarkStart w:id="1426" w:name="_Toc29342110"/>
      <w:bookmarkStart w:id="1427" w:name="_Toc29343249"/>
      <w:bookmarkStart w:id="1428" w:name="_Toc36566500"/>
      <w:bookmarkStart w:id="1429" w:name="_Toc36809914"/>
      <w:bookmarkStart w:id="1430" w:name="_Toc36846278"/>
      <w:bookmarkStart w:id="1431" w:name="_Toc36938931"/>
      <w:bookmarkStart w:id="1432" w:name="_Toc37081911"/>
      <w:r w:rsidRPr="000E4E7F">
        <w:t>5.3.8</w:t>
      </w:r>
      <w:r w:rsidRPr="000E4E7F">
        <w:tab/>
        <w:t>RRC connection release</w:t>
      </w:r>
      <w:bookmarkEnd w:id="1425"/>
      <w:bookmarkEnd w:id="1426"/>
      <w:bookmarkEnd w:id="1427"/>
      <w:bookmarkEnd w:id="1428"/>
      <w:bookmarkEnd w:id="1429"/>
      <w:bookmarkEnd w:id="1430"/>
      <w:bookmarkEnd w:id="1431"/>
      <w:bookmarkEnd w:id="1432"/>
    </w:p>
    <w:p w14:paraId="0BAB7EDA" w14:textId="77777777" w:rsidR="009722D5" w:rsidRPr="000E4E7F" w:rsidRDefault="009722D5" w:rsidP="009722D5">
      <w:pPr>
        <w:pStyle w:val="Heading4"/>
      </w:pPr>
      <w:bookmarkStart w:id="1433" w:name="_Toc20486819"/>
      <w:bookmarkStart w:id="1434" w:name="_Toc29342111"/>
      <w:bookmarkStart w:id="1435" w:name="_Toc29343250"/>
      <w:bookmarkStart w:id="1436" w:name="_Toc36566501"/>
      <w:bookmarkStart w:id="1437" w:name="_Toc36809915"/>
      <w:bookmarkStart w:id="1438" w:name="_Toc36846279"/>
      <w:bookmarkStart w:id="1439" w:name="_Toc36938932"/>
      <w:bookmarkStart w:id="1440" w:name="_Toc37081912"/>
      <w:r w:rsidRPr="000E4E7F">
        <w:t>5.3.8.1</w:t>
      </w:r>
      <w:r w:rsidRPr="000E4E7F">
        <w:tab/>
        <w:t>General</w:t>
      </w:r>
      <w:bookmarkEnd w:id="1433"/>
      <w:bookmarkEnd w:id="1434"/>
      <w:bookmarkEnd w:id="1435"/>
      <w:bookmarkEnd w:id="1436"/>
      <w:bookmarkEnd w:id="1437"/>
      <w:bookmarkEnd w:id="1438"/>
      <w:bookmarkEnd w:id="1439"/>
      <w:bookmarkEnd w:id="1440"/>
    </w:p>
    <w:bookmarkStart w:id="1441" w:name="_1289914524"/>
    <w:bookmarkEnd w:id="1441"/>
    <w:bookmarkStart w:id="1442" w:name="_MON_1267948855"/>
    <w:bookmarkEnd w:id="1442"/>
    <w:p w14:paraId="4D2E15FC" w14:textId="77777777" w:rsidR="009722D5" w:rsidRPr="000E4E7F" w:rsidRDefault="009722D5" w:rsidP="009722D5">
      <w:pPr>
        <w:pStyle w:val="TH"/>
      </w:pPr>
      <w:r w:rsidRPr="000E4E7F">
        <w:object w:dxaOrig="7574" w:dyaOrig="1634" w14:anchorId="4CE56878">
          <v:shape id="_x0000_i1051" type="#_x0000_t75" style="width:351.5pt;height:76pt" o:ole="">
            <v:imagedata r:id="rId70" o:title=""/>
          </v:shape>
          <o:OLEObject Type="Embed" ProgID="Word.Picture.8" ShapeID="_x0000_i1051" DrawAspect="Content" ObjectID="_1650272348"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443" w:name="_Toc20486820"/>
      <w:bookmarkStart w:id="1444" w:name="_Toc29342112"/>
      <w:bookmarkStart w:id="1445" w:name="_Toc29343251"/>
      <w:bookmarkStart w:id="1446" w:name="_Toc36566502"/>
      <w:bookmarkStart w:id="1447" w:name="_Toc36809916"/>
      <w:bookmarkStart w:id="1448" w:name="_Toc36846280"/>
      <w:bookmarkStart w:id="1449" w:name="_Toc36938933"/>
      <w:bookmarkStart w:id="1450" w:name="_Toc37081913"/>
      <w:r w:rsidRPr="000E4E7F">
        <w:t>5.3.8.2</w:t>
      </w:r>
      <w:r w:rsidRPr="000E4E7F">
        <w:tab/>
        <w:t>Initiation</w:t>
      </w:r>
      <w:bookmarkEnd w:id="1443"/>
      <w:bookmarkEnd w:id="1444"/>
      <w:bookmarkEnd w:id="1445"/>
      <w:bookmarkEnd w:id="1446"/>
      <w:bookmarkEnd w:id="1447"/>
      <w:bookmarkEnd w:id="1448"/>
      <w:bookmarkEnd w:id="1449"/>
      <w:bookmarkEnd w:id="1450"/>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451" w:name="_Toc20486821"/>
      <w:bookmarkStart w:id="1452" w:name="_Toc29342113"/>
      <w:bookmarkStart w:id="1453" w:name="_Toc29343252"/>
      <w:bookmarkStart w:id="1454" w:name="_Toc36566503"/>
      <w:bookmarkStart w:id="1455" w:name="_Toc36809917"/>
      <w:bookmarkStart w:id="1456" w:name="_Toc36846281"/>
      <w:bookmarkStart w:id="1457" w:name="_Toc36938934"/>
      <w:bookmarkStart w:id="1458" w:name="_Toc37081914"/>
      <w:r w:rsidRPr="000E4E7F">
        <w:t>5.3.8.3</w:t>
      </w:r>
      <w:r w:rsidRPr="000E4E7F">
        <w:tab/>
        <w:t xml:space="preserve">Reception of the </w:t>
      </w:r>
      <w:r w:rsidRPr="000E4E7F">
        <w:rPr>
          <w:i/>
        </w:rPr>
        <w:t>RRCConnectionRelease</w:t>
      </w:r>
      <w:r w:rsidRPr="000E4E7F">
        <w:t xml:space="preserve"> by the UE</w:t>
      </w:r>
      <w:bookmarkEnd w:id="1451"/>
      <w:bookmarkEnd w:id="1452"/>
      <w:bookmarkEnd w:id="1453"/>
      <w:bookmarkEnd w:id="1454"/>
      <w:bookmarkEnd w:id="1455"/>
      <w:bookmarkEnd w:id="1456"/>
      <w:bookmarkEnd w:id="1457"/>
      <w:bookmarkEnd w:id="1458"/>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FE0F159"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25E9A5F8" w14:textId="77777777" w:rsidR="00D07638" w:rsidRPr="000E4E7F" w:rsidRDefault="00044396" w:rsidP="00D07638">
      <w:pPr>
        <w:pStyle w:val="B1"/>
      </w:pPr>
      <w:r w:rsidRPr="000E4E7F">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42FAF59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74C793E3"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26C24246"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4DEFBF3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459"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459"/>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460"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460"/>
    <w:p w14:paraId="080F0D39"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78A0E566"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4F8D808D"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F87E361"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B2AE9D0"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4858BEC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0F9BDFEB"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69E9E501"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D033EC4"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57180036"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ECCF248"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277785C1"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544A4B"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13BACE36"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42DC9EFC"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403A2637"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11D8E0E1"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4837C37F"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461" w:name="_Toc20486822"/>
      <w:bookmarkStart w:id="1462" w:name="_Toc29342114"/>
      <w:bookmarkStart w:id="1463" w:name="_Toc29343253"/>
      <w:bookmarkStart w:id="1464" w:name="_Toc36566504"/>
      <w:bookmarkStart w:id="1465" w:name="_Toc36809918"/>
      <w:bookmarkStart w:id="1466" w:name="_Toc36846282"/>
      <w:bookmarkStart w:id="1467" w:name="_Toc36938935"/>
      <w:bookmarkStart w:id="1468" w:name="_Toc37081915"/>
      <w:r w:rsidRPr="000E4E7F">
        <w:t>5.3.8.4</w:t>
      </w:r>
      <w:r w:rsidRPr="000E4E7F">
        <w:tab/>
        <w:t>T320 expiry</w:t>
      </w:r>
      <w:bookmarkEnd w:id="1461"/>
      <w:bookmarkEnd w:id="1462"/>
      <w:bookmarkEnd w:id="1463"/>
      <w:bookmarkEnd w:id="1464"/>
      <w:bookmarkEnd w:id="1465"/>
      <w:bookmarkEnd w:id="1466"/>
      <w:bookmarkEnd w:id="1467"/>
      <w:bookmarkEnd w:id="1468"/>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469" w:name="_Toc20486823"/>
      <w:bookmarkStart w:id="1470" w:name="_Toc29342115"/>
      <w:bookmarkStart w:id="1471" w:name="_Toc29343254"/>
      <w:bookmarkStart w:id="1472" w:name="_Toc36566505"/>
      <w:bookmarkStart w:id="1473" w:name="_Toc36809919"/>
      <w:bookmarkStart w:id="1474" w:name="_Toc36846283"/>
      <w:bookmarkStart w:id="1475" w:name="_Toc36938936"/>
      <w:bookmarkStart w:id="1476" w:name="_Toc37081916"/>
      <w:r w:rsidRPr="000E4E7F">
        <w:t>5.3.8.5</w:t>
      </w:r>
      <w:r w:rsidRPr="000E4E7F">
        <w:tab/>
        <w:t>T322 expiry</w:t>
      </w:r>
      <w:bookmarkEnd w:id="1469"/>
      <w:r w:rsidR="00DD5285" w:rsidRPr="000E4E7F">
        <w:t xml:space="preserve"> or stop</w:t>
      </w:r>
      <w:bookmarkEnd w:id="1470"/>
      <w:bookmarkEnd w:id="1471"/>
      <w:bookmarkEnd w:id="1472"/>
      <w:bookmarkEnd w:id="1473"/>
      <w:bookmarkEnd w:id="1474"/>
      <w:bookmarkEnd w:id="1475"/>
      <w:bookmarkEnd w:id="1476"/>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4FA729AE" w14:textId="77777777" w:rsidR="009722D5" w:rsidRPr="000E4E7F" w:rsidRDefault="009722D5" w:rsidP="009722D5">
      <w:pPr>
        <w:pStyle w:val="Heading4"/>
      </w:pPr>
      <w:bookmarkStart w:id="1477" w:name="_Toc20486824"/>
      <w:bookmarkStart w:id="1478" w:name="_Toc29342116"/>
      <w:bookmarkStart w:id="1479" w:name="_Toc29343255"/>
      <w:bookmarkStart w:id="1480" w:name="_Toc36566506"/>
      <w:bookmarkStart w:id="1481" w:name="_Toc36809920"/>
      <w:bookmarkStart w:id="1482" w:name="_Toc36846284"/>
      <w:bookmarkStart w:id="1483" w:name="_Toc36938937"/>
      <w:bookmarkStart w:id="1484"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477"/>
      <w:bookmarkEnd w:id="1478"/>
      <w:bookmarkEnd w:id="1479"/>
      <w:bookmarkEnd w:id="1480"/>
      <w:bookmarkEnd w:id="1481"/>
      <w:bookmarkEnd w:id="1482"/>
      <w:bookmarkEnd w:id="1483"/>
      <w:bookmarkEnd w:id="1484"/>
    </w:p>
    <w:p w14:paraId="5AF6D33F"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485" w:name="_Toc20486825"/>
      <w:bookmarkStart w:id="1486" w:name="_Toc29342117"/>
      <w:bookmarkStart w:id="1487" w:name="_Toc29343256"/>
      <w:bookmarkStart w:id="1488" w:name="_Toc36566507"/>
      <w:bookmarkStart w:id="1489" w:name="_Toc36809921"/>
      <w:bookmarkStart w:id="1490" w:name="_Toc36846285"/>
      <w:bookmarkStart w:id="1491" w:name="_Toc36938938"/>
      <w:bookmarkStart w:id="1492" w:name="_Toc37081918"/>
      <w:r w:rsidRPr="000E4E7F">
        <w:t>5.3.8.7</w:t>
      </w:r>
      <w:r w:rsidRPr="000E4E7F">
        <w:tab/>
        <w:t>UE actions upon entering RRC_INACTIVE</w:t>
      </w:r>
      <w:bookmarkEnd w:id="1485"/>
      <w:bookmarkEnd w:id="1486"/>
      <w:bookmarkEnd w:id="1487"/>
      <w:bookmarkEnd w:id="1488"/>
      <w:bookmarkEnd w:id="1489"/>
      <w:bookmarkEnd w:id="1490"/>
      <w:bookmarkEnd w:id="1491"/>
      <w:bookmarkEnd w:id="1492"/>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0007F7F8"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CC0871C" w14:textId="77777777" w:rsidR="00ED797B" w:rsidRPr="000E4E7F" w:rsidRDefault="001B245A" w:rsidP="00ED797B">
      <w:pPr>
        <w:pStyle w:val="B2"/>
      </w:pPr>
      <w:r w:rsidRPr="000E4E7F">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2FDEDF0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493" w:name="_Toc20486826"/>
      <w:bookmarkStart w:id="1494" w:name="_Toc29342118"/>
      <w:bookmarkStart w:id="1495" w:name="_Toc29343257"/>
      <w:bookmarkStart w:id="1496" w:name="_Toc36566508"/>
      <w:bookmarkStart w:id="1497" w:name="_Toc36809922"/>
      <w:bookmarkStart w:id="1498" w:name="_Toc36846286"/>
      <w:bookmarkStart w:id="1499" w:name="_Toc36938939"/>
      <w:bookmarkStart w:id="1500" w:name="_Toc37081919"/>
      <w:r w:rsidRPr="000E4E7F">
        <w:t>5.3.9</w:t>
      </w:r>
      <w:r w:rsidRPr="000E4E7F">
        <w:tab/>
        <w:t>RRC connection release requested by upper layers</w:t>
      </w:r>
      <w:bookmarkEnd w:id="1493"/>
      <w:bookmarkEnd w:id="1494"/>
      <w:bookmarkEnd w:id="1495"/>
      <w:bookmarkEnd w:id="1496"/>
      <w:bookmarkEnd w:id="1497"/>
      <w:bookmarkEnd w:id="1498"/>
      <w:bookmarkEnd w:id="1499"/>
      <w:bookmarkEnd w:id="1500"/>
    </w:p>
    <w:p w14:paraId="770B2E5C" w14:textId="77777777" w:rsidR="009722D5" w:rsidRPr="000E4E7F" w:rsidRDefault="009722D5" w:rsidP="009722D5">
      <w:pPr>
        <w:pStyle w:val="Heading4"/>
      </w:pPr>
      <w:bookmarkStart w:id="1501" w:name="_Toc20486827"/>
      <w:bookmarkStart w:id="1502" w:name="_Toc29342119"/>
      <w:bookmarkStart w:id="1503" w:name="_Toc29343258"/>
      <w:bookmarkStart w:id="1504" w:name="_Toc36566509"/>
      <w:bookmarkStart w:id="1505" w:name="_Toc36809923"/>
      <w:bookmarkStart w:id="1506" w:name="_Toc36846287"/>
      <w:bookmarkStart w:id="1507" w:name="_Toc36938940"/>
      <w:bookmarkStart w:id="1508" w:name="_Toc37081920"/>
      <w:r w:rsidRPr="000E4E7F">
        <w:t>5.3.9.1</w:t>
      </w:r>
      <w:r w:rsidRPr="000E4E7F">
        <w:tab/>
        <w:t>General</w:t>
      </w:r>
      <w:bookmarkEnd w:id="1501"/>
      <w:bookmarkEnd w:id="1502"/>
      <w:bookmarkEnd w:id="1503"/>
      <w:bookmarkEnd w:id="1504"/>
      <w:bookmarkEnd w:id="1505"/>
      <w:bookmarkEnd w:id="1506"/>
      <w:bookmarkEnd w:id="1507"/>
      <w:bookmarkEnd w:id="1508"/>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509" w:name="_Toc20486828"/>
      <w:bookmarkStart w:id="1510" w:name="_Toc29342120"/>
      <w:bookmarkStart w:id="1511" w:name="_Toc29343259"/>
      <w:bookmarkStart w:id="1512" w:name="_Toc36566510"/>
      <w:bookmarkStart w:id="1513" w:name="_Toc36809924"/>
      <w:bookmarkStart w:id="1514" w:name="_Toc36846288"/>
      <w:bookmarkStart w:id="1515" w:name="_Toc36938941"/>
      <w:bookmarkStart w:id="1516" w:name="_Toc37081921"/>
      <w:r w:rsidRPr="000E4E7F">
        <w:t>5.3.9.2</w:t>
      </w:r>
      <w:r w:rsidRPr="000E4E7F">
        <w:tab/>
        <w:t>Initiation</w:t>
      </w:r>
      <w:bookmarkEnd w:id="1509"/>
      <w:bookmarkEnd w:id="1510"/>
      <w:bookmarkEnd w:id="1511"/>
      <w:bookmarkEnd w:id="1512"/>
      <w:bookmarkEnd w:id="1513"/>
      <w:bookmarkEnd w:id="1514"/>
      <w:bookmarkEnd w:id="1515"/>
      <w:bookmarkEnd w:id="1516"/>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018BE8B8" w14:textId="77777777" w:rsidR="009722D5" w:rsidRPr="000E4E7F" w:rsidRDefault="009722D5" w:rsidP="009722D5">
      <w:pPr>
        <w:pStyle w:val="Heading3"/>
      </w:pPr>
      <w:bookmarkStart w:id="1517" w:name="_Toc20486829"/>
      <w:bookmarkStart w:id="1518" w:name="_Toc29342121"/>
      <w:bookmarkStart w:id="1519" w:name="_Toc29343260"/>
      <w:bookmarkStart w:id="1520" w:name="_Toc36566511"/>
      <w:bookmarkStart w:id="1521" w:name="_Toc36809925"/>
      <w:bookmarkStart w:id="1522" w:name="_Toc36846289"/>
      <w:bookmarkStart w:id="1523" w:name="_Toc36938942"/>
      <w:bookmarkStart w:id="1524" w:name="_Toc37081922"/>
      <w:r w:rsidRPr="000E4E7F">
        <w:t>5.3.10</w:t>
      </w:r>
      <w:r w:rsidRPr="000E4E7F">
        <w:tab/>
        <w:t>Radio resource configuration</w:t>
      </w:r>
      <w:bookmarkEnd w:id="1517"/>
      <w:bookmarkEnd w:id="1518"/>
      <w:bookmarkEnd w:id="1519"/>
      <w:bookmarkEnd w:id="1520"/>
      <w:bookmarkEnd w:id="1521"/>
      <w:bookmarkEnd w:id="1522"/>
      <w:bookmarkEnd w:id="1523"/>
      <w:bookmarkEnd w:id="1524"/>
    </w:p>
    <w:p w14:paraId="6F6B88B3" w14:textId="77777777" w:rsidR="009722D5" w:rsidRPr="000E4E7F" w:rsidRDefault="009722D5" w:rsidP="009722D5">
      <w:pPr>
        <w:pStyle w:val="Heading4"/>
      </w:pPr>
      <w:bookmarkStart w:id="1525" w:name="_Toc20486830"/>
      <w:bookmarkStart w:id="1526" w:name="_Toc29342122"/>
      <w:bookmarkStart w:id="1527" w:name="_Toc29343261"/>
      <w:bookmarkStart w:id="1528" w:name="_Toc36566512"/>
      <w:bookmarkStart w:id="1529" w:name="_Toc36809926"/>
      <w:bookmarkStart w:id="1530" w:name="_Toc36846290"/>
      <w:bookmarkStart w:id="1531" w:name="_Toc36938943"/>
      <w:bookmarkStart w:id="1532" w:name="_Toc37081923"/>
      <w:r w:rsidRPr="000E4E7F">
        <w:t>5.3.10.0</w:t>
      </w:r>
      <w:r w:rsidRPr="000E4E7F">
        <w:tab/>
        <w:t>General</w:t>
      </w:r>
      <w:bookmarkEnd w:id="1525"/>
      <w:bookmarkEnd w:id="1526"/>
      <w:bookmarkEnd w:id="1527"/>
      <w:bookmarkEnd w:id="1528"/>
      <w:bookmarkEnd w:id="1529"/>
      <w:bookmarkEnd w:id="1530"/>
      <w:bookmarkEnd w:id="1531"/>
      <w:bookmarkEnd w:id="1532"/>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3A6F1FF3" w14:textId="77777777" w:rsidR="009722D5" w:rsidRPr="000E4E7F" w:rsidRDefault="009722D5" w:rsidP="009722D5">
      <w:pPr>
        <w:pStyle w:val="B2"/>
      </w:pPr>
      <w:r w:rsidRPr="000E4E7F">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3D2E593B" w14:textId="77777777" w:rsidR="009722D5" w:rsidRPr="000E4E7F" w:rsidRDefault="009722D5" w:rsidP="009722D5">
      <w:pPr>
        <w:pStyle w:val="B2"/>
      </w:pPr>
      <w:r w:rsidRPr="000E4E7F">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075D8D59"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2AE34F7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5BCB1DC2"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1A417F35"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3B87B989" w14:textId="77777777" w:rsidR="009722D5" w:rsidRPr="000E4E7F" w:rsidRDefault="009722D5" w:rsidP="009722D5">
      <w:pPr>
        <w:pStyle w:val="Heading4"/>
      </w:pPr>
      <w:bookmarkStart w:id="1533" w:name="_Toc20486831"/>
      <w:bookmarkStart w:id="1534" w:name="_Toc29342123"/>
      <w:bookmarkStart w:id="1535" w:name="_Toc29343262"/>
      <w:bookmarkStart w:id="1536" w:name="_Toc36566513"/>
      <w:bookmarkStart w:id="1537" w:name="_Toc36809927"/>
      <w:bookmarkStart w:id="1538" w:name="_Toc36846291"/>
      <w:bookmarkStart w:id="1539" w:name="_Toc36938944"/>
      <w:bookmarkStart w:id="1540" w:name="_Toc37081924"/>
      <w:r w:rsidRPr="000E4E7F">
        <w:t>5.3.10.1</w:t>
      </w:r>
      <w:r w:rsidRPr="000E4E7F">
        <w:tab/>
        <w:t>SRB addition/ modification</w:t>
      </w:r>
      <w:bookmarkEnd w:id="1533"/>
      <w:bookmarkEnd w:id="1534"/>
      <w:bookmarkEnd w:id="1535"/>
      <w:bookmarkEnd w:id="1536"/>
      <w:bookmarkEnd w:id="1537"/>
      <w:bookmarkEnd w:id="1538"/>
      <w:bookmarkEnd w:id="1539"/>
      <w:bookmarkEnd w:id="1540"/>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544161AE"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38B60ABB"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233A5FD3"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6F5E9079" w14:textId="77777777" w:rsidR="00AA4F15" w:rsidRPr="000E4E7F" w:rsidRDefault="00AA4F15" w:rsidP="00AA4F15">
      <w:pPr>
        <w:pStyle w:val="NO"/>
      </w:pPr>
      <w:bookmarkStart w:id="1541" w:name="_Toc20486832"/>
      <w:bookmarkStart w:id="1542" w:name="_Toc29342124"/>
      <w:bookmarkStart w:id="1543" w:name="_Toc29343263"/>
      <w:bookmarkStart w:id="1544" w:name="_Toc36566514"/>
      <w:r w:rsidRPr="000E4E7F">
        <w:t>NOTE 2:</w:t>
      </w:r>
      <w:r w:rsidRPr="000E4E7F">
        <w:tab/>
        <w:t>In case of SRB reconfiguration at a DAPS HO, the reconfiguration is applied to the entities/resources for the target PCell.</w:t>
      </w:r>
    </w:p>
    <w:p w14:paraId="19D9540A" w14:textId="77777777" w:rsidR="0089021F" w:rsidRPr="000E4E7F" w:rsidRDefault="0089021F" w:rsidP="0089021F">
      <w:pPr>
        <w:pStyle w:val="Heading4"/>
      </w:pPr>
      <w:bookmarkStart w:id="1545" w:name="_Toc36809928"/>
      <w:bookmarkStart w:id="1546" w:name="_Toc36846292"/>
      <w:bookmarkStart w:id="1547" w:name="_Toc36938945"/>
      <w:bookmarkStart w:id="1548" w:name="_Toc37081925"/>
      <w:r w:rsidRPr="000E4E7F">
        <w:t>5.3.10.1a</w:t>
      </w:r>
      <w:r w:rsidRPr="000E4E7F">
        <w:tab/>
        <w:t>SCG RLC bearer addition or reconfiguration for SRBs</w:t>
      </w:r>
      <w:bookmarkEnd w:id="1541"/>
      <w:bookmarkEnd w:id="1542"/>
      <w:bookmarkEnd w:id="1543"/>
      <w:bookmarkEnd w:id="1544"/>
      <w:bookmarkEnd w:id="1545"/>
      <w:bookmarkEnd w:id="1546"/>
      <w:bookmarkEnd w:id="1547"/>
      <w:bookmarkEnd w:id="1548"/>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52D7FA41" w14:textId="77777777" w:rsidR="009722D5" w:rsidRPr="000E4E7F" w:rsidRDefault="009722D5" w:rsidP="009722D5">
      <w:pPr>
        <w:pStyle w:val="Heading4"/>
      </w:pPr>
      <w:bookmarkStart w:id="1549" w:name="_Toc20486833"/>
      <w:bookmarkStart w:id="1550" w:name="_Toc29342125"/>
      <w:bookmarkStart w:id="1551" w:name="_Toc29343264"/>
      <w:bookmarkStart w:id="1552" w:name="_Toc36566515"/>
      <w:bookmarkStart w:id="1553" w:name="_Toc36809929"/>
      <w:bookmarkStart w:id="1554" w:name="_Toc36846293"/>
      <w:bookmarkStart w:id="1555" w:name="_Toc36938946"/>
      <w:bookmarkStart w:id="1556" w:name="_Toc37081926"/>
      <w:r w:rsidRPr="000E4E7F">
        <w:t>5.3.10.2</w:t>
      </w:r>
      <w:r w:rsidRPr="000E4E7F">
        <w:tab/>
        <w:t>DRB release</w:t>
      </w:r>
      <w:bookmarkEnd w:id="1549"/>
      <w:bookmarkEnd w:id="1550"/>
      <w:bookmarkEnd w:id="1551"/>
      <w:bookmarkEnd w:id="1552"/>
      <w:bookmarkEnd w:id="1553"/>
      <w:bookmarkEnd w:id="1554"/>
      <w:bookmarkEnd w:id="1555"/>
      <w:bookmarkEnd w:id="1556"/>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74F4A296" w14:textId="77777777" w:rsidR="009722D5" w:rsidRPr="000E4E7F" w:rsidRDefault="009722D5" w:rsidP="009722D5">
      <w:pPr>
        <w:pStyle w:val="Heading4"/>
      </w:pPr>
      <w:bookmarkStart w:id="1557" w:name="_Toc20486834"/>
      <w:bookmarkStart w:id="1558" w:name="_Toc29342126"/>
      <w:bookmarkStart w:id="1559" w:name="_Toc29343265"/>
      <w:bookmarkStart w:id="1560" w:name="_Toc36566516"/>
      <w:bookmarkStart w:id="1561" w:name="_Toc36809930"/>
      <w:bookmarkStart w:id="1562" w:name="_Toc36846294"/>
      <w:bookmarkStart w:id="1563" w:name="_Toc36938947"/>
      <w:bookmarkStart w:id="1564" w:name="_Toc37081927"/>
      <w:r w:rsidRPr="000E4E7F">
        <w:t>5.3.10.3</w:t>
      </w:r>
      <w:r w:rsidRPr="000E4E7F">
        <w:tab/>
        <w:t>DRB addition/ modification</w:t>
      </w:r>
      <w:bookmarkEnd w:id="1557"/>
      <w:bookmarkEnd w:id="1558"/>
      <w:bookmarkEnd w:id="1559"/>
      <w:bookmarkEnd w:id="1560"/>
      <w:bookmarkEnd w:id="1561"/>
      <w:bookmarkEnd w:id="1562"/>
      <w:bookmarkEnd w:id="1563"/>
      <w:bookmarkEnd w:id="1564"/>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62CB077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21EA7E6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62D78ABA"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690F94B7" w14:textId="77777777" w:rsidR="009722D5" w:rsidRPr="000E4E7F" w:rsidRDefault="009722D5" w:rsidP="009722D5">
      <w:pPr>
        <w:pStyle w:val="B3"/>
      </w:pPr>
      <w:r w:rsidRPr="000E4E7F">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20FF60A2"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4C0E4A93"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1FED7D15"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5A79856A"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0300298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3845B061" w14:textId="77777777" w:rsidR="009722D5" w:rsidRPr="000E4E7F" w:rsidRDefault="009722D5" w:rsidP="009722D5">
      <w:pPr>
        <w:pStyle w:val="Heading4"/>
      </w:pPr>
      <w:bookmarkStart w:id="1565" w:name="_Toc20486835"/>
      <w:bookmarkStart w:id="1566" w:name="_Toc29342127"/>
      <w:bookmarkStart w:id="1567" w:name="_Toc29343266"/>
      <w:bookmarkStart w:id="1568" w:name="_Toc36566517"/>
      <w:bookmarkStart w:id="1569" w:name="_Toc36809931"/>
      <w:bookmarkStart w:id="1570" w:name="_Toc36846295"/>
      <w:bookmarkStart w:id="1571" w:name="_Toc36938948"/>
      <w:bookmarkStart w:id="1572" w:name="_Toc37081928"/>
      <w:r w:rsidRPr="000E4E7F">
        <w:t>5.3.10.3a1</w:t>
      </w:r>
      <w:r w:rsidRPr="000E4E7F">
        <w:tab/>
        <w:t>DC specific DRB addition or reconfiguration</w:t>
      </w:r>
      <w:bookmarkEnd w:id="1565"/>
      <w:bookmarkEnd w:id="1566"/>
      <w:bookmarkEnd w:id="1567"/>
      <w:bookmarkEnd w:id="1568"/>
      <w:bookmarkEnd w:id="1569"/>
      <w:bookmarkEnd w:id="1570"/>
      <w:bookmarkEnd w:id="1571"/>
      <w:bookmarkEnd w:id="1572"/>
    </w:p>
    <w:p w14:paraId="648C43A4"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4CC6FE7D"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7E9709D1"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7717EF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AEA8E33" w14:textId="77777777" w:rsidR="009722D5" w:rsidRPr="000E4E7F" w:rsidRDefault="009722D5" w:rsidP="009722D5">
      <w:pPr>
        <w:pStyle w:val="B3"/>
      </w:pPr>
      <w:r w:rsidRPr="000E4E7F">
        <w:t>3&gt;</w:t>
      </w:r>
      <w:r w:rsidRPr="000E4E7F">
        <w:tab/>
        <w:t>else (i.e. reconfigure split):</w:t>
      </w:r>
    </w:p>
    <w:p w14:paraId="035DF49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2023B7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4AB00CFC"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0A36494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3A7DB55B"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C683EE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0B6D28EF"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8562E1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5A6E0E"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50D9938"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7CC97811" w14:textId="77777777" w:rsidR="009722D5" w:rsidRPr="000E4E7F" w:rsidRDefault="009722D5" w:rsidP="009722D5">
      <w:pPr>
        <w:pStyle w:val="Heading4"/>
      </w:pPr>
      <w:bookmarkStart w:id="1573" w:name="_Toc20486836"/>
      <w:bookmarkStart w:id="1574" w:name="_Toc29342128"/>
      <w:bookmarkStart w:id="1575" w:name="_Toc29343267"/>
      <w:bookmarkStart w:id="1576" w:name="_Toc36566518"/>
      <w:bookmarkStart w:id="1577" w:name="_Toc36809932"/>
      <w:bookmarkStart w:id="1578" w:name="_Toc36846296"/>
      <w:bookmarkStart w:id="1579" w:name="_Toc36938949"/>
      <w:bookmarkStart w:id="1580" w:name="_Toc37081929"/>
      <w:r w:rsidRPr="000E4E7F">
        <w:t>5.3.10.3a2</w:t>
      </w:r>
      <w:r w:rsidRPr="000E4E7F">
        <w:tab/>
        <w:t>LWA specific DRB addition or reconfiguration</w:t>
      </w:r>
      <w:bookmarkEnd w:id="1573"/>
      <w:bookmarkEnd w:id="1574"/>
      <w:bookmarkEnd w:id="1575"/>
      <w:bookmarkEnd w:id="1576"/>
      <w:bookmarkEnd w:id="1577"/>
      <w:bookmarkEnd w:id="1578"/>
      <w:bookmarkEnd w:id="1579"/>
      <w:bookmarkEnd w:id="1580"/>
    </w:p>
    <w:p w14:paraId="58101ED5"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D7BB88D"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9C11D45"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02182735"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57DD7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7C81145"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214B3C7D" w14:textId="77777777" w:rsidR="009722D5" w:rsidRPr="000E4E7F" w:rsidRDefault="009722D5" w:rsidP="009722D5">
      <w:pPr>
        <w:pStyle w:val="Heading4"/>
      </w:pPr>
      <w:bookmarkStart w:id="1581" w:name="_Toc20486837"/>
      <w:bookmarkStart w:id="1582" w:name="_Toc29342129"/>
      <w:bookmarkStart w:id="1583" w:name="_Toc29343268"/>
      <w:bookmarkStart w:id="1584" w:name="_Toc36566519"/>
      <w:bookmarkStart w:id="1585" w:name="_Toc36809933"/>
      <w:bookmarkStart w:id="1586" w:name="_Toc36846297"/>
      <w:bookmarkStart w:id="1587" w:name="_Toc36938950"/>
      <w:bookmarkStart w:id="1588" w:name="_Toc37081930"/>
      <w:r w:rsidRPr="000E4E7F">
        <w:t>5.3.10.3a3</w:t>
      </w:r>
      <w:r w:rsidRPr="000E4E7F">
        <w:tab/>
        <w:t>LWIP specific DRB addition or reconfiguration</w:t>
      </w:r>
      <w:bookmarkEnd w:id="1581"/>
      <w:bookmarkEnd w:id="1582"/>
      <w:bookmarkEnd w:id="1583"/>
      <w:bookmarkEnd w:id="1584"/>
      <w:bookmarkEnd w:id="1585"/>
      <w:bookmarkEnd w:id="1586"/>
      <w:bookmarkEnd w:id="1587"/>
      <w:bookmarkEnd w:id="1588"/>
    </w:p>
    <w:p w14:paraId="5E5C58A2"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63DCEF03"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2DCA35BC"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5CFAF641"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22C5F262"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1EF05A1E"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05BDF370"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F58AA3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27877A3E"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6B4C4ED3"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5B23631B" w14:textId="77777777" w:rsidR="00CE444A" w:rsidRPr="000E4E7F" w:rsidRDefault="00CE444A" w:rsidP="00CE444A">
      <w:pPr>
        <w:pStyle w:val="Heading4"/>
      </w:pPr>
      <w:bookmarkStart w:id="1589" w:name="_Toc20486838"/>
      <w:bookmarkStart w:id="1590" w:name="_Toc29342130"/>
      <w:bookmarkStart w:id="1591" w:name="_Toc29343269"/>
      <w:bookmarkStart w:id="1592" w:name="_Toc36566520"/>
      <w:bookmarkStart w:id="1593" w:name="_Toc36809934"/>
      <w:bookmarkStart w:id="1594" w:name="_Toc36846298"/>
      <w:bookmarkStart w:id="1595" w:name="_Toc36938951"/>
      <w:bookmarkStart w:id="1596" w:name="_Toc37081931"/>
      <w:r w:rsidRPr="000E4E7F">
        <w:t>5.3.10.3a4</w:t>
      </w:r>
      <w:r w:rsidRPr="000E4E7F">
        <w:tab/>
        <w:t>SCG RLC bearer addition or reconfiguration for DRBs in NE-DC</w:t>
      </w:r>
      <w:bookmarkEnd w:id="1589"/>
      <w:bookmarkEnd w:id="1590"/>
      <w:bookmarkEnd w:id="1591"/>
      <w:bookmarkEnd w:id="1592"/>
      <w:bookmarkEnd w:id="1593"/>
      <w:bookmarkEnd w:id="1594"/>
      <w:bookmarkEnd w:id="1595"/>
      <w:bookmarkEnd w:id="1596"/>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7A92CEB8"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A53C16C" w14:textId="77777777" w:rsidR="00CE444A" w:rsidRPr="000E4E7F" w:rsidRDefault="00CE444A" w:rsidP="00CE444A">
      <w:pPr>
        <w:pStyle w:val="B2"/>
      </w:pPr>
      <w:r w:rsidRPr="000E4E7F">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70B9CDD3" w14:textId="77777777" w:rsidR="009722D5" w:rsidRPr="000E4E7F" w:rsidRDefault="009722D5" w:rsidP="009722D5">
      <w:pPr>
        <w:pStyle w:val="Heading4"/>
      </w:pPr>
      <w:bookmarkStart w:id="1597" w:name="_Toc20486839"/>
      <w:bookmarkStart w:id="1598" w:name="_Toc29342131"/>
      <w:bookmarkStart w:id="1599" w:name="_Toc29343270"/>
      <w:bookmarkStart w:id="1600" w:name="_Toc36566521"/>
      <w:bookmarkStart w:id="1601" w:name="_Toc36809935"/>
      <w:bookmarkStart w:id="1602" w:name="_Toc36846299"/>
      <w:bookmarkStart w:id="1603" w:name="_Toc36938952"/>
      <w:bookmarkStart w:id="1604" w:name="_Toc37081932"/>
      <w:r w:rsidRPr="000E4E7F">
        <w:t>5.3.10.3a</w:t>
      </w:r>
      <w:r w:rsidRPr="000E4E7F">
        <w:tab/>
        <w:t>SCell release</w:t>
      </w:r>
      <w:bookmarkEnd w:id="1597"/>
      <w:bookmarkEnd w:id="1598"/>
      <w:bookmarkEnd w:id="1599"/>
      <w:bookmarkEnd w:id="1600"/>
      <w:bookmarkEnd w:id="1601"/>
      <w:bookmarkEnd w:id="1602"/>
      <w:bookmarkEnd w:id="1603"/>
      <w:bookmarkEnd w:id="1604"/>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3536BADE"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0FABA2DB"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4693549F" w14:textId="77777777" w:rsidR="009722D5" w:rsidRPr="000E4E7F" w:rsidRDefault="009722D5" w:rsidP="009722D5">
      <w:pPr>
        <w:pStyle w:val="B4"/>
      </w:pPr>
      <w:r w:rsidRPr="000E4E7F">
        <w:t>4&gt;</w:t>
      </w:r>
      <w:r w:rsidRPr="000E4E7F">
        <w:tab/>
        <w:t>release the SCell;</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605" w:name="_Toc20486840"/>
      <w:bookmarkStart w:id="1606" w:name="_Toc29342132"/>
      <w:bookmarkStart w:id="1607" w:name="_Toc29343271"/>
      <w:bookmarkStart w:id="1608" w:name="_Toc36566522"/>
      <w:bookmarkStart w:id="1609" w:name="_Toc36809936"/>
      <w:bookmarkStart w:id="1610" w:name="_Toc36846300"/>
      <w:bookmarkStart w:id="1611" w:name="_Toc36938953"/>
      <w:bookmarkStart w:id="1612" w:name="_Toc37081933"/>
      <w:r w:rsidRPr="000E4E7F">
        <w:t>5.3.10.3b</w:t>
      </w:r>
      <w:r w:rsidRPr="000E4E7F">
        <w:tab/>
        <w:t>SCell addition/ modification</w:t>
      </w:r>
      <w:bookmarkEnd w:id="1605"/>
      <w:bookmarkEnd w:id="1606"/>
      <w:bookmarkEnd w:id="1607"/>
      <w:bookmarkEnd w:id="1608"/>
      <w:bookmarkEnd w:id="1609"/>
      <w:bookmarkEnd w:id="1610"/>
      <w:bookmarkEnd w:id="1611"/>
      <w:bookmarkEnd w:id="1612"/>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5257DBFB"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0F9F1AEE"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65D8E1C5" w14:textId="77777777" w:rsidR="00433335" w:rsidRPr="000E4E7F" w:rsidRDefault="00433335" w:rsidP="00433335">
      <w:pPr>
        <w:pStyle w:val="B3"/>
      </w:pPr>
      <w:r w:rsidRPr="000E4E7F">
        <w:t>3&gt;</w:t>
      </w:r>
      <w:r w:rsidRPr="000E4E7F">
        <w:tab/>
        <w:t>configure lower layers to consider the SCell to be in activated state;</w:t>
      </w:r>
    </w:p>
    <w:p w14:paraId="4C5A1D14"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configure lower layers to consider the SCell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configure lower layers to consider the SCell to be in deactivated state;</w:t>
      </w:r>
    </w:p>
    <w:p w14:paraId="73FAE9EC"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6BA88E30"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C63BFC6"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59C0DDFA"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5710B1DC" w14:textId="77777777" w:rsidR="00C47544" w:rsidRPr="000E4E7F" w:rsidRDefault="00C47544" w:rsidP="00C47544">
      <w:pPr>
        <w:pStyle w:val="B2"/>
      </w:pPr>
      <w:bookmarkStart w:id="1613" w:name="_Toc20486841"/>
      <w:bookmarkStart w:id="1614" w:name="_Toc29342133"/>
      <w:bookmarkStart w:id="1615" w:name="_Toc29343272"/>
      <w:bookmarkStart w:id="1616"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3684304C"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configure lower layers to consider the SCell to be in activated state;</w:t>
      </w:r>
    </w:p>
    <w:p w14:paraId="3D207565"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configure lower layers to consider the SCell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configure lower layers to consider the SCell to be in deactivated state;</w:t>
      </w:r>
    </w:p>
    <w:p w14:paraId="37FF1D6F" w14:textId="77777777" w:rsidR="009722D5" w:rsidRPr="000E4E7F" w:rsidRDefault="009722D5" w:rsidP="009722D5">
      <w:pPr>
        <w:pStyle w:val="Heading4"/>
      </w:pPr>
      <w:bookmarkStart w:id="1617" w:name="_Toc36809937"/>
      <w:bookmarkStart w:id="1618" w:name="_Toc36846301"/>
      <w:bookmarkStart w:id="1619" w:name="_Toc36938954"/>
      <w:bookmarkStart w:id="1620" w:name="_Toc37081934"/>
      <w:r w:rsidRPr="000E4E7F">
        <w:t>5.3.10.3c</w:t>
      </w:r>
      <w:r w:rsidRPr="000E4E7F">
        <w:tab/>
        <w:t>PSCell addition or modification</w:t>
      </w:r>
      <w:bookmarkEnd w:id="1613"/>
      <w:bookmarkEnd w:id="1614"/>
      <w:bookmarkEnd w:id="1615"/>
      <w:bookmarkEnd w:id="1616"/>
      <w:bookmarkEnd w:id="1617"/>
      <w:bookmarkEnd w:id="1618"/>
      <w:bookmarkEnd w:id="1619"/>
      <w:bookmarkEnd w:id="1620"/>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if the PSCell is not part of the current UE configuration (i.e. PSCell addition):</w:t>
      </w:r>
    </w:p>
    <w:p w14:paraId="43B57307"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230AAD76" w14:textId="77777777" w:rsidR="009722D5" w:rsidRPr="000E4E7F" w:rsidRDefault="009722D5" w:rsidP="009722D5">
      <w:pPr>
        <w:pStyle w:val="B2"/>
      </w:pPr>
      <w:r w:rsidRPr="000E4E7F">
        <w:t>2&gt;</w:t>
      </w:r>
      <w:r w:rsidRPr="000E4E7F">
        <w:tab/>
        <w:t>configure lower layers to consider the PSCell to be in activated state;</w:t>
      </w:r>
    </w:p>
    <w:p w14:paraId="6BAD3A24" w14:textId="77777777" w:rsidR="009722D5" w:rsidRPr="000E4E7F" w:rsidRDefault="009722D5" w:rsidP="009722D5">
      <w:pPr>
        <w:pStyle w:val="B1"/>
      </w:pPr>
      <w:r w:rsidRPr="000E4E7F">
        <w:t>1&gt;</w:t>
      </w:r>
      <w:r w:rsidRPr="000E4E7F">
        <w:tab/>
        <w:t>if the PSCell is part of the current UE configuration (i.e. PSCell modification):</w:t>
      </w:r>
    </w:p>
    <w:p w14:paraId="6F9C72B5"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FE97EDD" w14:textId="77777777" w:rsidR="00E42480" w:rsidRPr="000E4E7F" w:rsidRDefault="00E42480" w:rsidP="00E42480">
      <w:pPr>
        <w:pStyle w:val="Heading4"/>
      </w:pPr>
      <w:bookmarkStart w:id="1621" w:name="_Toc20486842"/>
      <w:bookmarkStart w:id="1622" w:name="_Toc29342134"/>
      <w:bookmarkStart w:id="1623" w:name="_Toc29343273"/>
      <w:bookmarkStart w:id="1624" w:name="_Toc36566524"/>
      <w:bookmarkStart w:id="1625" w:name="_Toc36809938"/>
      <w:bookmarkStart w:id="1626" w:name="_Toc36846302"/>
      <w:bookmarkStart w:id="1627" w:name="_Toc36938955"/>
      <w:bookmarkStart w:id="1628" w:name="_Toc37081935"/>
      <w:r w:rsidRPr="000E4E7F">
        <w:t>5.3.10.3</w:t>
      </w:r>
      <w:r w:rsidR="00452275" w:rsidRPr="000E4E7F">
        <w:t>d</w:t>
      </w:r>
      <w:r w:rsidRPr="000E4E7F">
        <w:tab/>
        <w:t>SCell group release</w:t>
      </w:r>
      <w:bookmarkEnd w:id="1621"/>
      <w:bookmarkEnd w:id="1622"/>
      <w:bookmarkEnd w:id="1623"/>
      <w:bookmarkEnd w:id="1624"/>
      <w:bookmarkEnd w:id="1625"/>
      <w:bookmarkEnd w:id="1626"/>
      <w:bookmarkEnd w:id="1627"/>
      <w:bookmarkEnd w:id="1628"/>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609B6144"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4EE8C20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5268BD38" w14:textId="77777777" w:rsidR="00E42480" w:rsidRPr="000E4E7F" w:rsidRDefault="00E42480" w:rsidP="00E42480">
      <w:pPr>
        <w:pStyle w:val="B4"/>
        <w:rPr>
          <w:i/>
        </w:rPr>
      </w:pPr>
      <w:bookmarkStart w:id="1629"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629"/>
    <w:p w14:paraId="172FE10B" w14:textId="77777777" w:rsidR="00E42480" w:rsidRPr="000E4E7F" w:rsidRDefault="00E42480" w:rsidP="00E42480">
      <w:pPr>
        <w:pStyle w:val="B3"/>
      </w:pPr>
      <w:r w:rsidRPr="000E4E7F">
        <w:t>3&gt;</w:t>
      </w:r>
      <w:r w:rsidRPr="000E4E7F">
        <w:tab/>
        <w:t>release the SCell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release all SCell groups that are part of the current UE configuration;</w:t>
      </w:r>
    </w:p>
    <w:p w14:paraId="6804C6E4" w14:textId="77777777" w:rsidR="00E42480" w:rsidRPr="000E4E7F" w:rsidRDefault="00E42480" w:rsidP="00E42480">
      <w:pPr>
        <w:pStyle w:val="Heading4"/>
      </w:pPr>
      <w:bookmarkStart w:id="1630" w:name="_Toc20486843"/>
      <w:bookmarkStart w:id="1631" w:name="_Toc29342135"/>
      <w:bookmarkStart w:id="1632" w:name="_Toc29343274"/>
      <w:bookmarkStart w:id="1633" w:name="_Toc36566525"/>
      <w:bookmarkStart w:id="1634" w:name="_Toc36809939"/>
      <w:bookmarkStart w:id="1635" w:name="_Toc36846303"/>
      <w:bookmarkStart w:id="1636" w:name="_Toc36938956"/>
      <w:bookmarkStart w:id="1637" w:name="_Toc37081936"/>
      <w:r w:rsidRPr="000E4E7F">
        <w:t>5.3.10.3</w:t>
      </w:r>
      <w:r w:rsidR="00452275" w:rsidRPr="000E4E7F">
        <w:t>e</w:t>
      </w:r>
      <w:r w:rsidRPr="000E4E7F">
        <w:tab/>
        <w:t>SCell group addition/ modification</w:t>
      </w:r>
      <w:bookmarkEnd w:id="1630"/>
      <w:bookmarkEnd w:id="1631"/>
      <w:bookmarkEnd w:id="1632"/>
      <w:bookmarkEnd w:id="1633"/>
      <w:bookmarkEnd w:id="1634"/>
      <w:bookmarkEnd w:id="1635"/>
      <w:bookmarkEnd w:id="1636"/>
      <w:bookmarkEnd w:id="1637"/>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5AA912F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2348E1F9"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3E11E44D"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4F702574"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1C59B7EC"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38F197FA"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76010FD"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2B78721C"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46BE587D"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0F5595B8"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615D734E"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591D71C4"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59A264C3"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460070A5" w14:textId="77777777" w:rsidR="009722D5" w:rsidRPr="000E4E7F" w:rsidRDefault="009722D5" w:rsidP="009722D5">
      <w:pPr>
        <w:pStyle w:val="Heading4"/>
      </w:pPr>
      <w:bookmarkStart w:id="1638" w:name="_Toc20486844"/>
      <w:bookmarkStart w:id="1639" w:name="_Toc29342136"/>
      <w:bookmarkStart w:id="1640" w:name="_Toc29343275"/>
      <w:bookmarkStart w:id="1641" w:name="_Toc36566526"/>
      <w:bookmarkStart w:id="1642" w:name="_Toc36809940"/>
      <w:bookmarkStart w:id="1643" w:name="_Toc36846304"/>
      <w:bookmarkStart w:id="1644" w:name="_Toc36938957"/>
      <w:bookmarkStart w:id="1645" w:name="_Toc37081937"/>
      <w:r w:rsidRPr="000E4E7F">
        <w:t>5.3.10.4</w:t>
      </w:r>
      <w:r w:rsidRPr="000E4E7F">
        <w:tab/>
        <w:t>MAC main reconfiguration</w:t>
      </w:r>
      <w:bookmarkEnd w:id="1638"/>
      <w:bookmarkEnd w:id="1639"/>
      <w:bookmarkEnd w:id="1640"/>
      <w:bookmarkEnd w:id="1641"/>
      <w:bookmarkEnd w:id="1642"/>
      <w:bookmarkEnd w:id="1643"/>
      <w:bookmarkEnd w:id="1644"/>
      <w:bookmarkEnd w:id="1645"/>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37AF8AF7"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311FA473"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5D299449" w14:textId="77777777" w:rsidR="009722D5" w:rsidRPr="000E4E7F" w:rsidRDefault="009722D5" w:rsidP="009722D5">
      <w:pPr>
        <w:pStyle w:val="Heading4"/>
      </w:pPr>
      <w:bookmarkStart w:id="1646" w:name="_Toc20486845"/>
      <w:bookmarkStart w:id="1647" w:name="_Toc29342137"/>
      <w:bookmarkStart w:id="1648" w:name="_Toc29343276"/>
      <w:bookmarkStart w:id="1649" w:name="_Toc36566527"/>
      <w:bookmarkStart w:id="1650" w:name="_Toc36809941"/>
      <w:bookmarkStart w:id="1651" w:name="_Toc36846305"/>
      <w:bookmarkStart w:id="1652" w:name="_Toc36938958"/>
      <w:bookmarkStart w:id="1653" w:name="_Toc37081938"/>
      <w:bookmarkStart w:id="1654" w:name="OLE_LINK89"/>
      <w:bookmarkStart w:id="1655" w:name="OLE_LINK90"/>
      <w:r w:rsidRPr="000E4E7F">
        <w:t>5.3.10.5</w:t>
      </w:r>
      <w:r w:rsidRPr="000E4E7F">
        <w:tab/>
        <w:t>Semi-persistent scheduling reconfiguration</w:t>
      </w:r>
      <w:bookmarkEnd w:id="1646"/>
      <w:bookmarkEnd w:id="1647"/>
      <w:bookmarkEnd w:id="1648"/>
      <w:bookmarkEnd w:id="1649"/>
      <w:bookmarkEnd w:id="1650"/>
      <w:bookmarkEnd w:id="1651"/>
      <w:bookmarkEnd w:id="1652"/>
      <w:bookmarkEnd w:id="1653"/>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52CEEFE0" w14:textId="77777777" w:rsidR="009722D5" w:rsidRPr="000E4E7F" w:rsidRDefault="009722D5" w:rsidP="009722D5">
      <w:pPr>
        <w:pStyle w:val="Heading4"/>
      </w:pPr>
      <w:bookmarkStart w:id="1656" w:name="_Toc20486846"/>
      <w:bookmarkStart w:id="1657" w:name="_Toc29342138"/>
      <w:bookmarkStart w:id="1658" w:name="_Toc29343277"/>
      <w:bookmarkStart w:id="1659" w:name="_Toc36566528"/>
      <w:bookmarkStart w:id="1660" w:name="_Toc36809942"/>
      <w:bookmarkStart w:id="1661" w:name="_Toc36846306"/>
      <w:bookmarkStart w:id="1662" w:name="_Toc36938959"/>
      <w:bookmarkStart w:id="1663" w:name="_Toc37081939"/>
      <w:r w:rsidRPr="000E4E7F">
        <w:t>5.3.10.6</w:t>
      </w:r>
      <w:r w:rsidRPr="000E4E7F">
        <w:tab/>
        <w:t>Physical channel reconfiguration</w:t>
      </w:r>
      <w:bookmarkEnd w:id="1656"/>
      <w:bookmarkEnd w:id="1657"/>
      <w:bookmarkEnd w:id="1658"/>
      <w:bookmarkEnd w:id="1659"/>
      <w:bookmarkEnd w:id="1660"/>
      <w:bookmarkEnd w:id="1661"/>
      <w:bookmarkEnd w:id="1662"/>
      <w:bookmarkEnd w:id="1663"/>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664" w:name="OLE_LINK81"/>
      <w:bookmarkStart w:id="1665" w:name="OLE_LINK83"/>
      <w:r w:rsidRPr="000E4E7F">
        <w:rPr>
          <w:i/>
        </w:rPr>
        <w:t>physicalConfig</w:t>
      </w:r>
      <w:bookmarkEnd w:id="1664"/>
      <w:bookmarkEnd w:id="1665"/>
      <w:r w:rsidRPr="000E4E7F">
        <w:rPr>
          <w:i/>
        </w:rPr>
        <w:t>Dedicated</w:t>
      </w:r>
      <w:r w:rsidRPr="000E4E7F">
        <w:t>;</w:t>
      </w:r>
    </w:p>
    <w:p w14:paraId="08C0E3F7"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6AF6398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44CAB920"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30DC34D"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6F59A7CE" w14:textId="77777777" w:rsidR="00AA4F15" w:rsidRPr="000E4E7F" w:rsidRDefault="00AA4F15" w:rsidP="00AA4F15">
      <w:pPr>
        <w:pStyle w:val="NO"/>
      </w:pPr>
      <w:bookmarkStart w:id="1666" w:name="_Toc20486847"/>
      <w:bookmarkStart w:id="1667" w:name="_Toc29342139"/>
      <w:bookmarkStart w:id="1668" w:name="_Toc29343278"/>
      <w:bookmarkStart w:id="1669"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670" w:name="_Toc36809943"/>
      <w:bookmarkStart w:id="1671" w:name="_Toc36846307"/>
      <w:bookmarkStart w:id="1672" w:name="_Toc36938960"/>
      <w:bookmarkStart w:id="1673" w:name="_Toc37081940"/>
      <w:r w:rsidRPr="000E4E7F">
        <w:t>5.3.10.7</w:t>
      </w:r>
      <w:r w:rsidRPr="000E4E7F">
        <w:tab/>
        <w:t>Radio Link Failure Timers and Constants reconfiguration</w:t>
      </w:r>
      <w:bookmarkEnd w:id="1666"/>
      <w:bookmarkEnd w:id="1667"/>
      <w:bookmarkEnd w:id="1668"/>
      <w:bookmarkEnd w:id="1669"/>
      <w:bookmarkEnd w:id="1670"/>
      <w:bookmarkEnd w:id="1671"/>
      <w:bookmarkEnd w:id="1672"/>
      <w:bookmarkEnd w:id="1673"/>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674" w:name="OLE_LINK124"/>
      <w:bookmarkStart w:id="1675"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674"/>
      <w:bookmarkEnd w:id="1675"/>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1B00B089"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048136C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7F624A8A" w14:textId="77777777" w:rsidR="009722D5" w:rsidRPr="000E4E7F" w:rsidRDefault="009722D5" w:rsidP="009722D5">
      <w:pPr>
        <w:pStyle w:val="Heading4"/>
      </w:pPr>
      <w:bookmarkStart w:id="1676" w:name="_Toc20486848"/>
      <w:bookmarkStart w:id="1677" w:name="_Toc29342140"/>
      <w:bookmarkStart w:id="1678" w:name="_Toc29343279"/>
      <w:bookmarkStart w:id="1679" w:name="_Toc36566530"/>
      <w:bookmarkStart w:id="1680" w:name="_Toc36809944"/>
      <w:bookmarkStart w:id="1681" w:name="_Toc36846308"/>
      <w:bookmarkStart w:id="1682" w:name="_Toc36938961"/>
      <w:bookmarkStart w:id="1683" w:name="_Toc37081941"/>
      <w:r w:rsidRPr="000E4E7F">
        <w:t>5.3.10.8</w:t>
      </w:r>
      <w:r w:rsidRPr="000E4E7F">
        <w:tab/>
        <w:t>Time domain measurement resource restriction for serving cell</w:t>
      </w:r>
      <w:bookmarkEnd w:id="1676"/>
      <w:bookmarkEnd w:id="1677"/>
      <w:bookmarkEnd w:id="1678"/>
      <w:bookmarkEnd w:id="1679"/>
      <w:bookmarkEnd w:id="1680"/>
      <w:bookmarkEnd w:id="1681"/>
      <w:bookmarkEnd w:id="1682"/>
      <w:bookmarkEnd w:id="1683"/>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7E15CA08" w14:textId="77777777" w:rsidR="009722D5" w:rsidRPr="000E4E7F" w:rsidRDefault="009722D5" w:rsidP="009722D5">
      <w:pPr>
        <w:pStyle w:val="Heading4"/>
      </w:pPr>
      <w:bookmarkStart w:id="1684" w:name="_Toc20486849"/>
      <w:bookmarkStart w:id="1685" w:name="_Toc29342141"/>
      <w:bookmarkStart w:id="1686" w:name="_Toc29343280"/>
      <w:bookmarkStart w:id="1687" w:name="_Toc36566531"/>
      <w:bookmarkStart w:id="1688" w:name="_Toc36809945"/>
      <w:bookmarkStart w:id="1689" w:name="_Toc36846309"/>
      <w:bookmarkStart w:id="1690" w:name="_Toc36938962"/>
      <w:bookmarkStart w:id="1691" w:name="_Toc37081942"/>
      <w:bookmarkEnd w:id="1654"/>
      <w:bookmarkEnd w:id="1655"/>
      <w:r w:rsidRPr="000E4E7F">
        <w:t>5.3.10.9</w:t>
      </w:r>
      <w:r w:rsidRPr="000E4E7F">
        <w:tab/>
        <w:t>Other configuration</w:t>
      </w:r>
      <w:bookmarkEnd w:id="1684"/>
      <w:bookmarkEnd w:id="1685"/>
      <w:bookmarkEnd w:id="1686"/>
      <w:bookmarkEnd w:id="1687"/>
      <w:bookmarkEnd w:id="1688"/>
      <w:bookmarkEnd w:id="1689"/>
      <w:bookmarkEnd w:id="1690"/>
      <w:bookmarkEnd w:id="1691"/>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4F2950EC"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45B6DBAF"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75F83E14"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100B8F8"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FB7A16A"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8C05190"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2E1727EE"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6532005A"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56358BAC"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692" w:name="_Toc20486850"/>
      <w:bookmarkStart w:id="1693" w:name="_Toc29342142"/>
      <w:bookmarkStart w:id="1694" w:name="_Toc29343281"/>
      <w:bookmarkStart w:id="1695" w:name="_Toc36566532"/>
      <w:bookmarkStart w:id="1696" w:name="_Toc36809946"/>
      <w:bookmarkStart w:id="1697" w:name="_Toc36846310"/>
      <w:bookmarkStart w:id="1698" w:name="_Toc36938963"/>
      <w:bookmarkStart w:id="1699" w:name="_Toc37081943"/>
      <w:r w:rsidRPr="000E4E7F">
        <w:t>5.3.10.10</w:t>
      </w:r>
      <w:r w:rsidRPr="000E4E7F">
        <w:tab/>
        <w:t>SCG reconfiguration</w:t>
      </w:r>
      <w:bookmarkEnd w:id="1692"/>
      <w:bookmarkEnd w:id="1693"/>
      <w:bookmarkEnd w:id="1694"/>
      <w:bookmarkEnd w:id="1695"/>
      <w:bookmarkEnd w:id="1696"/>
      <w:bookmarkEnd w:id="1697"/>
      <w:bookmarkEnd w:id="1698"/>
      <w:bookmarkEnd w:id="1699"/>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4351937B" w14:textId="77777777" w:rsidR="009722D5" w:rsidRPr="000E4E7F" w:rsidRDefault="009722D5" w:rsidP="009722D5">
      <w:pPr>
        <w:pStyle w:val="B2"/>
      </w:pPr>
      <w:r w:rsidRPr="000E4E7F">
        <w:t>2&gt;</w:t>
      </w:r>
      <w:r w:rsidRPr="000E4E7F">
        <w:tab/>
        <w:t>start synchronising to the DL of the target PSCell,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3E3753"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22388B4"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700" w:name="OLE_LINK133"/>
      <w:bookmarkStart w:id="1701" w:name="OLE_LINK134"/>
      <w:r w:rsidRPr="000E4E7F">
        <w:rPr>
          <w:rFonts w:eastAsia="SimSun"/>
          <w:lang w:eastAsia="zh-CN"/>
        </w:rPr>
        <w:t>one or more split</w:t>
      </w:r>
      <w:bookmarkEnd w:id="1700"/>
      <w:bookmarkEnd w:id="1701"/>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2295EF4C"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33C478D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732855F4"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56E0293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09B187F"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907AC5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066B1DD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56635B60" w14:textId="77777777" w:rsidR="009722D5" w:rsidRPr="000E4E7F" w:rsidRDefault="009722D5" w:rsidP="009722D5">
      <w:pPr>
        <w:pStyle w:val="B3"/>
      </w:pPr>
      <w:r w:rsidRPr="000E4E7F">
        <w:t>3&gt;</w:t>
      </w:r>
      <w:r w:rsidRPr="000E4E7F">
        <w:tab/>
        <w:t>perform SCell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E7DEEE1" w14:textId="77777777" w:rsidR="009722D5" w:rsidRPr="000E4E7F" w:rsidRDefault="009722D5" w:rsidP="009722D5">
      <w:pPr>
        <w:pStyle w:val="B3"/>
      </w:pPr>
      <w:r w:rsidRPr="000E4E7F">
        <w:t>3&gt;</w:t>
      </w:r>
      <w:r w:rsidRPr="000E4E7F">
        <w:tab/>
        <w:t>start synchronising to the DL of the target PSCell;</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2AC2EC20"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05466191"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7819BC15"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702" w:name="_Toc20486851"/>
      <w:bookmarkStart w:id="1703" w:name="_Toc29342143"/>
      <w:bookmarkStart w:id="1704" w:name="_Toc29343282"/>
      <w:bookmarkStart w:id="1705" w:name="_Toc36566533"/>
      <w:bookmarkStart w:id="1706" w:name="_Toc36809947"/>
      <w:bookmarkStart w:id="1707" w:name="_Toc36846311"/>
      <w:bookmarkStart w:id="1708" w:name="_Toc36938964"/>
      <w:bookmarkStart w:id="1709" w:name="_Toc37081944"/>
      <w:r w:rsidRPr="000E4E7F">
        <w:t>5.3.10.11</w:t>
      </w:r>
      <w:r w:rsidRPr="000E4E7F">
        <w:tab/>
        <w:t>SCG dedicated resource configuration</w:t>
      </w:r>
      <w:bookmarkEnd w:id="1702"/>
      <w:bookmarkEnd w:id="1703"/>
      <w:bookmarkEnd w:id="1704"/>
      <w:bookmarkEnd w:id="1705"/>
      <w:bookmarkEnd w:id="1706"/>
      <w:bookmarkEnd w:id="1707"/>
      <w:bookmarkEnd w:id="1708"/>
      <w:bookmarkEnd w:id="1709"/>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0C991CF8"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06597646" w14:textId="77777777" w:rsidR="009722D5" w:rsidRPr="000E4E7F" w:rsidRDefault="009722D5" w:rsidP="009722D5">
      <w:pPr>
        <w:pStyle w:val="B2"/>
      </w:pPr>
      <w:r w:rsidRPr="000E4E7F">
        <w:t>2&gt;</w:t>
      </w:r>
      <w:r w:rsidRPr="000E4E7F">
        <w:tab/>
        <w:t>reconfigure the values of timers and constants as specified in 5.3.10.7;</w:t>
      </w:r>
    </w:p>
    <w:p w14:paraId="311B150B" w14:textId="77777777" w:rsidR="009722D5" w:rsidRPr="000E4E7F" w:rsidRDefault="009722D5" w:rsidP="009722D5">
      <w:pPr>
        <w:pStyle w:val="Heading4"/>
      </w:pPr>
      <w:bookmarkStart w:id="1710" w:name="_Toc20486852"/>
      <w:bookmarkStart w:id="1711" w:name="_Toc29342144"/>
      <w:bookmarkStart w:id="1712" w:name="_Toc29343283"/>
      <w:bookmarkStart w:id="1713" w:name="_Toc36566534"/>
      <w:bookmarkStart w:id="1714" w:name="_Toc36809948"/>
      <w:bookmarkStart w:id="1715" w:name="_Toc36846312"/>
      <w:bookmarkStart w:id="1716" w:name="_Toc36938965"/>
      <w:bookmarkStart w:id="1717" w:name="_Toc37081945"/>
      <w:r w:rsidRPr="000E4E7F">
        <w:t>5.3.10.12</w:t>
      </w:r>
      <w:r w:rsidRPr="000E4E7F">
        <w:tab/>
        <w:t xml:space="preserve">Reconfiguration SCG or split DRB by </w:t>
      </w:r>
      <w:r w:rsidRPr="000E4E7F">
        <w:rPr>
          <w:i/>
        </w:rPr>
        <w:t>drb-ToAddModList</w:t>
      </w:r>
      <w:bookmarkEnd w:id="1710"/>
      <w:bookmarkEnd w:id="1711"/>
      <w:bookmarkEnd w:id="1712"/>
      <w:bookmarkEnd w:id="1713"/>
      <w:bookmarkEnd w:id="1714"/>
      <w:bookmarkEnd w:id="1715"/>
      <w:bookmarkEnd w:id="1716"/>
      <w:bookmarkEnd w:id="1717"/>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77EA406A"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70B6258E" w14:textId="77777777" w:rsidR="009722D5" w:rsidRPr="000E4E7F" w:rsidRDefault="009722D5" w:rsidP="009722D5">
      <w:pPr>
        <w:pStyle w:val="B3"/>
      </w:pPr>
      <w:r w:rsidRPr="000E4E7F">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718" w:name="_Toc20486853"/>
      <w:bookmarkStart w:id="1719" w:name="_Toc29342145"/>
      <w:bookmarkStart w:id="1720" w:name="_Toc29343284"/>
      <w:bookmarkStart w:id="1721" w:name="_Toc36566535"/>
      <w:bookmarkStart w:id="1722" w:name="_Toc36809949"/>
      <w:bookmarkStart w:id="1723" w:name="_Toc36846313"/>
      <w:bookmarkStart w:id="1724" w:name="_Toc36938966"/>
      <w:bookmarkStart w:id="1725" w:name="_Toc37081946"/>
      <w:r w:rsidRPr="000E4E7F">
        <w:t>5.3.10.13</w:t>
      </w:r>
      <w:r w:rsidRPr="000E4E7F">
        <w:tab/>
        <w:t>Neighbour cell information reconfiguration</w:t>
      </w:r>
      <w:bookmarkEnd w:id="1718"/>
      <w:bookmarkEnd w:id="1719"/>
      <w:bookmarkEnd w:id="1720"/>
      <w:bookmarkEnd w:id="1721"/>
      <w:bookmarkEnd w:id="1722"/>
      <w:bookmarkEnd w:id="1723"/>
      <w:bookmarkEnd w:id="1724"/>
      <w:bookmarkEnd w:id="1725"/>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369AEB0" w14:textId="77777777" w:rsidR="009722D5" w:rsidRPr="000E4E7F" w:rsidRDefault="009722D5" w:rsidP="009722D5">
      <w:pPr>
        <w:pStyle w:val="Heading4"/>
      </w:pPr>
      <w:bookmarkStart w:id="1726" w:name="_Toc20486854"/>
      <w:bookmarkStart w:id="1727" w:name="_Toc29342146"/>
      <w:bookmarkStart w:id="1728" w:name="_Toc29343285"/>
      <w:bookmarkStart w:id="1729" w:name="_Toc36566536"/>
      <w:bookmarkStart w:id="1730" w:name="_Toc36809950"/>
      <w:bookmarkStart w:id="1731" w:name="_Toc36846314"/>
      <w:bookmarkStart w:id="1732" w:name="_Toc36938967"/>
      <w:bookmarkStart w:id="1733" w:name="_Toc37081947"/>
      <w:r w:rsidRPr="000E4E7F">
        <w:t>5.3.10.14</w:t>
      </w:r>
      <w:r w:rsidRPr="000E4E7F">
        <w:tab/>
        <w:t>Void</w:t>
      </w:r>
      <w:bookmarkEnd w:id="1726"/>
      <w:bookmarkEnd w:id="1727"/>
      <w:bookmarkEnd w:id="1728"/>
      <w:bookmarkEnd w:id="1729"/>
      <w:bookmarkEnd w:id="1730"/>
      <w:bookmarkEnd w:id="1731"/>
      <w:bookmarkEnd w:id="1732"/>
      <w:bookmarkEnd w:id="1733"/>
    </w:p>
    <w:p w14:paraId="185F65E4" w14:textId="77777777" w:rsidR="009722D5" w:rsidRPr="000E4E7F" w:rsidRDefault="009722D5" w:rsidP="009722D5">
      <w:pPr>
        <w:pStyle w:val="Heading4"/>
      </w:pPr>
      <w:bookmarkStart w:id="1734" w:name="_Toc20486855"/>
      <w:bookmarkStart w:id="1735" w:name="_Toc29342147"/>
      <w:bookmarkStart w:id="1736" w:name="_Toc29343286"/>
      <w:bookmarkStart w:id="1737" w:name="_Toc36566537"/>
      <w:bookmarkStart w:id="1738" w:name="_Toc36809951"/>
      <w:bookmarkStart w:id="1739" w:name="_Toc36846315"/>
      <w:bookmarkStart w:id="1740" w:name="_Toc36938968"/>
      <w:bookmarkStart w:id="1741" w:name="_Toc37081948"/>
      <w:r w:rsidRPr="000E4E7F">
        <w:t>5.3.10.15</w:t>
      </w:r>
      <w:r w:rsidRPr="000E4E7F">
        <w:tab/>
        <w:t>Sidelink dedicated configuration</w:t>
      </w:r>
      <w:bookmarkEnd w:id="1734"/>
      <w:bookmarkEnd w:id="1735"/>
      <w:bookmarkEnd w:id="1736"/>
      <w:bookmarkEnd w:id="1737"/>
      <w:bookmarkEnd w:id="1738"/>
      <w:bookmarkEnd w:id="1739"/>
      <w:bookmarkEnd w:id="1740"/>
      <w:bookmarkEnd w:id="1741"/>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210987B9"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5BAD97E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2DA87B44"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5B9023A5"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0E450120"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13A35F52" w14:textId="77777777" w:rsidR="009722D5" w:rsidRPr="000E4E7F" w:rsidRDefault="009722D5" w:rsidP="009722D5">
      <w:pPr>
        <w:pStyle w:val="Heading4"/>
      </w:pPr>
      <w:bookmarkStart w:id="1742" w:name="_Toc20486856"/>
      <w:bookmarkStart w:id="1743" w:name="_Toc29342148"/>
      <w:bookmarkStart w:id="1744" w:name="_Toc29343287"/>
      <w:bookmarkStart w:id="1745" w:name="_Toc36566538"/>
      <w:bookmarkStart w:id="1746" w:name="_Toc36809952"/>
      <w:bookmarkStart w:id="1747" w:name="_Toc36846316"/>
      <w:bookmarkStart w:id="1748" w:name="_Toc36938969"/>
      <w:bookmarkStart w:id="1749"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742"/>
      <w:bookmarkEnd w:id="1743"/>
      <w:bookmarkEnd w:id="1744"/>
      <w:bookmarkEnd w:id="1745"/>
      <w:bookmarkEnd w:id="1746"/>
      <w:bookmarkEnd w:id="1747"/>
      <w:bookmarkEnd w:id="1748"/>
      <w:bookmarkEnd w:id="1749"/>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2A551DA9"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7AF564E8" w14:textId="77777777" w:rsidR="009722D5" w:rsidRPr="000E4E7F" w:rsidRDefault="009722D5" w:rsidP="009722D5">
      <w:pPr>
        <w:pStyle w:val="Heading4"/>
      </w:pPr>
      <w:bookmarkStart w:id="1750" w:name="_Toc20486857"/>
      <w:bookmarkStart w:id="1751" w:name="_Toc29342149"/>
      <w:bookmarkStart w:id="1752" w:name="_Toc29343288"/>
      <w:bookmarkStart w:id="1753" w:name="_Toc36566539"/>
      <w:bookmarkStart w:id="1754" w:name="_Toc36809953"/>
      <w:bookmarkStart w:id="1755" w:name="_Toc36846317"/>
      <w:bookmarkStart w:id="1756" w:name="_Toc36938970"/>
      <w:bookmarkStart w:id="1757" w:name="_Toc37081950"/>
      <w:r w:rsidRPr="000E4E7F">
        <w:t>5.3.10.16</w:t>
      </w:r>
      <w:r w:rsidRPr="000E4E7F">
        <w:tab/>
        <w:t>T370 expiry</w:t>
      </w:r>
      <w:bookmarkEnd w:id="1750"/>
      <w:bookmarkEnd w:id="1751"/>
      <w:bookmarkEnd w:id="1752"/>
      <w:bookmarkEnd w:id="1753"/>
      <w:bookmarkEnd w:id="1754"/>
      <w:bookmarkEnd w:id="1755"/>
      <w:bookmarkEnd w:id="1756"/>
      <w:bookmarkEnd w:id="1757"/>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253957A1" w14:textId="77777777" w:rsidR="003A4DFC" w:rsidRPr="000E4E7F" w:rsidRDefault="003A4DFC" w:rsidP="003A4DFC">
      <w:pPr>
        <w:pStyle w:val="Heading4"/>
      </w:pPr>
      <w:bookmarkStart w:id="1758" w:name="_Toc20486858"/>
      <w:bookmarkStart w:id="1759" w:name="_Toc29342150"/>
      <w:bookmarkStart w:id="1760" w:name="_Toc29343289"/>
      <w:bookmarkStart w:id="1761" w:name="_Toc36566540"/>
      <w:bookmarkStart w:id="1762" w:name="_Toc36809954"/>
      <w:bookmarkStart w:id="1763" w:name="_Toc36846318"/>
      <w:bookmarkStart w:id="1764" w:name="_Toc36938971"/>
      <w:bookmarkStart w:id="1765" w:name="_Toc37081951"/>
      <w:r w:rsidRPr="000E4E7F">
        <w:t>5.3.10.17</w:t>
      </w:r>
      <w:r w:rsidRPr="000E4E7F">
        <w:tab/>
        <w:t>SRB release</w:t>
      </w:r>
      <w:bookmarkEnd w:id="1758"/>
      <w:bookmarkEnd w:id="1759"/>
      <w:bookmarkEnd w:id="1760"/>
      <w:bookmarkEnd w:id="1761"/>
      <w:bookmarkEnd w:id="1762"/>
      <w:bookmarkEnd w:id="1763"/>
      <w:bookmarkEnd w:id="1764"/>
      <w:bookmarkEnd w:id="1765"/>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1766" w:name="_Toc20486859"/>
      <w:bookmarkStart w:id="1767" w:name="_Toc29342151"/>
      <w:bookmarkStart w:id="1768" w:name="_Toc29343290"/>
      <w:bookmarkStart w:id="1769" w:name="_Toc36566541"/>
      <w:bookmarkStart w:id="1770" w:name="_Toc36809955"/>
      <w:bookmarkStart w:id="1771" w:name="_Toc36846319"/>
      <w:bookmarkStart w:id="1772" w:name="_Toc36938972"/>
      <w:bookmarkStart w:id="1773" w:name="_Toc37081952"/>
      <w:r w:rsidRPr="000E4E7F">
        <w:rPr>
          <w:rFonts w:eastAsia="SimSun"/>
        </w:rPr>
        <w:t>5.3.10.18</w:t>
      </w:r>
      <w:r w:rsidRPr="000E4E7F">
        <w:rPr>
          <w:rFonts w:eastAsia="SimSun"/>
        </w:rPr>
        <w:tab/>
        <w:t>Scheduling Request Configuration for NB-IoT</w:t>
      </w:r>
      <w:bookmarkEnd w:id="1766"/>
      <w:bookmarkEnd w:id="1767"/>
      <w:bookmarkEnd w:id="1768"/>
      <w:bookmarkEnd w:id="1769"/>
      <w:bookmarkEnd w:id="1770"/>
      <w:bookmarkEnd w:id="1771"/>
      <w:bookmarkEnd w:id="1772"/>
      <w:bookmarkEnd w:id="1773"/>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29085A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408FE980"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6BFD9F7A" w14:textId="77777777" w:rsidR="005479BC" w:rsidRPr="000E4E7F" w:rsidRDefault="005479BC" w:rsidP="005479BC">
      <w:pPr>
        <w:pStyle w:val="Heading4"/>
      </w:pPr>
      <w:bookmarkStart w:id="1774" w:name="_Toc20486860"/>
      <w:bookmarkStart w:id="1775" w:name="_Toc29342152"/>
      <w:bookmarkStart w:id="1776" w:name="_Toc29343291"/>
      <w:bookmarkStart w:id="1777" w:name="_Toc36566542"/>
      <w:bookmarkStart w:id="1778" w:name="_Toc36809956"/>
      <w:bookmarkStart w:id="1779" w:name="_Toc36846320"/>
      <w:bookmarkStart w:id="1780" w:name="_Toc36938973"/>
      <w:bookmarkStart w:id="1781" w:name="_Toc37081953"/>
      <w:r w:rsidRPr="000E4E7F">
        <w:t>5.3.10.19</w:t>
      </w:r>
      <w:r w:rsidRPr="000E4E7F">
        <w:tab/>
        <w:t>NE-DC release</w:t>
      </w:r>
      <w:bookmarkEnd w:id="1774"/>
      <w:bookmarkEnd w:id="1775"/>
      <w:bookmarkEnd w:id="1776"/>
      <w:bookmarkEnd w:id="1777"/>
      <w:bookmarkEnd w:id="1778"/>
      <w:bookmarkEnd w:id="1779"/>
      <w:bookmarkEnd w:id="1780"/>
      <w:bookmarkEnd w:id="1781"/>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t>2&gt;</w:t>
      </w:r>
      <w:r w:rsidRPr="000E4E7F">
        <w:tab/>
        <w:t>stop timer T313 for the corresponding PSCell, if running;</w:t>
      </w:r>
    </w:p>
    <w:p w14:paraId="3A7E997D" w14:textId="77777777" w:rsidR="005479BC" w:rsidRPr="000E4E7F" w:rsidRDefault="005479BC" w:rsidP="005479BC">
      <w:pPr>
        <w:pStyle w:val="B2"/>
      </w:pPr>
      <w:r w:rsidRPr="000E4E7F">
        <w:t>2&gt;</w:t>
      </w:r>
      <w:r w:rsidRPr="000E4E7F">
        <w:tab/>
        <w:t>stop timer T307 for the corresponding PSCell,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2D2BD769" w14:textId="77777777" w:rsidR="009722D5" w:rsidRPr="000E4E7F" w:rsidRDefault="009722D5" w:rsidP="009722D5">
      <w:pPr>
        <w:pStyle w:val="Heading3"/>
      </w:pPr>
      <w:bookmarkStart w:id="1782" w:name="_Toc20486861"/>
      <w:bookmarkStart w:id="1783" w:name="_Toc29342153"/>
      <w:bookmarkStart w:id="1784" w:name="_Toc29343292"/>
      <w:bookmarkStart w:id="1785" w:name="_Toc36566543"/>
      <w:bookmarkStart w:id="1786" w:name="_Toc36809957"/>
      <w:bookmarkStart w:id="1787" w:name="_Toc36846321"/>
      <w:bookmarkStart w:id="1788" w:name="_Toc36938974"/>
      <w:bookmarkStart w:id="1789" w:name="_Toc37081954"/>
      <w:r w:rsidRPr="000E4E7F">
        <w:t>5.3.11</w:t>
      </w:r>
      <w:r w:rsidRPr="000E4E7F">
        <w:tab/>
        <w:t>Radio link failure related actions</w:t>
      </w:r>
      <w:bookmarkEnd w:id="1782"/>
      <w:bookmarkEnd w:id="1783"/>
      <w:bookmarkEnd w:id="1784"/>
      <w:bookmarkEnd w:id="1785"/>
      <w:bookmarkEnd w:id="1786"/>
      <w:bookmarkEnd w:id="1787"/>
      <w:bookmarkEnd w:id="1788"/>
      <w:bookmarkEnd w:id="1789"/>
    </w:p>
    <w:p w14:paraId="05F3AEBD" w14:textId="77777777" w:rsidR="009722D5" w:rsidRPr="000E4E7F" w:rsidRDefault="009722D5" w:rsidP="009722D5">
      <w:pPr>
        <w:pStyle w:val="Heading4"/>
      </w:pPr>
      <w:bookmarkStart w:id="1790" w:name="_Toc20486862"/>
      <w:bookmarkStart w:id="1791" w:name="_Toc29342154"/>
      <w:bookmarkStart w:id="1792" w:name="_Toc29343293"/>
      <w:bookmarkStart w:id="1793" w:name="_Toc36566544"/>
      <w:bookmarkStart w:id="1794" w:name="_Toc36809958"/>
      <w:bookmarkStart w:id="1795" w:name="_Toc36846322"/>
      <w:bookmarkStart w:id="1796" w:name="_Toc36938975"/>
      <w:bookmarkStart w:id="1797" w:name="_Toc37081955"/>
      <w:r w:rsidRPr="000E4E7F">
        <w:t>5.3.11.1</w:t>
      </w:r>
      <w:r w:rsidRPr="000E4E7F">
        <w:tab/>
        <w:t>Detection of physical layer problems in RRC_CONNECTED</w:t>
      </w:r>
      <w:bookmarkEnd w:id="1790"/>
      <w:bookmarkEnd w:id="1791"/>
      <w:bookmarkEnd w:id="1792"/>
      <w:bookmarkEnd w:id="1793"/>
      <w:bookmarkEnd w:id="1794"/>
      <w:bookmarkEnd w:id="1795"/>
      <w:bookmarkEnd w:id="1796"/>
      <w:bookmarkEnd w:id="1797"/>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25EEB308" w14:textId="77777777" w:rsidR="00687607" w:rsidRPr="000E4E7F" w:rsidRDefault="00687607" w:rsidP="00687607">
      <w:pPr>
        <w:pStyle w:val="Heading4"/>
      </w:pPr>
      <w:bookmarkStart w:id="1798" w:name="_Toc20486863"/>
      <w:bookmarkStart w:id="1799" w:name="_Toc29342155"/>
      <w:bookmarkStart w:id="1800" w:name="_Toc29343294"/>
      <w:bookmarkStart w:id="1801" w:name="_Toc36566545"/>
      <w:bookmarkStart w:id="1802" w:name="_Toc36809959"/>
      <w:bookmarkStart w:id="1803" w:name="_Toc36846323"/>
      <w:bookmarkStart w:id="1804" w:name="_Toc36938976"/>
      <w:bookmarkStart w:id="1805" w:name="_Toc37081956"/>
      <w:r w:rsidRPr="000E4E7F">
        <w:t>5.3.11.1a</w:t>
      </w:r>
      <w:r w:rsidRPr="000E4E7F">
        <w:tab/>
        <w:t>Early detection of physical layer problems in RRC_CONNECTED</w:t>
      </w:r>
      <w:bookmarkEnd w:id="1798"/>
      <w:bookmarkEnd w:id="1799"/>
      <w:bookmarkEnd w:id="1800"/>
      <w:bookmarkEnd w:id="1801"/>
      <w:bookmarkEnd w:id="1802"/>
      <w:bookmarkEnd w:id="1803"/>
      <w:bookmarkEnd w:id="1804"/>
      <w:bookmarkEnd w:id="1805"/>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1806" w:name="_Toc20486864"/>
      <w:bookmarkStart w:id="1807" w:name="_Toc29342156"/>
      <w:bookmarkStart w:id="1808" w:name="_Toc29343295"/>
      <w:bookmarkStart w:id="1809" w:name="_Toc36566546"/>
      <w:bookmarkStart w:id="1810" w:name="_Toc36809960"/>
      <w:bookmarkStart w:id="1811" w:name="_Toc36846324"/>
      <w:bookmarkStart w:id="1812" w:name="_Toc36938977"/>
      <w:bookmarkStart w:id="1813" w:name="_Toc37081957"/>
      <w:r w:rsidRPr="000E4E7F">
        <w:t>5.3.11.1b</w:t>
      </w:r>
      <w:r w:rsidRPr="000E4E7F">
        <w:tab/>
        <w:t>Detection of physical layer improvements in RRC_CONNECTED</w:t>
      </w:r>
      <w:bookmarkEnd w:id="1806"/>
      <w:bookmarkEnd w:id="1807"/>
      <w:bookmarkEnd w:id="1808"/>
      <w:bookmarkEnd w:id="1809"/>
      <w:bookmarkEnd w:id="1810"/>
      <w:bookmarkEnd w:id="1811"/>
      <w:bookmarkEnd w:id="1812"/>
      <w:bookmarkEnd w:id="1813"/>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1814" w:name="_Toc20486865"/>
      <w:bookmarkStart w:id="1815" w:name="_Toc29342157"/>
      <w:bookmarkStart w:id="1816" w:name="_Toc29343296"/>
      <w:bookmarkStart w:id="1817" w:name="_Toc36566547"/>
      <w:bookmarkStart w:id="1818" w:name="_Toc36809961"/>
      <w:bookmarkStart w:id="1819" w:name="_Toc36846325"/>
      <w:bookmarkStart w:id="1820" w:name="_Toc36938978"/>
      <w:bookmarkStart w:id="1821" w:name="_Toc37081958"/>
      <w:r w:rsidRPr="000E4E7F">
        <w:t>5.3.11.2</w:t>
      </w:r>
      <w:r w:rsidRPr="000E4E7F">
        <w:tab/>
        <w:t>Recovery of physical layer problems</w:t>
      </w:r>
      <w:bookmarkEnd w:id="1814"/>
      <w:bookmarkEnd w:id="1815"/>
      <w:bookmarkEnd w:id="1816"/>
      <w:bookmarkEnd w:id="1817"/>
      <w:bookmarkEnd w:id="1818"/>
      <w:bookmarkEnd w:id="1819"/>
      <w:bookmarkEnd w:id="1820"/>
      <w:bookmarkEnd w:id="1821"/>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822" w:name="OLE_LINK57"/>
      <w:bookmarkStart w:id="1823" w:name="OLE_LINK65"/>
      <w:r w:rsidRPr="000E4E7F">
        <w:t>while T310 is running</w:t>
      </w:r>
      <w:bookmarkEnd w:id="1822"/>
      <w:bookmarkEnd w:id="1823"/>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1824" w:name="_Toc20486866"/>
      <w:bookmarkStart w:id="1825" w:name="_Toc29342158"/>
      <w:bookmarkStart w:id="1826" w:name="_Toc29343297"/>
      <w:bookmarkStart w:id="1827" w:name="_Toc36566548"/>
      <w:bookmarkStart w:id="1828" w:name="_Toc36809962"/>
      <w:bookmarkStart w:id="1829" w:name="_Toc36846326"/>
      <w:bookmarkStart w:id="1830" w:name="_Toc36938979"/>
      <w:bookmarkStart w:id="1831" w:name="_Toc37081959"/>
      <w:r w:rsidRPr="000E4E7F">
        <w:t>5.3.11.2a</w:t>
      </w:r>
      <w:r w:rsidRPr="000E4E7F">
        <w:tab/>
        <w:t>Recovery of early detection of physical layer problems</w:t>
      </w:r>
      <w:bookmarkEnd w:id="1824"/>
      <w:bookmarkEnd w:id="1825"/>
      <w:bookmarkEnd w:id="1826"/>
      <w:bookmarkEnd w:id="1827"/>
      <w:bookmarkEnd w:id="1828"/>
      <w:bookmarkEnd w:id="1829"/>
      <w:bookmarkEnd w:id="1830"/>
      <w:bookmarkEnd w:id="1831"/>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1832" w:name="_Toc20486867"/>
      <w:bookmarkStart w:id="1833" w:name="_Toc29342159"/>
      <w:bookmarkStart w:id="1834" w:name="_Toc29343298"/>
      <w:bookmarkStart w:id="1835" w:name="_Toc36566549"/>
      <w:bookmarkStart w:id="1836" w:name="_Toc36809963"/>
      <w:bookmarkStart w:id="1837" w:name="_Toc36846327"/>
      <w:bookmarkStart w:id="1838" w:name="_Toc36938980"/>
      <w:bookmarkStart w:id="1839" w:name="_Toc37081960"/>
      <w:r w:rsidRPr="000E4E7F">
        <w:t>5.3.11.2b</w:t>
      </w:r>
      <w:r w:rsidRPr="000E4E7F">
        <w:tab/>
        <w:t>Cancellation of physical layer improvements in RRC_CONNECTED</w:t>
      </w:r>
      <w:bookmarkEnd w:id="1832"/>
      <w:bookmarkEnd w:id="1833"/>
      <w:bookmarkEnd w:id="1834"/>
      <w:bookmarkEnd w:id="1835"/>
      <w:bookmarkEnd w:id="1836"/>
      <w:bookmarkEnd w:id="1837"/>
      <w:bookmarkEnd w:id="1838"/>
      <w:bookmarkEnd w:id="1839"/>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1840" w:name="_Toc20486868"/>
      <w:bookmarkStart w:id="1841" w:name="_Toc29342160"/>
      <w:bookmarkStart w:id="1842" w:name="_Toc29343299"/>
      <w:bookmarkStart w:id="1843" w:name="_Toc36566550"/>
      <w:bookmarkStart w:id="1844" w:name="_Toc36809964"/>
      <w:bookmarkStart w:id="1845" w:name="_Toc36846328"/>
      <w:bookmarkStart w:id="1846" w:name="_Toc36938981"/>
      <w:bookmarkStart w:id="1847" w:name="_Toc37081961"/>
      <w:r w:rsidRPr="000E4E7F">
        <w:t>5.3.11.3</w:t>
      </w:r>
      <w:r w:rsidRPr="000E4E7F">
        <w:tab/>
        <w:t>Detection of radio link failure</w:t>
      </w:r>
      <w:bookmarkEnd w:id="1840"/>
      <w:bookmarkEnd w:id="1841"/>
      <w:bookmarkEnd w:id="1842"/>
      <w:bookmarkEnd w:id="1843"/>
      <w:bookmarkEnd w:id="1844"/>
      <w:bookmarkEnd w:id="1845"/>
      <w:bookmarkEnd w:id="1846"/>
      <w:bookmarkEnd w:id="1847"/>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3D698FB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742E3B3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1FFB2897"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1848" w:author="Ericsson" w:date="2020-04-28T20:00:00Z"/>
        </w:rPr>
      </w:pPr>
      <w:r w:rsidRPr="000E4E7F">
        <w:t>2&gt;</w:t>
      </w:r>
      <w:r w:rsidRPr="000E4E7F">
        <w:tab/>
        <w:t>consider radio link failure to be detected for the source MCG;</w:t>
      </w:r>
    </w:p>
    <w:p w14:paraId="2510D2ED" w14:textId="40745647" w:rsidR="00615CB6" w:rsidRPr="000E4E7F" w:rsidRDefault="00615CB6" w:rsidP="00615CB6">
      <w:pPr>
        <w:pStyle w:val="B2"/>
        <w:rPr>
          <w:ins w:id="1849" w:author="Ericsson" w:date="2020-04-28T20:00:00Z"/>
        </w:rPr>
      </w:pPr>
      <w:commentRangeStart w:id="1850"/>
      <w:ins w:id="1851" w:author="Ericsson" w:date="2020-04-28T20:00:00Z">
        <w:r w:rsidRPr="000E4E7F">
          <w:t>2&gt;</w:t>
        </w:r>
        <w:r w:rsidRPr="000E4E7F">
          <w:tab/>
        </w:r>
      </w:ins>
      <w:ins w:id="1852" w:author="Ericsson" w:date="2020-04-28T20:03:00Z">
        <w:r w:rsidRPr="00615CB6">
          <w:t>suspend the transmission of all DRBs in the source</w:t>
        </w:r>
        <w:r>
          <w:t xml:space="preserve"> </w:t>
        </w:r>
      </w:ins>
      <w:ins w:id="1853" w:author="Ericsson" w:date="2020-04-28T20:04:00Z">
        <w:r>
          <w:t>MCG</w:t>
        </w:r>
      </w:ins>
      <w:ins w:id="1854" w:author="Ericsson" w:date="2020-04-28T20:00:00Z">
        <w:r w:rsidRPr="000E4E7F">
          <w:t>;</w:t>
        </w:r>
      </w:ins>
    </w:p>
    <w:p w14:paraId="11788B64" w14:textId="28136AA8" w:rsidR="00615CB6" w:rsidRPr="000E4E7F" w:rsidRDefault="00615CB6" w:rsidP="00615CB6">
      <w:pPr>
        <w:pStyle w:val="B2"/>
        <w:rPr>
          <w:ins w:id="1855" w:author="Ericsson" w:date="2020-04-28T20:00:00Z"/>
        </w:rPr>
      </w:pPr>
      <w:ins w:id="1856" w:author="Ericsson" w:date="2020-04-28T20:00:00Z">
        <w:r w:rsidRPr="000E4E7F">
          <w:t>2&gt;</w:t>
        </w:r>
        <w:r w:rsidRPr="000E4E7F">
          <w:tab/>
        </w:r>
      </w:ins>
      <w:ins w:id="1857" w:author="Ericsson" w:date="2020-04-28T20:04:00Z">
        <w:r w:rsidRPr="00615CB6">
          <w:t>release the source connection</w:t>
        </w:r>
      </w:ins>
      <w:ins w:id="1858" w:author="Ericsson" w:date="2020-04-28T20:00:00Z">
        <w:r w:rsidRPr="000E4E7F">
          <w:t>;</w:t>
        </w:r>
      </w:ins>
    </w:p>
    <w:p w14:paraId="359B6224" w14:textId="58884522" w:rsidR="00615CB6" w:rsidRPr="000E4E7F" w:rsidDel="00615CB6" w:rsidRDefault="00615CB6" w:rsidP="00AA4F15">
      <w:pPr>
        <w:pStyle w:val="B2"/>
        <w:rPr>
          <w:del w:id="1859" w:author="Ericsson" w:date="2020-04-28T20:00:00Z"/>
        </w:rPr>
      </w:pPr>
    </w:p>
    <w:p w14:paraId="33C7073D" w14:textId="4AF0141B" w:rsidR="00AA4F15" w:rsidRPr="000E4E7F" w:rsidDel="00615CB6" w:rsidRDefault="00AA4F15" w:rsidP="00AA4F15">
      <w:pPr>
        <w:pStyle w:val="B2"/>
        <w:rPr>
          <w:del w:id="1860" w:author="Ericsson" w:date="2020-04-28T20:00:00Z"/>
        </w:rPr>
      </w:pPr>
      <w:del w:id="1861" w:author="Ericsson" w:date="2020-04-28T20:00:00Z">
        <w:r w:rsidRPr="000E4E7F" w:rsidDel="00615CB6">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1862" w:author="Ericsson" w:date="2020-04-28T20:00:00Z"/>
        </w:rPr>
      </w:pPr>
      <w:del w:id="1863"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1864" w:author="Ericsson" w:date="2020-04-28T20:00:00Z"/>
        </w:rPr>
      </w:pPr>
      <w:del w:id="1865"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1866" w:author="Ericsson" w:date="2020-04-28T20:00:00Z"/>
        </w:rPr>
      </w:pPr>
      <w:del w:id="1867"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1868" w:author="Ericsson" w:date="2020-04-28T20:00:00Z"/>
        </w:rPr>
      </w:pPr>
      <w:del w:id="1869"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1870" w:author="Ericsson" w:date="2020-04-28T20:00:00Z"/>
        </w:rPr>
      </w:pPr>
      <w:del w:id="1871"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1872" w:author="Ericsson" w:date="2020-04-28T20:00:00Z"/>
        </w:rPr>
      </w:pPr>
      <w:del w:id="1873"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1874" w:author="Ericsson" w:date="2020-04-28T20:00:00Z"/>
        </w:rPr>
      </w:pPr>
      <w:del w:id="1875"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1876" w:author="Ericsson" w:date="2020-04-28T20:00:00Z"/>
        </w:rPr>
      </w:pPr>
      <w:del w:id="1877" w:author="Ericsson" w:date="2020-04-28T20:00:00Z">
        <w:r w:rsidRPr="000E4E7F" w:rsidDel="00615CB6">
          <w:delText>2&gt;</w:delText>
        </w:r>
        <w:r w:rsidRPr="000E4E7F" w:rsidDel="00615CB6">
          <w:tab/>
          <w:delText>release the physical channel configuration for the source PCell;</w:delText>
        </w:r>
      </w:del>
      <w:commentRangeEnd w:id="1850"/>
      <w:r w:rsidR="00615CB6">
        <w:rPr>
          <w:rStyle w:val="CommentReference"/>
        </w:rPr>
        <w:commentReference w:id="1850"/>
      </w:r>
    </w:p>
    <w:p w14:paraId="1F825E0C"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1878" w:name="_Toc20486869"/>
      <w:bookmarkStart w:id="1879" w:name="_Toc29342161"/>
      <w:bookmarkStart w:id="1880" w:name="_Toc29343300"/>
      <w:bookmarkStart w:id="1881" w:name="_Toc36566551"/>
      <w:bookmarkStart w:id="1882" w:name="_Toc36809965"/>
      <w:bookmarkStart w:id="1883" w:name="_Toc36846329"/>
      <w:bookmarkStart w:id="1884" w:name="_Toc36938982"/>
      <w:bookmarkStart w:id="1885" w:name="_Toc37081962"/>
      <w:r w:rsidRPr="000E4E7F">
        <w:t>5.3.11.3a</w:t>
      </w:r>
      <w:r w:rsidRPr="000E4E7F">
        <w:tab/>
        <w:t>Detection of early-out-of-sync event</w:t>
      </w:r>
      <w:bookmarkEnd w:id="1878"/>
      <w:bookmarkEnd w:id="1879"/>
      <w:bookmarkEnd w:id="1880"/>
      <w:bookmarkEnd w:id="1881"/>
      <w:bookmarkEnd w:id="1882"/>
      <w:bookmarkEnd w:id="1883"/>
      <w:bookmarkEnd w:id="1884"/>
      <w:bookmarkEnd w:id="1885"/>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4265DE18" w14:textId="77777777" w:rsidR="00687607" w:rsidRPr="000E4E7F" w:rsidRDefault="00687607" w:rsidP="00687607">
      <w:pPr>
        <w:pStyle w:val="Heading4"/>
      </w:pPr>
      <w:bookmarkStart w:id="1886" w:name="_Toc20486870"/>
      <w:bookmarkStart w:id="1887" w:name="_Toc29342162"/>
      <w:bookmarkStart w:id="1888" w:name="_Toc29343301"/>
      <w:bookmarkStart w:id="1889" w:name="_Toc36566552"/>
      <w:bookmarkStart w:id="1890" w:name="_Toc36809966"/>
      <w:bookmarkStart w:id="1891" w:name="_Toc36846330"/>
      <w:bookmarkStart w:id="1892" w:name="_Toc36938983"/>
      <w:bookmarkStart w:id="1893" w:name="_Toc37081963"/>
      <w:r w:rsidRPr="000E4E7F">
        <w:t>5.3.11.3b</w:t>
      </w:r>
      <w:r w:rsidRPr="000E4E7F">
        <w:tab/>
        <w:t>Detection of early-in-sync event</w:t>
      </w:r>
      <w:bookmarkEnd w:id="1886"/>
      <w:bookmarkEnd w:id="1887"/>
      <w:bookmarkEnd w:id="1888"/>
      <w:bookmarkEnd w:id="1889"/>
      <w:bookmarkEnd w:id="1890"/>
      <w:bookmarkEnd w:id="1891"/>
      <w:bookmarkEnd w:id="1892"/>
      <w:bookmarkEnd w:id="1893"/>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0EDB7278" w14:textId="77777777" w:rsidR="009722D5" w:rsidRPr="000E4E7F" w:rsidRDefault="009722D5" w:rsidP="009722D5">
      <w:pPr>
        <w:pStyle w:val="Heading3"/>
      </w:pPr>
      <w:bookmarkStart w:id="1894" w:name="_Toc20486871"/>
      <w:bookmarkStart w:id="1895" w:name="_Toc29342163"/>
      <w:bookmarkStart w:id="1896" w:name="_Toc29343302"/>
      <w:bookmarkStart w:id="1897" w:name="_Toc36566553"/>
      <w:bookmarkStart w:id="1898" w:name="_Toc36809967"/>
      <w:bookmarkStart w:id="1899" w:name="_Toc36846331"/>
      <w:bookmarkStart w:id="1900" w:name="_Toc36938984"/>
      <w:bookmarkStart w:id="1901" w:name="_Toc37081964"/>
      <w:r w:rsidRPr="000E4E7F">
        <w:t>5.3.12</w:t>
      </w:r>
      <w:r w:rsidRPr="000E4E7F">
        <w:tab/>
        <w:t>UE actions upon leaving RRC_CONNECTED</w:t>
      </w:r>
      <w:r w:rsidR="001B245A" w:rsidRPr="000E4E7F">
        <w:t xml:space="preserve"> or RRC_INACTIVE</w:t>
      </w:r>
      <w:bookmarkEnd w:id="1894"/>
      <w:bookmarkEnd w:id="1895"/>
      <w:bookmarkEnd w:id="1896"/>
      <w:bookmarkEnd w:id="1897"/>
      <w:bookmarkEnd w:id="1898"/>
      <w:bookmarkEnd w:id="1899"/>
      <w:bookmarkEnd w:id="1900"/>
      <w:bookmarkEnd w:id="1901"/>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31D2EC5A"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70C2A5B" w14:textId="77777777" w:rsidR="009722D5" w:rsidRPr="000E4E7F" w:rsidRDefault="009722D5" w:rsidP="009722D5">
      <w:pPr>
        <w:pStyle w:val="B1"/>
      </w:pPr>
      <w:r w:rsidRPr="000E4E7F">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175A2412"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7826804E"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51458F41"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200D5CAB" w14:textId="77777777" w:rsidR="00CD5F10" w:rsidRPr="000E4E7F" w:rsidRDefault="00AA4F15">
      <w:pPr>
        <w:pStyle w:val="B2"/>
        <w:pPrChange w:id="1902" w:author="Ericsson" w:date="2020-04-08T15:30:00Z">
          <w:pPr>
            <w:pStyle w:val="B3"/>
          </w:pPr>
        </w:pPrChange>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580C913D"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t>1&gt;</w:t>
      </w:r>
      <w:r w:rsidRPr="000E4E7F">
        <w:tab/>
        <w:t>release the LWIP configuration, if configured, as described in 5.6.17.3;</w:t>
      </w:r>
    </w:p>
    <w:p w14:paraId="42A0E8C0" w14:textId="77777777" w:rsidR="009722D5" w:rsidRPr="000E4E7F" w:rsidRDefault="009722D5" w:rsidP="009722D5">
      <w:pPr>
        <w:pStyle w:val="Heading3"/>
      </w:pPr>
      <w:bookmarkStart w:id="1903" w:name="_Toc20486872"/>
      <w:bookmarkStart w:id="1904" w:name="_Toc29342164"/>
      <w:bookmarkStart w:id="1905" w:name="_Toc29343303"/>
      <w:bookmarkStart w:id="1906" w:name="_Toc36566554"/>
      <w:bookmarkStart w:id="1907" w:name="_Toc36809968"/>
      <w:bookmarkStart w:id="1908" w:name="_Toc36846332"/>
      <w:bookmarkStart w:id="1909" w:name="_Toc36938985"/>
      <w:bookmarkStart w:id="1910" w:name="_Toc37081965"/>
      <w:r w:rsidRPr="000E4E7F">
        <w:t>5.3.13</w:t>
      </w:r>
      <w:r w:rsidRPr="000E4E7F">
        <w:tab/>
        <w:t>UE actions upon PUCCH/</w:t>
      </w:r>
      <w:r w:rsidR="00B300BF" w:rsidRPr="000E4E7F">
        <w:t xml:space="preserve"> SPUCCH/</w:t>
      </w:r>
      <w:r w:rsidRPr="000E4E7F">
        <w:t xml:space="preserve"> SRS release request</w:t>
      </w:r>
      <w:bookmarkEnd w:id="1903"/>
      <w:bookmarkEnd w:id="1904"/>
      <w:bookmarkEnd w:id="1905"/>
      <w:bookmarkEnd w:id="1906"/>
      <w:bookmarkEnd w:id="1907"/>
      <w:bookmarkEnd w:id="1908"/>
      <w:bookmarkEnd w:id="1909"/>
      <w:bookmarkEnd w:id="1910"/>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Upon receiving a sPUCCH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16EB78DE" w14:textId="77777777" w:rsidR="00470038" w:rsidRPr="000E4E7F" w:rsidRDefault="00470038" w:rsidP="00470038">
      <w:pPr>
        <w:pStyle w:val="Heading3"/>
      </w:pPr>
      <w:bookmarkStart w:id="1911" w:name="_Toc20486873"/>
      <w:bookmarkStart w:id="1912" w:name="_Toc29342165"/>
      <w:bookmarkStart w:id="1913" w:name="_Toc29343304"/>
      <w:bookmarkStart w:id="1914" w:name="_Toc36566555"/>
      <w:bookmarkStart w:id="1915" w:name="_Toc36809969"/>
      <w:bookmarkStart w:id="1916" w:name="_Toc36846333"/>
      <w:bookmarkStart w:id="1917" w:name="_Toc36938986"/>
      <w:bookmarkStart w:id="1918" w:name="_Toc37081966"/>
      <w:r w:rsidRPr="000E4E7F">
        <w:t>5.3.13a</w:t>
      </w:r>
      <w:r w:rsidRPr="000E4E7F">
        <w:tab/>
        <w:t>UE actions upon SR release request for NB-IoT</w:t>
      </w:r>
      <w:bookmarkEnd w:id="1911"/>
      <w:bookmarkEnd w:id="1912"/>
      <w:bookmarkEnd w:id="1913"/>
      <w:bookmarkEnd w:id="1914"/>
      <w:bookmarkEnd w:id="1915"/>
      <w:bookmarkEnd w:id="1916"/>
      <w:bookmarkEnd w:id="1917"/>
      <w:bookmarkEnd w:id="1918"/>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0A4053C8" w14:textId="77777777" w:rsidR="00AA5063" w:rsidRPr="000E4E7F" w:rsidRDefault="00AA5063" w:rsidP="00AA5063">
      <w:pPr>
        <w:pStyle w:val="Heading3"/>
      </w:pPr>
      <w:bookmarkStart w:id="1919" w:name="_Toc36566556"/>
      <w:bookmarkStart w:id="1920" w:name="_Toc36809970"/>
      <w:bookmarkStart w:id="1921" w:name="_Toc36846334"/>
      <w:bookmarkStart w:id="1922" w:name="_Toc36938987"/>
      <w:bookmarkStart w:id="1923" w:name="_Toc37081967"/>
      <w:bookmarkStart w:id="1924" w:name="_Toc20486874"/>
      <w:bookmarkStart w:id="1925" w:name="_Toc29342166"/>
      <w:bookmarkStart w:id="1926" w:name="_Toc29343305"/>
      <w:r w:rsidRPr="000E4E7F">
        <w:t>5.3.13b</w:t>
      </w:r>
      <w:r w:rsidRPr="000E4E7F">
        <w:tab/>
        <w:t>UE actions upon PUR release request</w:t>
      </w:r>
      <w:bookmarkEnd w:id="1919"/>
      <w:bookmarkEnd w:id="1920"/>
      <w:bookmarkEnd w:id="1921"/>
      <w:bookmarkEnd w:id="1922"/>
      <w:bookmarkEnd w:id="1923"/>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6F113C8" w14:textId="77777777" w:rsidR="009722D5" w:rsidRPr="000E4E7F" w:rsidRDefault="009722D5" w:rsidP="00AA5063">
      <w:pPr>
        <w:pStyle w:val="Heading3"/>
      </w:pPr>
      <w:bookmarkStart w:id="1927" w:name="_Toc36566557"/>
      <w:bookmarkStart w:id="1928" w:name="_Toc36809971"/>
      <w:bookmarkStart w:id="1929" w:name="_Toc36846335"/>
      <w:bookmarkStart w:id="1930" w:name="_Toc36938988"/>
      <w:bookmarkStart w:id="1931" w:name="_Toc37081968"/>
      <w:r w:rsidRPr="000E4E7F">
        <w:t>5.3.14</w:t>
      </w:r>
      <w:r w:rsidRPr="000E4E7F">
        <w:tab/>
        <w:t>Proximity indication</w:t>
      </w:r>
      <w:bookmarkEnd w:id="1924"/>
      <w:bookmarkEnd w:id="1925"/>
      <w:bookmarkEnd w:id="1926"/>
      <w:bookmarkEnd w:id="1927"/>
      <w:bookmarkEnd w:id="1928"/>
      <w:bookmarkEnd w:id="1929"/>
      <w:bookmarkEnd w:id="1930"/>
      <w:bookmarkEnd w:id="1931"/>
    </w:p>
    <w:p w14:paraId="7990B0F3" w14:textId="77777777" w:rsidR="009722D5" w:rsidRPr="000E4E7F" w:rsidRDefault="009722D5" w:rsidP="009722D5">
      <w:pPr>
        <w:pStyle w:val="Heading4"/>
      </w:pPr>
      <w:bookmarkStart w:id="1932" w:name="_Toc20486875"/>
      <w:bookmarkStart w:id="1933" w:name="_Toc29342167"/>
      <w:bookmarkStart w:id="1934" w:name="_Toc29343306"/>
      <w:bookmarkStart w:id="1935" w:name="_Toc36566558"/>
      <w:bookmarkStart w:id="1936" w:name="_Toc36809972"/>
      <w:bookmarkStart w:id="1937" w:name="_Toc36846336"/>
      <w:bookmarkStart w:id="1938" w:name="_Toc36938989"/>
      <w:bookmarkStart w:id="1939" w:name="_Toc37081969"/>
      <w:r w:rsidRPr="000E4E7F">
        <w:t>5.3.14.1</w:t>
      </w:r>
      <w:r w:rsidRPr="000E4E7F">
        <w:tab/>
        <w:t>General</w:t>
      </w:r>
      <w:bookmarkEnd w:id="1932"/>
      <w:bookmarkEnd w:id="1933"/>
      <w:bookmarkEnd w:id="1934"/>
      <w:bookmarkEnd w:id="1935"/>
      <w:bookmarkEnd w:id="1936"/>
      <w:bookmarkEnd w:id="1937"/>
      <w:bookmarkEnd w:id="1938"/>
      <w:bookmarkEnd w:id="1939"/>
    </w:p>
    <w:p w14:paraId="3EE15D8D" w14:textId="77777777" w:rsidR="009722D5" w:rsidRPr="000E4E7F" w:rsidRDefault="009722D5" w:rsidP="009722D5">
      <w:pPr>
        <w:pStyle w:val="TH"/>
      </w:pPr>
      <w:r w:rsidRPr="000E4E7F">
        <w:tab/>
      </w:r>
      <w:bookmarkStart w:id="1940" w:name="_1319434328"/>
      <w:bookmarkStart w:id="1941" w:name="_1319434375"/>
      <w:bookmarkStart w:id="1942" w:name="_MON_1315919417"/>
      <w:bookmarkStart w:id="1943" w:name="_MON_1319434194"/>
      <w:bookmarkStart w:id="1944" w:name="_MON_1319610773"/>
      <w:bookmarkEnd w:id="1940"/>
      <w:bookmarkEnd w:id="1941"/>
      <w:bookmarkEnd w:id="1942"/>
      <w:bookmarkEnd w:id="1943"/>
      <w:bookmarkEnd w:id="1944"/>
      <w:bookmarkStart w:id="1945" w:name="_MON_1323470418"/>
      <w:bookmarkEnd w:id="1945"/>
      <w:r w:rsidRPr="000E4E7F">
        <w:object w:dxaOrig="6854" w:dyaOrig="2534" w14:anchorId="6569C40A">
          <v:shape id="_x0000_i1052" type="#_x0000_t75" style="width:318pt;height:118pt" o:ole="">
            <v:imagedata r:id="rId72" o:title=""/>
          </v:shape>
          <o:OLEObject Type="Embed" ProgID="Word.Picture.8" ShapeID="_x0000_i1052" DrawAspect="Content" ObjectID="_1650272349"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1946" w:name="_Toc20486876"/>
      <w:bookmarkStart w:id="1947" w:name="_Toc29342168"/>
      <w:bookmarkStart w:id="1948" w:name="_Toc29343307"/>
      <w:bookmarkStart w:id="1949" w:name="_Toc36566559"/>
      <w:bookmarkStart w:id="1950" w:name="_Toc36809973"/>
      <w:bookmarkStart w:id="1951" w:name="_Toc36846337"/>
      <w:bookmarkStart w:id="1952" w:name="_Toc36938990"/>
      <w:bookmarkStart w:id="1953" w:name="_Toc37081970"/>
      <w:r w:rsidRPr="000E4E7F">
        <w:t>5.3.14.2</w:t>
      </w:r>
      <w:r w:rsidRPr="000E4E7F">
        <w:tab/>
        <w:t>Initiation</w:t>
      </w:r>
      <w:bookmarkEnd w:id="1946"/>
      <w:bookmarkEnd w:id="1947"/>
      <w:bookmarkEnd w:id="1948"/>
      <w:bookmarkEnd w:id="1949"/>
      <w:bookmarkEnd w:id="1950"/>
      <w:bookmarkEnd w:id="1951"/>
      <w:bookmarkEnd w:id="1952"/>
      <w:bookmarkEnd w:id="1953"/>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1954" w:name="_Toc20486877"/>
      <w:bookmarkStart w:id="1955" w:name="_Toc29342169"/>
      <w:bookmarkStart w:id="1956" w:name="_Toc29343308"/>
      <w:bookmarkStart w:id="1957" w:name="_Toc36566560"/>
      <w:bookmarkStart w:id="1958" w:name="_Toc36809974"/>
      <w:bookmarkStart w:id="1959" w:name="_Toc36846338"/>
      <w:bookmarkStart w:id="1960" w:name="_Toc36938991"/>
      <w:bookmarkStart w:id="1961" w:name="_Toc37081971"/>
      <w:r w:rsidRPr="000E4E7F">
        <w:t>5.3.14.3</w:t>
      </w:r>
      <w:r w:rsidRPr="000E4E7F">
        <w:tab/>
        <w:t xml:space="preserve">Actions related to transmission of </w:t>
      </w:r>
      <w:r w:rsidRPr="000E4E7F">
        <w:rPr>
          <w:i/>
        </w:rPr>
        <w:t>ProximityIndication</w:t>
      </w:r>
      <w:r w:rsidRPr="000E4E7F">
        <w:t xml:space="preserve"> message</w:t>
      </w:r>
      <w:bookmarkEnd w:id="1954"/>
      <w:bookmarkEnd w:id="1955"/>
      <w:bookmarkEnd w:id="1956"/>
      <w:bookmarkEnd w:id="1957"/>
      <w:bookmarkEnd w:id="1958"/>
      <w:bookmarkEnd w:id="1959"/>
      <w:bookmarkEnd w:id="1960"/>
      <w:bookmarkEnd w:id="1961"/>
    </w:p>
    <w:p w14:paraId="37F3BC21"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17C6B44F" w14:textId="77777777" w:rsidR="009722D5" w:rsidRPr="000E4E7F" w:rsidRDefault="009722D5" w:rsidP="009722D5">
      <w:pPr>
        <w:pStyle w:val="Heading3"/>
      </w:pPr>
      <w:bookmarkStart w:id="1962" w:name="_Toc20486878"/>
      <w:bookmarkStart w:id="1963" w:name="_Toc29342170"/>
      <w:bookmarkStart w:id="1964" w:name="_Toc29343309"/>
      <w:bookmarkStart w:id="1965" w:name="_Toc36566561"/>
      <w:bookmarkStart w:id="1966" w:name="_Toc36809975"/>
      <w:bookmarkStart w:id="1967" w:name="_Toc36846339"/>
      <w:bookmarkStart w:id="1968" w:name="_Toc36938992"/>
      <w:bookmarkStart w:id="1969" w:name="_Toc37081972"/>
      <w:r w:rsidRPr="000E4E7F">
        <w:t>5.3.15</w:t>
      </w:r>
      <w:r w:rsidRPr="000E4E7F">
        <w:tab/>
        <w:t>Void</w:t>
      </w:r>
      <w:bookmarkEnd w:id="1962"/>
      <w:bookmarkEnd w:id="1963"/>
      <w:bookmarkEnd w:id="1964"/>
      <w:bookmarkEnd w:id="1965"/>
      <w:bookmarkEnd w:id="1966"/>
      <w:bookmarkEnd w:id="1967"/>
      <w:bookmarkEnd w:id="1968"/>
      <w:bookmarkEnd w:id="1969"/>
    </w:p>
    <w:p w14:paraId="3CFFFB83" w14:textId="77777777" w:rsidR="001B245A" w:rsidRPr="000E4E7F" w:rsidRDefault="001B245A" w:rsidP="001B245A">
      <w:pPr>
        <w:pStyle w:val="Heading3"/>
      </w:pPr>
      <w:bookmarkStart w:id="1970" w:name="_Toc20486879"/>
      <w:bookmarkStart w:id="1971" w:name="_Toc29342171"/>
      <w:bookmarkStart w:id="1972" w:name="_Toc29343310"/>
      <w:bookmarkStart w:id="1973" w:name="_Toc36566562"/>
      <w:bookmarkStart w:id="1974" w:name="_Toc36809976"/>
      <w:bookmarkStart w:id="1975" w:name="_Toc36846340"/>
      <w:bookmarkStart w:id="1976" w:name="_Toc36938993"/>
      <w:bookmarkStart w:id="1977" w:name="_Toc37081973"/>
      <w:r w:rsidRPr="000E4E7F">
        <w:t>5.3.16</w:t>
      </w:r>
      <w:r w:rsidRPr="000E4E7F">
        <w:tab/>
        <w:t>Unified Access Control</w:t>
      </w:r>
      <w:bookmarkEnd w:id="1970"/>
      <w:bookmarkEnd w:id="1971"/>
      <w:bookmarkEnd w:id="1972"/>
      <w:bookmarkEnd w:id="1973"/>
      <w:bookmarkEnd w:id="1974"/>
      <w:bookmarkEnd w:id="1975"/>
      <w:bookmarkEnd w:id="1976"/>
      <w:bookmarkEnd w:id="1977"/>
    </w:p>
    <w:p w14:paraId="4360AF00" w14:textId="77777777" w:rsidR="001B245A" w:rsidRPr="000E4E7F" w:rsidRDefault="001B245A" w:rsidP="001B245A">
      <w:pPr>
        <w:pStyle w:val="Heading4"/>
      </w:pPr>
      <w:bookmarkStart w:id="1978" w:name="_Toc20486880"/>
      <w:bookmarkStart w:id="1979" w:name="_Toc29342172"/>
      <w:bookmarkStart w:id="1980" w:name="_Toc29343311"/>
      <w:bookmarkStart w:id="1981" w:name="_Toc36566563"/>
      <w:bookmarkStart w:id="1982" w:name="_Toc36809977"/>
      <w:bookmarkStart w:id="1983" w:name="_Toc36846341"/>
      <w:bookmarkStart w:id="1984" w:name="_Toc36938994"/>
      <w:bookmarkStart w:id="1985" w:name="_Toc37081974"/>
      <w:r w:rsidRPr="000E4E7F">
        <w:t>5.3.16.1</w:t>
      </w:r>
      <w:r w:rsidRPr="000E4E7F">
        <w:tab/>
        <w:t>General</w:t>
      </w:r>
      <w:bookmarkEnd w:id="1978"/>
      <w:bookmarkEnd w:id="1979"/>
      <w:bookmarkEnd w:id="1980"/>
      <w:bookmarkEnd w:id="1981"/>
      <w:bookmarkEnd w:id="1982"/>
      <w:bookmarkEnd w:id="1983"/>
      <w:bookmarkEnd w:id="1984"/>
      <w:bookmarkEnd w:id="1985"/>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1986" w:name="_Toc20486881"/>
      <w:bookmarkStart w:id="1987" w:name="_Toc29342173"/>
      <w:bookmarkStart w:id="1988" w:name="_Toc29343312"/>
      <w:bookmarkStart w:id="1989"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1990" w:name="_Toc36809978"/>
      <w:bookmarkStart w:id="1991" w:name="_Toc36846342"/>
      <w:bookmarkStart w:id="1992" w:name="_Toc36938995"/>
      <w:bookmarkStart w:id="1993" w:name="_Toc37081975"/>
      <w:r w:rsidRPr="000E4E7F">
        <w:t>5.3.16.2</w:t>
      </w:r>
      <w:r w:rsidRPr="000E4E7F">
        <w:tab/>
        <w:t>Initiation</w:t>
      </w:r>
      <w:bookmarkEnd w:id="1986"/>
      <w:bookmarkEnd w:id="1987"/>
      <w:bookmarkEnd w:id="1988"/>
      <w:bookmarkEnd w:id="1989"/>
      <w:bookmarkEnd w:id="1990"/>
      <w:bookmarkEnd w:id="1991"/>
      <w:bookmarkEnd w:id="1992"/>
      <w:bookmarkEnd w:id="1993"/>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28B9EB3C"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2764707A"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0F86A3C5"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6BB6B46" w14:textId="77777777" w:rsidR="001722D1" w:rsidRPr="000E4E7F" w:rsidRDefault="008354BF" w:rsidP="00CE6B8B">
      <w:pPr>
        <w:pStyle w:val="B4"/>
        <w:rPr>
          <w:lang w:eastAsia="en-US"/>
        </w:rPr>
      </w:pPr>
      <w:bookmarkStart w:id="1994"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F0F40C3" w14:textId="77777777" w:rsidR="001B245A" w:rsidRPr="000E4E7F" w:rsidRDefault="008354BF" w:rsidP="00CE6B8B">
      <w:pPr>
        <w:pStyle w:val="B5"/>
      </w:pPr>
      <w:r w:rsidRPr="000E4E7F">
        <w:t>5</w:t>
      </w:r>
      <w:bookmarkEnd w:id="1994"/>
      <w:r w:rsidR="001B245A" w:rsidRPr="000E4E7F">
        <w:t>&gt;</w:t>
      </w:r>
      <w:r w:rsidR="001B245A" w:rsidRPr="000E4E7F">
        <w:tab/>
        <w:t xml:space="preserve">select the </w:t>
      </w:r>
      <w:r w:rsidR="001B245A" w:rsidRPr="000E4E7F">
        <w:rPr>
          <w:i/>
        </w:rPr>
        <w:t>UAC-BarringInfoSet</w:t>
      </w:r>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995" w:name="_Hlk512846859"/>
      <w:r w:rsidR="001B245A" w:rsidRPr="000E4E7F">
        <w:t xml:space="preserve">for the Access Category is </w:t>
      </w:r>
      <w:bookmarkEnd w:id="1995"/>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5AC3A2D7" w14:textId="77777777" w:rsidR="001B245A" w:rsidRPr="000E4E7F" w:rsidRDefault="001B245A" w:rsidP="001B245A">
      <w:pPr>
        <w:pStyle w:val="Heading4"/>
      </w:pPr>
      <w:bookmarkStart w:id="1996" w:name="_Toc20486882"/>
      <w:bookmarkStart w:id="1997" w:name="_Toc29342174"/>
      <w:bookmarkStart w:id="1998" w:name="_Toc29343313"/>
      <w:bookmarkStart w:id="1999" w:name="_Toc36566565"/>
      <w:bookmarkStart w:id="2000" w:name="_Toc36809979"/>
      <w:bookmarkStart w:id="2001" w:name="_Toc36846343"/>
      <w:bookmarkStart w:id="2002" w:name="_Toc36938996"/>
      <w:bookmarkStart w:id="2003" w:name="_Toc37081976"/>
      <w:r w:rsidRPr="000E4E7F">
        <w:t>5.3.16.3</w:t>
      </w:r>
      <w:r w:rsidRPr="000E4E7F">
        <w:tab/>
      </w:r>
      <w:r w:rsidR="007C716D" w:rsidRPr="000E4E7F">
        <w:rPr>
          <w:noProof/>
        </w:rPr>
        <w:t>Void</w:t>
      </w:r>
      <w:bookmarkEnd w:id="1996"/>
      <w:bookmarkEnd w:id="1997"/>
      <w:bookmarkEnd w:id="1998"/>
      <w:bookmarkEnd w:id="1999"/>
      <w:bookmarkEnd w:id="2000"/>
      <w:bookmarkEnd w:id="2001"/>
      <w:bookmarkEnd w:id="2002"/>
      <w:bookmarkEnd w:id="2003"/>
    </w:p>
    <w:p w14:paraId="1E4AF636" w14:textId="77777777" w:rsidR="001B245A" w:rsidRPr="000E4E7F" w:rsidRDefault="001B245A" w:rsidP="001B245A">
      <w:pPr>
        <w:pStyle w:val="Heading4"/>
        <w:rPr>
          <w:lang w:eastAsia="ko-KR"/>
        </w:rPr>
      </w:pPr>
      <w:bookmarkStart w:id="2004" w:name="_Toc20486883"/>
      <w:bookmarkStart w:id="2005" w:name="_Toc29342175"/>
      <w:bookmarkStart w:id="2006" w:name="_Toc29343314"/>
      <w:bookmarkStart w:id="2007" w:name="_Toc36566566"/>
      <w:bookmarkStart w:id="2008" w:name="_Toc36809980"/>
      <w:bookmarkStart w:id="2009" w:name="_Toc36846344"/>
      <w:bookmarkStart w:id="2010" w:name="_Toc36938997"/>
      <w:bookmarkStart w:id="2011"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004"/>
      <w:bookmarkEnd w:id="2005"/>
      <w:bookmarkEnd w:id="2006"/>
      <w:bookmarkEnd w:id="2007"/>
      <w:bookmarkEnd w:id="2008"/>
      <w:bookmarkEnd w:id="2009"/>
      <w:bookmarkEnd w:id="2010"/>
      <w:bookmarkEnd w:id="2011"/>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2012" w:name="_Toc20486884"/>
      <w:bookmarkStart w:id="2013" w:name="_Toc29342176"/>
      <w:bookmarkStart w:id="2014" w:name="_Toc29343315"/>
      <w:bookmarkStart w:id="2015"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2016" w:name="_Toc36809981"/>
      <w:bookmarkStart w:id="2017" w:name="_Toc36846345"/>
      <w:bookmarkStart w:id="2018" w:name="_Toc36938998"/>
      <w:bookmarkStart w:id="2019" w:name="_Toc37081978"/>
      <w:r w:rsidRPr="000E4E7F">
        <w:t>5.3.16.5</w:t>
      </w:r>
      <w:r w:rsidRPr="000E4E7F">
        <w:tab/>
        <w:t>Access barring check</w:t>
      </w:r>
      <w:bookmarkEnd w:id="2012"/>
      <w:bookmarkEnd w:id="2013"/>
      <w:bookmarkEnd w:id="2014"/>
      <w:bookmarkEnd w:id="2015"/>
      <w:bookmarkEnd w:id="2016"/>
      <w:bookmarkEnd w:id="2017"/>
      <w:bookmarkEnd w:id="2018"/>
      <w:bookmarkEnd w:id="2019"/>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1AF28FD2" w14:textId="77777777" w:rsidR="001B245A" w:rsidRPr="000E4E7F" w:rsidRDefault="001B245A" w:rsidP="001B245A">
      <w:pPr>
        <w:pStyle w:val="Heading3"/>
      </w:pPr>
      <w:bookmarkStart w:id="2020" w:name="_Toc20486885"/>
      <w:bookmarkStart w:id="2021" w:name="_Toc29342177"/>
      <w:bookmarkStart w:id="2022" w:name="_Toc29343316"/>
      <w:bookmarkStart w:id="2023" w:name="_Toc36566568"/>
      <w:bookmarkStart w:id="2024" w:name="_Toc36809982"/>
      <w:bookmarkStart w:id="2025" w:name="_Toc36846346"/>
      <w:bookmarkStart w:id="2026" w:name="_Toc36938999"/>
      <w:bookmarkStart w:id="2027" w:name="_Toc37081979"/>
      <w:r w:rsidRPr="000E4E7F">
        <w:t>5.3.17</w:t>
      </w:r>
      <w:r w:rsidRPr="000E4E7F">
        <w:tab/>
        <w:t>RAN notification area update</w:t>
      </w:r>
      <w:bookmarkEnd w:id="2020"/>
      <w:bookmarkEnd w:id="2021"/>
      <w:bookmarkEnd w:id="2022"/>
      <w:bookmarkEnd w:id="2023"/>
      <w:bookmarkEnd w:id="2024"/>
      <w:bookmarkEnd w:id="2025"/>
      <w:bookmarkEnd w:id="2026"/>
      <w:bookmarkEnd w:id="2027"/>
    </w:p>
    <w:p w14:paraId="66843DA2" w14:textId="77777777" w:rsidR="001B245A" w:rsidRPr="000E4E7F" w:rsidRDefault="001B245A" w:rsidP="001B245A">
      <w:pPr>
        <w:pStyle w:val="Heading4"/>
      </w:pPr>
      <w:bookmarkStart w:id="2028" w:name="_Toc20486886"/>
      <w:bookmarkStart w:id="2029" w:name="_Toc29342178"/>
      <w:bookmarkStart w:id="2030" w:name="_Toc29343317"/>
      <w:bookmarkStart w:id="2031" w:name="_Toc36566569"/>
      <w:bookmarkStart w:id="2032" w:name="_Toc36809983"/>
      <w:bookmarkStart w:id="2033" w:name="_Toc36846347"/>
      <w:bookmarkStart w:id="2034" w:name="_Toc36939000"/>
      <w:bookmarkStart w:id="2035" w:name="_Toc37081980"/>
      <w:r w:rsidRPr="000E4E7F">
        <w:t>5.3.17.1</w:t>
      </w:r>
      <w:r w:rsidRPr="000E4E7F">
        <w:tab/>
        <w:t>General</w:t>
      </w:r>
      <w:bookmarkEnd w:id="2028"/>
      <w:bookmarkEnd w:id="2029"/>
      <w:bookmarkEnd w:id="2030"/>
      <w:bookmarkEnd w:id="2031"/>
      <w:bookmarkEnd w:id="2032"/>
      <w:bookmarkEnd w:id="2033"/>
      <w:bookmarkEnd w:id="2034"/>
      <w:bookmarkEnd w:id="2035"/>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2036" w:name="_Toc20486887"/>
      <w:bookmarkStart w:id="2037" w:name="_Toc29342179"/>
      <w:bookmarkStart w:id="2038" w:name="_Toc29343318"/>
      <w:bookmarkStart w:id="2039" w:name="_Toc36566570"/>
      <w:bookmarkStart w:id="2040" w:name="_Toc36809984"/>
      <w:bookmarkStart w:id="2041" w:name="_Toc36846348"/>
      <w:bookmarkStart w:id="2042" w:name="_Toc36939001"/>
      <w:bookmarkStart w:id="2043" w:name="_Toc37081981"/>
      <w:r w:rsidRPr="000E4E7F">
        <w:t>5.3.17.2</w:t>
      </w:r>
      <w:r w:rsidRPr="000E4E7F">
        <w:tab/>
        <w:t>Initiation</w:t>
      </w:r>
      <w:bookmarkEnd w:id="2036"/>
      <w:bookmarkEnd w:id="2037"/>
      <w:bookmarkEnd w:id="2038"/>
      <w:bookmarkEnd w:id="2039"/>
      <w:bookmarkEnd w:id="2040"/>
      <w:bookmarkEnd w:id="2041"/>
      <w:bookmarkEnd w:id="2042"/>
      <w:bookmarkEnd w:id="2043"/>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1205F36F"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2044" w:name="_Toc20486888"/>
      <w:bookmarkStart w:id="2045" w:name="_Toc29342180"/>
      <w:bookmarkStart w:id="2046" w:name="_Toc29343319"/>
      <w:bookmarkStart w:id="2047" w:name="_Toc36566571"/>
      <w:bookmarkStart w:id="2048" w:name="_Toc36809985"/>
      <w:bookmarkStart w:id="2049" w:name="_Toc36846349"/>
      <w:bookmarkStart w:id="2050" w:name="_Toc36939002"/>
      <w:bookmarkStart w:id="2051" w:name="_Toc37081982"/>
      <w:r w:rsidRPr="000E4E7F">
        <w:t>5.3.17.3</w:t>
      </w:r>
      <w:r w:rsidRPr="000E4E7F">
        <w:tab/>
        <w:t>Inter RAT cell reselection or CN type change</w:t>
      </w:r>
      <w:bookmarkEnd w:id="2044"/>
      <w:bookmarkEnd w:id="2045"/>
      <w:bookmarkEnd w:id="2046"/>
      <w:bookmarkEnd w:id="2047"/>
      <w:bookmarkEnd w:id="2048"/>
      <w:bookmarkEnd w:id="2049"/>
      <w:bookmarkEnd w:id="2050"/>
      <w:bookmarkEnd w:id="2051"/>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2052" w:name="_Toc20486889"/>
      <w:bookmarkStart w:id="2053" w:name="_Toc29342181"/>
      <w:bookmarkStart w:id="2054" w:name="_Toc29343320"/>
      <w:bookmarkStart w:id="2055" w:name="_Toc36566572"/>
      <w:bookmarkStart w:id="2056" w:name="_Toc36809986"/>
      <w:bookmarkStart w:id="2057" w:name="_Toc36846350"/>
      <w:bookmarkStart w:id="2058" w:name="_Toc36939003"/>
      <w:bookmarkStart w:id="2059" w:name="_Toc37081983"/>
      <w:r w:rsidRPr="000E4E7F">
        <w:t>5.4</w:t>
      </w:r>
      <w:r w:rsidRPr="000E4E7F">
        <w:tab/>
        <w:t>Inter-RAT mobility</w:t>
      </w:r>
      <w:bookmarkEnd w:id="2052"/>
      <w:bookmarkEnd w:id="2053"/>
      <w:bookmarkEnd w:id="2054"/>
      <w:bookmarkEnd w:id="2055"/>
      <w:bookmarkEnd w:id="2056"/>
      <w:bookmarkEnd w:id="2057"/>
      <w:bookmarkEnd w:id="2058"/>
      <w:bookmarkEnd w:id="2059"/>
    </w:p>
    <w:p w14:paraId="0EBEC6FA" w14:textId="77777777" w:rsidR="009722D5" w:rsidRPr="000E4E7F" w:rsidRDefault="009722D5" w:rsidP="009722D5">
      <w:pPr>
        <w:pStyle w:val="Heading3"/>
      </w:pPr>
      <w:bookmarkStart w:id="2060" w:name="_Toc20486890"/>
      <w:bookmarkStart w:id="2061" w:name="_Toc29342182"/>
      <w:bookmarkStart w:id="2062" w:name="_Toc29343321"/>
      <w:bookmarkStart w:id="2063" w:name="_Toc36566573"/>
      <w:bookmarkStart w:id="2064" w:name="_Toc36809987"/>
      <w:bookmarkStart w:id="2065" w:name="_Toc36846351"/>
      <w:bookmarkStart w:id="2066" w:name="_Toc36939004"/>
      <w:bookmarkStart w:id="2067" w:name="_Toc37081984"/>
      <w:r w:rsidRPr="000E4E7F">
        <w:t>5.4.1</w:t>
      </w:r>
      <w:r w:rsidRPr="000E4E7F">
        <w:tab/>
        <w:t>Introduction</w:t>
      </w:r>
      <w:bookmarkEnd w:id="2060"/>
      <w:bookmarkEnd w:id="2061"/>
      <w:bookmarkEnd w:id="2062"/>
      <w:bookmarkEnd w:id="2063"/>
      <w:bookmarkEnd w:id="2064"/>
      <w:bookmarkEnd w:id="2065"/>
      <w:bookmarkEnd w:id="2066"/>
      <w:bookmarkEnd w:id="2067"/>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2068" w:name="_Toc20486891"/>
      <w:bookmarkStart w:id="2069" w:name="_Toc29342183"/>
      <w:bookmarkStart w:id="2070" w:name="_Toc29343322"/>
      <w:bookmarkStart w:id="2071" w:name="_Toc36566574"/>
      <w:bookmarkStart w:id="2072" w:name="_Toc36809988"/>
      <w:bookmarkStart w:id="2073" w:name="_Toc36846352"/>
      <w:bookmarkStart w:id="2074" w:name="_Toc36939005"/>
      <w:bookmarkStart w:id="2075" w:name="_Toc37081985"/>
      <w:r w:rsidRPr="000E4E7F">
        <w:t>5.4.2</w:t>
      </w:r>
      <w:r w:rsidRPr="000E4E7F">
        <w:tab/>
        <w:t>Handover to E-UTRA</w:t>
      </w:r>
      <w:bookmarkEnd w:id="2068"/>
      <w:bookmarkEnd w:id="2069"/>
      <w:bookmarkEnd w:id="2070"/>
      <w:bookmarkEnd w:id="2071"/>
      <w:bookmarkEnd w:id="2072"/>
      <w:bookmarkEnd w:id="2073"/>
      <w:bookmarkEnd w:id="2074"/>
      <w:bookmarkEnd w:id="2075"/>
    </w:p>
    <w:p w14:paraId="0C42D45A" w14:textId="77777777" w:rsidR="009722D5" w:rsidRPr="000E4E7F" w:rsidRDefault="009722D5" w:rsidP="009722D5">
      <w:pPr>
        <w:pStyle w:val="Heading4"/>
      </w:pPr>
      <w:bookmarkStart w:id="2076" w:name="_Toc20486892"/>
      <w:bookmarkStart w:id="2077" w:name="_Toc29342184"/>
      <w:bookmarkStart w:id="2078" w:name="_Toc29343323"/>
      <w:bookmarkStart w:id="2079" w:name="_Toc36566575"/>
      <w:bookmarkStart w:id="2080" w:name="_Toc36809989"/>
      <w:bookmarkStart w:id="2081" w:name="_Toc36846353"/>
      <w:bookmarkStart w:id="2082" w:name="_Toc36939006"/>
      <w:bookmarkStart w:id="2083" w:name="_Toc37081986"/>
      <w:r w:rsidRPr="000E4E7F">
        <w:t>5.4.2.1</w:t>
      </w:r>
      <w:r w:rsidRPr="000E4E7F">
        <w:tab/>
        <w:t>General</w:t>
      </w:r>
      <w:bookmarkEnd w:id="2076"/>
      <w:bookmarkEnd w:id="2077"/>
      <w:bookmarkEnd w:id="2078"/>
      <w:bookmarkEnd w:id="2079"/>
      <w:bookmarkEnd w:id="2080"/>
      <w:bookmarkEnd w:id="2081"/>
      <w:bookmarkEnd w:id="2082"/>
      <w:bookmarkEnd w:id="2083"/>
    </w:p>
    <w:bookmarkStart w:id="2084" w:name="_1289914525"/>
    <w:bookmarkEnd w:id="2084"/>
    <w:bookmarkStart w:id="2085" w:name="_MON_1267949277"/>
    <w:bookmarkEnd w:id="2085"/>
    <w:p w14:paraId="7AD933DE" w14:textId="77777777" w:rsidR="009722D5" w:rsidRPr="000E4E7F" w:rsidRDefault="009722D5" w:rsidP="009722D5">
      <w:pPr>
        <w:pStyle w:val="TH"/>
      </w:pPr>
      <w:r w:rsidRPr="000E4E7F">
        <w:object w:dxaOrig="7574" w:dyaOrig="2714" w14:anchorId="0FEF9090">
          <v:shape id="_x0000_i1053" type="#_x0000_t75" style="width:351.5pt;height:126pt" o:ole="">
            <v:imagedata r:id="rId74" o:title=""/>
          </v:shape>
          <o:OLEObject Type="Embed" ProgID="Word.Picture.8" ShapeID="_x0000_i1053" DrawAspect="Content" ObjectID="_1650272350"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2086" w:name="_Toc20486893"/>
      <w:bookmarkStart w:id="2087" w:name="_Toc29342185"/>
      <w:bookmarkStart w:id="2088" w:name="_Toc29343324"/>
      <w:bookmarkStart w:id="2089" w:name="_Toc36566576"/>
      <w:bookmarkStart w:id="2090" w:name="_Toc36809990"/>
      <w:bookmarkStart w:id="2091" w:name="_Toc36846354"/>
      <w:bookmarkStart w:id="2092" w:name="_Toc36939007"/>
      <w:bookmarkStart w:id="2093" w:name="_Toc37081987"/>
      <w:r w:rsidRPr="000E4E7F">
        <w:t>5.4.2.2</w:t>
      </w:r>
      <w:r w:rsidRPr="000E4E7F">
        <w:tab/>
        <w:t>Initiation</w:t>
      </w:r>
      <w:bookmarkEnd w:id="2086"/>
      <w:bookmarkEnd w:id="2087"/>
      <w:bookmarkEnd w:id="2088"/>
      <w:bookmarkEnd w:id="2089"/>
      <w:bookmarkEnd w:id="2090"/>
      <w:bookmarkEnd w:id="2091"/>
      <w:bookmarkEnd w:id="2092"/>
      <w:bookmarkEnd w:id="2093"/>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2094" w:name="OLE_LINK21"/>
      <w:bookmarkStart w:id="2095" w:name="OLE_LINK22"/>
      <w:bookmarkStart w:id="2096" w:name="_Toc20486894"/>
      <w:bookmarkStart w:id="2097" w:name="_Toc29342186"/>
      <w:bookmarkStart w:id="2098" w:name="_Toc29343325"/>
      <w:bookmarkStart w:id="2099" w:name="_Toc36566577"/>
      <w:bookmarkStart w:id="2100" w:name="_Toc36809991"/>
      <w:bookmarkStart w:id="2101" w:name="_Toc36846355"/>
      <w:bookmarkStart w:id="2102" w:name="_Toc36939008"/>
      <w:bookmarkStart w:id="2103" w:name="_Toc37081988"/>
      <w:r w:rsidRPr="000E4E7F">
        <w:t>5.4.2.3</w:t>
      </w:r>
      <w:bookmarkEnd w:id="2094"/>
      <w:bookmarkEnd w:id="2095"/>
      <w:r w:rsidRPr="000E4E7F">
        <w:tab/>
        <w:t xml:space="preserve">Reception of the </w:t>
      </w:r>
      <w:r w:rsidRPr="000E4E7F">
        <w:rPr>
          <w:i/>
        </w:rPr>
        <w:t>RRCConnectionReconfiguration</w:t>
      </w:r>
      <w:r w:rsidRPr="000E4E7F">
        <w:t xml:space="preserve"> by the UE</w:t>
      </w:r>
      <w:bookmarkEnd w:id="2096"/>
      <w:bookmarkEnd w:id="2097"/>
      <w:bookmarkEnd w:id="2098"/>
      <w:bookmarkEnd w:id="2099"/>
      <w:bookmarkEnd w:id="2100"/>
      <w:bookmarkEnd w:id="2101"/>
      <w:bookmarkEnd w:id="2102"/>
      <w:bookmarkEnd w:id="2103"/>
    </w:p>
    <w:p w14:paraId="28108735"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D1FD51F"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1579443"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5E1AAEAC" w14:textId="77777777" w:rsidR="009722D5" w:rsidRPr="000E4E7F" w:rsidRDefault="009722D5" w:rsidP="009722D5">
      <w:pPr>
        <w:pStyle w:val="B1"/>
      </w:pPr>
      <w:r w:rsidRPr="000E4E7F">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9F6751C"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47C4D08C"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4498CBE1"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7AAF55D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BF66E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38B0BFD3"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1225C1E0"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7BFB3A8"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3B557EAB"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59E92941"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0E09939"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2A22BD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2104" w:name="_Toc20486895"/>
      <w:bookmarkStart w:id="2105" w:name="_Toc29342187"/>
      <w:bookmarkStart w:id="2106" w:name="_Toc29343326"/>
      <w:bookmarkStart w:id="2107" w:name="_Toc36566578"/>
      <w:bookmarkStart w:id="2108" w:name="_Toc36809992"/>
      <w:bookmarkStart w:id="2109" w:name="_Toc36846356"/>
      <w:bookmarkStart w:id="2110" w:name="_Toc36939009"/>
      <w:bookmarkStart w:id="2111" w:name="_Toc37081989"/>
      <w:r w:rsidRPr="000E4E7F">
        <w:t>5.4.2.4</w:t>
      </w:r>
      <w:r w:rsidRPr="000E4E7F">
        <w:tab/>
        <w:t>Reconfiguration failure</w:t>
      </w:r>
      <w:bookmarkEnd w:id="2104"/>
      <w:bookmarkEnd w:id="2105"/>
      <w:bookmarkEnd w:id="2106"/>
      <w:bookmarkEnd w:id="2107"/>
      <w:bookmarkEnd w:id="2108"/>
      <w:bookmarkEnd w:id="2109"/>
      <w:bookmarkEnd w:id="2110"/>
      <w:bookmarkEnd w:id="2111"/>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112" w:name="_Toc20486896"/>
      <w:bookmarkStart w:id="2113" w:name="_Toc29342188"/>
      <w:bookmarkStart w:id="2114" w:name="_Toc29343327"/>
      <w:bookmarkStart w:id="2115" w:name="_Toc36566579"/>
      <w:bookmarkStart w:id="2116" w:name="_Toc36809993"/>
      <w:bookmarkStart w:id="2117" w:name="_Toc36846357"/>
      <w:bookmarkStart w:id="2118" w:name="_Toc36939010"/>
      <w:bookmarkStart w:id="2119" w:name="_Toc37081990"/>
      <w:r w:rsidRPr="000E4E7F">
        <w:t>5.4.2.5</w:t>
      </w:r>
      <w:r w:rsidRPr="000E4E7F">
        <w:tab/>
        <w:t>T304 expiry (handover to E-UTRA failure)</w:t>
      </w:r>
      <w:bookmarkEnd w:id="2112"/>
      <w:bookmarkEnd w:id="2113"/>
      <w:bookmarkEnd w:id="2114"/>
      <w:bookmarkEnd w:id="2115"/>
      <w:bookmarkEnd w:id="2116"/>
      <w:bookmarkEnd w:id="2117"/>
      <w:bookmarkEnd w:id="2118"/>
      <w:bookmarkEnd w:id="2119"/>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120" w:name="_Toc20486897"/>
      <w:bookmarkStart w:id="2121" w:name="_Toc29342189"/>
      <w:bookmarkStart w:id="2122" w:name="_Toc29343328"/>
      <w:bookmarkStart w:id="2123" w:name="_Toc36566580"/>
      <w:bookmarkStart w:id="2124" w:name="_Toc36809994"/>
      <w:bookmarkStart w:id="2125" w:name="_Toc36846358"/>
      <w:bookmarkStart w:id="2126" w:name="_Toc36939011"/>
      <w:bookmarkStart w:id="2127" w:name="_Toc37081991"/>
      <w:r w:rsidRPr="000E4E7F">
        <w:t>5.4.3</w:t>
      </w:r>
      <w:r w:rsidRPr="000E4E7F">
        <w:tab/>
        <w:t>Mobility from E-UTRA</w:t>
      </w:r>
      <w:bookmarkEnd w:id="2120"/>
      <w:bookmarkEnd w:id="2121"/>
      <w:bookmarkEnd w:id="2122"/>
      <w:bookmarkEnd w:id="2123"/>
      <w:bookmarkEnd w:id="2124"/>
      <w:bookmarkEnd w:id="2125"/>
      <w:bookmarkEnd w:id="2126"/>
      <w:bookmarkEnd w:id="2127"/>
    </w:p>
    <w:p w14:paraId="3C31D358" w14:textId="77777777" w:rsidR="009722D5" w:rsidRPr="000E4E7F" w:rsidRDefault="009722D5" w:rsidP="009722D5">
      <w:pPr>
        <w:pStyle w:val="Heading4"/>
      </w:pPr>
      <w:bookmarkStart w:id="2128" w:name="_Toc20486898"/>
      <w:bookmarkStart w:id="2129" w:name="_Toc29342190"/>
      <w:bookmarkStart w:id="2130" w:name="_Toc29343329"/>
      <w:bookmarkStart w:id="2131" w:name="_Toc36566581"/>
      <w:bookmarkStart w:id="2132" w:name="_Toc36809995"/>
      <w:bookmarkStart w:id="2133" w:name="_Toc36846359"/>
      <w:bookmarkStart w:id="2134" w:name="_Toc36939012"/>
      <w:bookmarkStart w:id="2135" w:name="_Toc37081992"/>
      <w:r w:rsidRPr="000E4E7F">
        <w:t>5.4.3.1</w:t>
      </w:r>
      <w:r w:rsidRPr="000E4E7F">
        <w:tab/>
        <w:t>General</w:t>
      </w:r>
      <w:bookmarkEnd w:id="2128"/>
      <w:bookmarkEnd w:id="2129"/>
      <w:bookmarkEnd w:id="2130"/>
      <w:bookmarkEnd w:id="2131"/>
      <w:bookmarkEnd w:id="2132"/>
      <w:bookmarkEnd w:id="2133"/>
      <w:bookmarkEnd w:id="2134"/>
      <w:bookmarkEnd w:id="2135"/>
    </w:p>
    <w:bookmarkStart w:id="2136" w:name="_1289914526"/>
    <w:bookmarkEnd w:id="2136"/>
    <w:bookmarkStart w:id="2137" w:name="_MON_1267949603"/>
    <w:bookmarkEnd w:id="2137"/>
    <w:p w14:paraId="5E85BDD8" w14:textId="77777777" w:rsidR="009722D5" w:rsidRPr="000E4E7F" w:rsidRDefault="009722D5" w:rsidP="009722D5">
      <w:pPr>
        <w:pStyle w:val="TH"/>
      </w:pPr>
      <w:r w:rsidRPr="000E4E7F">
        <w:object w:dxaOrig="7574" w:dyaOrig="1814" w14:anchorId="7E2C225C">
          <v:shape id="_x0000_i1054" type="#_x0000_t75" style="width:351.5pt;height:84.5pt" o:ole="">
            <v:imagedata r:id="rId76" o:title=""/>
          </v:shape>
          <o:OLEObject Type="Embed" ProgID="Word.Picture.8" ShapeID="_x0000_i1054" DrawAspect="Content" ObjectID="_1650272351" r:id="rId77"/>
        </w:object>
      </w:r>
    </w:p>
    <w:p w14:paraId="6F9F2677" w14:textId="77777777" w:rsidR="009722D5" w:rsidRPr="000E4E7F" w:rsidRDefault="009722D5" w:rsidP="009722D5">
      <w:pPr>
        <w:pStyle w:val="TF"/>
      </w:pPr>
      <w:r w:rsidRPr="000E4E7F">
        <w:t>Figure 5.4.3.1-1: Mobility from E-UTRA, successful</w:t>
      </w:r>
    </w:p>
    <w:bookmarkStart w:id="2138" w:name="_1295966036"/>
    <w:bookmarkEnd w:id="2138"/>
    <w:bookmarkStart w:id="2139" w:name="_MON_1295954186"/>
    <w:bookmarkEnd w:id="2139"/>
    <w:p w14:paraId="4793968C" w14:textId="77777777" w:rsidR="009722D5" w:rsidRPr="000E4E7F" w:rsidRDefault="009722D5" w:rsidP="009722D5">
      <w:pPr>
        <w:pStyle w:val="TH"/>
      </w:pPr>
      <w:r w:rsidRPr="000E4E7F">
        <w:object w:dxaOrig="7574" w:dyaOrig="2714" w14:anchorId="336DAA3B">
          <v:shape id="_x0000_i1055" type="#_x0000_t75" style="width:351.5pt;height:126pt" o:ole="">
            <v:imagedata r:id="rId78" o:title=""/>
          </v:shape>
          <o:OLEObject Type="Embed" ProgID="Word.Picture.8" ShapeID="_x0000_i1055" DrawAspect="Content" ObjectID="_1650272352"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34412CC1" w14:textId="77777777" w:rsidR="009722D5" w:rsidRPr="000E4E7F" w:rsidRDefault="009722D5" w:rsidP="009722D5">
      <w:pPr>
        <w:pStyle w:val="Heading4"/>
      </w:pPr>
      <w:bookmarkStart w:id="2140" w:name="_Toc20486899"/>
      <w:bookmarkStart w:id="2141" w:name="_Toc29342191"/>
      <w:bookmarkStart w:id="2142" w:name="_Toc29343330"/>
      <w:bookmarkStart w:id="2143" w:name="_Toc36566582"/>
      <w:bookmarkStart w:id="2144" w:name="_Toc36809996"/>
      <w:bookmarkStart w:id="2145" w:name="_Toc36846360"/>
      <w:bookmarkStart w:id="2146" w:name="_Toc36939013"/>
      <w:bookmarkStart w:id="2147" w:name="_Toc37081993"/>
      <w:r w:rsidRPr="000E4E7F">
        <w:t>5.4.3.2</w:t>
      </w:r>
      <w:r w:rsidRPr="000E4E7F">
        <w:tab/>
        <w:t>Initiation</w:t>
      </w:r>
      <w:bookmarkEnd w:id="2140"/>
      <w:bookmarkEnd w:id="2141"/>
      <w:bookmarkEnd w:id="2142"/>
      <w:bookmarkEnd w:id="2143"/>
      <w:bookmarkEnd w:id="2144"/>
      <w:bookmarkEnd w:id="2145"/>
      <w:bookmarkEnd w:id="2146"/>
      <w:bookmarkEnd w:id="2147"/>
    </w:p>
    <w:p w14:paraId="435EBB49"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443AAD3"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52FD292F" w14:textId="77777777" w:rsidR="009722D5" w:rsidRPr="000E4E7F" w:rsidRDefault="009722D5" w:rsidP="009722D5">
      <w:pPr>
        <w:pStyle w:val="Heading4"/>
      </w:pPr>
      <w:bookmarkStart w:id="2148" w:name="_Toc20486900"/>
      <w:bookmarkStart w:id="2149" w:name="_Toc29342192"/>
      <w:bookmarkStart w:id="2150" w:name="_Toc29343331"/>
      <w:bookmarkStart w:id="2151" w:name="_Toc36566583"/>
      <w:bookmarkStart w:id="2152" w:name="_Toc36809997"/>
      <w:bookmarkStart w:id="2153" w:name="_Toc36846361"/>
      <w:bookmarkStart w:id="2154" w:name="_Toc36939014"/>
      <w:bookmarkStart w:id="2155" w:name="_Toc37081994"/>
      <w:r w:rsidRPr="000E4E7F">
        <w:t>5.4.3.3</w:t>
      </w:r>
      <w:r w:rsidRPr="000E4E7F">
        <w:tab/>
        <w:t xml:space="preserve">Reception of the </w:t>
      </w:r>
      <w:r w:rsidRPr="000E4E7F">
        <w:rPr>
          <w:i/>
        </w:rPr>
        <w:t>MobilityFromEUTRACommand</w:t>
      </w:r>
      <w:r w:rsidRPr="000E4E7F">
        <w:t xml:space="preserve"> by the UE</w:t>
      </w:r>
      <w:bookmarkEnd w:id="2148"/>
      <w:bookmarkEnd w:id="2149"/>
      <w:bookmarkEnd w:id="2150"/>
      <w:bookmarkEnd w:id="2151"/>
      <w:bookmarkEnd w:id="2152"/>
      <w:bookmarkEnd w:id="2153"/>
      <w:bookmarkEnd w:id="2154"/>
      <w:bookmarkEnd w:id="2155"/>
    </w:p>
    <w:p w14:paraId="5521C352"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32809219"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0971A147"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CA2E5B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47EE8153"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23E426FE"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2EA577B" w14:textId="77777777" w:rsidR="009722D5" w:rsidRPr="000E4E7F" w:rsidRDefault="009722D5" w:rsidP="009722D5">
      <w:pPr>
        <w:pStyle w:val="Heading4"/>
      </w:pPr>
      <w:bookmarkStart w:id="2156" w:name="_Toc20486901"/>
      <w:bookmarkStart w:id="2157" w:name="_Toc29342193"/>
      <w:bookmarkStart w:id="2158" w:name="_Toc29343332"/>
      <w:bookmarkStart w:id="2159" w:name="_Toc36566584"/>
      <w:bookmarkStart w:id="2160" w:name="_Toc36809998"/>
      <w:bookmarkStart w:id="2161" w:name="_Toc36846362"/>
      <w:bookmarkStart w:id="2162" w:name="_Toc36939015"/>
      <w:bookmarkStart w:id="2163" w:name="_Toc37081995"/>
      <w:r w:rsidRPr="000E4E7F">
        <w:t>5.4.3.4</w:t>
      </w:r>
      <w:r w:rsidRPr="000E4E7F">
        <w:tab/>
        <w:t>Successful completion of the mobility from E-UTRA</w:t>
      </w:r>
      <w:bookmarkEnd w:id="2156"/>
      <w:bookmarkEnd w:id="2157"/>
      <w:bookmarkEnd w:id="2158"/>
      <w:bookmarkEnd w:id="2159"/>
      <w:bookmarkEnd w:id="2160"/>
      <w:bookmarkEnd w:id="2161"/>
      <w:bookmarkEnd w:id="2162"/>
      <w:bookmarkEnd w:id="2163"/>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2DEE89A5"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164"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164"/>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165" w:name="_Toc20486902"/>
      <w:bookmarkStart w:id="2166" w:name="_Toc29342194"/>
      <w:bookmarkStart w:id="2167" w:name="_Toc29343333"/>
      <w:bookmarkStart w:id="2168" w:name="_Toc36566585"/>
      <w:bookmarkStart w:id="2169" w:name="_Toc36809999"/>
      <w:bookmarkStart w:id="2170" w:name="_Toc36846363"/>
      <w:bookmarkStart w:id="2171" w:name="_Toc36939016"/>
      <w:bookmarkStart w:id="2172" w:name="_Toc37081996"/>
      <w:r w:rsidRPr="000E4E7F">
        <w:t>5.4.3.5</w:t>
      </w:r>
      <w:r w:rsidRPr="000E4E7F">
        <w:tab/>
        <w:t>Mobility from E-UTRA failure</w:t>
      </w:r>
      <w:bookmarkEnd w:id="2165"/>
      <w:bookmarkEnd w:id="2166"/>
      <w:bookmarkEnd w:id="2167"/>
      <w:bookmarkEnd w:id="2168"/>
      <w:bookmarkEnd w:id="2169"/>
      <w:bookmarkEnd w:id="2170"/>
      <w:bookmarkEnd w:id="2171"/>
      <w:bookmarkEnd w:id="2172"/>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103BC909"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173" w:name="_Toc20486903"/>
      <w:bookmarkStart w:id="2174" w:name="_Toc29342195"/>
      <w:bookmarkStart w:id="2175" w:name="_Toc29343334"/>
      <w:bookmarkStart w:id="2176" w:name="_Toc36566586"/>
      <w:bookmarkStart w:id="2177" w:name="_Toc36810000"/>
      <w:bookmarkStart w:id="2178" w:name="_Toc36846364"/>
      <w:bookmarkStart w:id="2179" w:name="_Toc36939017"/>
      <w:bookmarkStart w:id="2180" w:name="_Toc37081997"/>
      <w:r w:rsidRPr="000E4E7F">
        <w:t>5.4.4</w:t>
      </w:r>
      <w:r w:rsidRPr="000E4E7F">
        <w:tab/>
        <w:t>Handover from E-UTRA preparation request (CDMA2000)</w:t>
      </w:r>
      <w:bookmarkEnd w:id="2173"/>
      <w:bookmarkEnd w:id="2174"/>
      <w:bookmarkEnd w:id="2175"/>
      <w:bookmarkEnd w:id="2176"/>
      <w:bookmarkEnd w:id="2177"/>
      <w:bookmarkEnd w:id="2178"/>
      <w:bookmarkEnd w:id="2179"/>
      <w:bookmarkEnd w:id="2180"/>
    </w:p>
    <w:p w14:paraId="12A52FE2" w14:textId="77777777" w:rsidR="009722D5" w:rsidRPr="000E4E7F" w:rsidRDefault="009722D5" w:rsidP="009722D5">
      <w:pPr>
        <w:pStyle w:val="Heading4"/>
      </w:pPr>
      <w:bookmarkStart w:id="2181" w:name="_Toc20486904"/>
      <w:bookmarkStart w:id="2182" w:name="_Toc29342196"/>
      <w:bookmarkStart w:id="2183" w:name="_Toc29343335"/>
      <w:bookmarkStart w:id="2184" w:name="_Toc36566587"/>
      <w:bookmarkStart w:id="2185" w:name="_Toc36810001"/>
      <w:bookmarkStart w:id="2186" w:name="_Toc36846365"/>
      <w:bookmarkStart w:id="2187" w:name="_Toc36939018"/>
      <w:bookmarkStart w:id="2188" w:name="_Toc37081998"/>
      <w:r w:rsidRPr="000E4E7F">
        <w:t>5.4.4.1</w:t>
      </w:r>
      <w:r w:rsidRPr="000E4E7F">
        <w:tab/>
        <w:t>General</w:t>
      </w:r>
      <w:bookmarkEnd w:id="2181"/>
      <w:bookmarkEnd w:id="2182"/>
      <w:bookmarkEnd w:id="2183"/>
      <w:bookmarkEnd w:id="2184"/>
      <w:bookmarkEnd w:id="2185"/>
      <w:bookmarkEnd w:id="2186"/>
      <w:bookmarkEnd w:id="2187"/>
      <w:bookmarkEnd w:id="2188"/>
    </w:p>
    <w:bookmarkStart w:id="2189" w:name="_MON_1290536108"/>
    <w:bookmarkEnd w:id="2189"/>
    <w:p w14:paraId="662AA28D" w14:textId="77777777" w:rsidR="009722D5" w:rsidRPr="000E4E7F" w:rsidRDefault="009722D5" w:rsidP="009722D5">
      <w:pPr>
        <w:pStyle w:val="TH"/>
      </w:pPr>
      <w:r w:rsidRPr="000E4E7F">
        <w:object w:dxaOrig="7574" w:dyaOrig="1814" w14:anchorId="1181F38D">
          <v:shape id="_x0000_i1056" type="#_x0000_t75" style="width:351.5pt;height:84.5pt" o:ole="">
            <v:imagedata r:id="rId80" o:title=""/>
          </v:shape>
          <o:OLEObject Type="Embed" ProgID="Word.Picture.8" ShapeID="_x0000_i1056" DrawAspect="Content" ObjectID="_1650272353"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190" w:name="_Toc20486905"/>
      <w:bookmarkStart w:id="2191" w:name="_Toc29342197"/>
      <w:bookmarkStart w:id="2192" w:name="_Toc29343336"/>
      <w:bookmarkStart w:id="2193" w:name="_Toc36566588"/>
      <w:bookmarkStart w:id="2194" w:name="_Toc36810002"/>
      <w:bookmarkStart w:id="2195" w:name="_Toc36846366"/>
      <w:bookmarkStart w:id="2196" w:name="_Toc36939019"/>
      <w:bookmarkStart w:id="2197" w:name="_Toc37081999"/>
      <w:r w:rsidRPr="000E4E7F">
        <w:t>5.4.4.2</w:t>
      </w:r>
      <w:r w:rsidRPr="000E4E7F">
        <w:tab/>
        <w:t>Initiation</w:t>
      </w:r>
      <w:bookmarkEnd w:id="2190"/>
      <w:bookmarkEnd w:id="2191"/>
      <w:bookmarkEnd w:id="2192"/>
      <w:bookmarkEnd w:id="2193"/>
      <w:bookmarkEnd w:id="2194"/>
      <w:bookmarkEnd w:id="2195"/>
      <w:bookmarkEnd w:id="2196"/>
      <w:bookmarkEnd w:id="2197"/>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198" w:name="_Toc20486906"/>
      <w:bookmarkStart w:id="2199" w:name="_Toc29342198"/>
      <w:bookmarkStart w:id="2200" w:name="_Toc29343337"/>
      <w:bookmarkStart w:id="2201" w:name="_Toc36566589"/>
      <w:bookmarkStart w:id="2202" w:name="_Toc36810003"/>
      <w:bookmarkStart w:id="2203" w:name="_Toc36846367"/>
      <w:bookmarkStart w:id="2204" w:name="_Toc36939020"/>
      <w:bookmarkStart w:id="2205" w:name="_Toc37082000"/>
      <w:r w:rsidRPr="000E4E7F">
        <w:t>5.4.4.3</w:t>
      </w:r>
      <w:r w:rsidRPr="000E4E7F">
        <w:tab/>
        <w:t xml:space="preserve">Reception of the </w:t>
      </w:r>
      <w:r w:rsidRPr="000E4E7F">
        <w:rPr>
          <w:i/>
        </w:rPr>
        <w:t>HandoverFromEUTRAPreparationRequest</w:t>
      </w:r>
      <w:r w:rsidRPr="000E4E7F">
        <w:t xml:space="preserve"> by the UE</w:t>
      </w:r>
      <w:bookmarkEnd w:id="2198"/>
      <w:bookmarkEnd w:id="2199"/>
      <w:bookmarkEnd w:id="2200"/>
      <w:bookmarkEnd w:id="2201"/>
      <w:bookmarkEnd w:id="2202"/>
      <w:bookmarkEnd w:id="2203"/>
      <w:bookmarkEnd w:id="2204"/>
      <w:bookmarkEnd w:id="2205"/>
    </w:p>
    <w:p w14:paraId="7DB547F2"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206" w:name="_Toc20486907"/>
      <w:bookmarkStart w:id="2207" w:name="_Toc29342199"/>
      <w:bookmarkStart w:id="2208" w:name="_Toc29343338"/>
      <w:bookmarkStart w:id="2209" w:name="_Toc36566590"/>
      <w:bookmarkStart w:id="2210" w:name="_Toc36810004"/>
      <w:bookmarkStart w:id="2211" w:name="_Toc36846368"/>
      <w:bookmarkStart w:id="2212" w:name="_Toc36939021"/>
      <w:bookmarkStart w:id="2213" w:name="_Toc37082001"/>
      <w:r w:rsidRPr="000E4E7F">
        <w:t>5.4.5</w:t>
      </w:r>
      <w:r w:rsidRPr="000E4E7F">
        <w:tab/>
        <w:t>UL handover preparation transfer (CDMA2000)</w:t>
      </w:r>
      <w:bookmarkEnd w:id="2206"/>
      <w:bookmarkEnd w:id="2207"/>
      <w:bookmarkEnd w:id="2208"/>
      <w:bookmarkEnd w:id="2209"/>
      <w:bookmarkEnd w:id="2210"/>
      <w:bookmarkEnd w:id="2211"/>
      <w:bookmarkEnd w:id="2212"/>
      <w:bookmarkEnd w:id="2213"/>
    </w:p>
    <w:p w14:paraId="5BCA50BE" w14:textId="77777777" w:rsidR="009722D5" w:rsidRPr="000E4E7F" w:rsidRDefault="009722D5" w:rsidP="009722D5">
      <w:pPr>
        <w:pStyle w:val="Heading4"/>
      </w:pPr>
      <w:bookmarkStart w:id="2214" w:name="_Toc20486908"/>
      <w:bookmarkStart w:id="2215" w:name="_Toc29342200"/>
      <w:bookmarkStart w:id="2216" w:name="_Toc29343339"/>
      <w:bookmarkStart w:id="2217" w:name="_Toc36566591"/>
      <w:bookmarkStart w:id="2218" w:name="_Toc36810005"/>
      <w:bookmarkStart w:id="2219" w:name="_Toc36846369"/>
      <w:bookmarkStart w:id="2220" w:name="_Toc36939022"/>
      <w:bookmarkStart w:id="2221" w:name="_Toc37082002"/>
      <w:r w:rsidRPr="000E4E7F">
        <w:t>5.4.5.1</w:t>
      </w:r>
      <w:r w:rsidRPr="000E4E7F">
        <w:tab/>
        <w:t>General</w:t>
      </w:r>
      <w:bookmarkEnd w:id="2214"/>
      <w:bookmarkEnd w:id="2215"/>
      <w:bookmarkEnd w:id="2216"/>
      <w:bookmarkEnd w:id="2217"/>
      <w:bookmarkEnd w:id="2218"/>
      <w:bookmarkEnd w:id="2219"/>
      <w:bookmarkEnd w:id="2220"/>
      <w:bookmarkEnd w:id="2221"/>
    </w:p>
    <w:bookmarkStart w:id="2222" w:name="_MON_1290536548"/>
    <w:bookmarkEnd w:id="2222"/>
    <w:p w14:paraId="7B8862EF" w14:textId="77777777" w:rsidR="009722D5" w:rsidRPr="000E4E7F" w:rsidRDefault="009722D5" w:rsidP="009722D5">
      <w:pPr>
        <w:pStyle w:val="TH"/>
      </w:pPr>
      <w:r w:rsidRPr="000E4E7F">
        <w:object w:dxaOrig="7574" w:dyaOrig="1814" w14:anchorId="7E225AB5">
          <v:shape id="_x0000_i1057" type="#_x0000_t75" style="width:351.5pt;height:84.5pt" o:ole="">
            <v:imagedata r:id="rId82" o:title=""/>
          </v:shape>
          <o:OLEObject Type="Embed" ProgID="Word.Picture.8" ShapeID="_x0000_i1057" DrawAspect="Content" ObjectID="_1650272354"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223" w:name="_Toc20486909"/>
      <w:bookmarkStart w:id="2224" w:name="_Toc29342201"/>
      <w:bookmarkStart w:id="2225" w:name="_Toc29343340"/>
      <w:bookmarkStart w:id="2226" w:name="_Toc36566592"/>
      <w:bookmarkStart w:id="2227" w:name="_Toc36810006"/>
      <w:bookmarkStart w:id="2228" w:name="_Toc36846370"/>
      <w:bookmarkStart w:id="2229" w:name="_Toc36939023"/>
      <w:bookmarkStart w:id="2230" w:name="_Toc37082003"/>
      <w:r w:rsidRPr="000E4E7F">
        <w:t>5.4.5.2</w:t>
      </w:r>
      <w:r w:rsidRPr="000E4E7F">
        <w:tab/>
        <w:t>Initiation</w:t>
      </w:r>
      <w:bookmarkEnd w:id="2223"/>
      <w:bookmarkEnd w:id="2224"/>
      <w:bookmarkEnd w:id="2225"/>
      <w:bookmarkEnd w:id="2226"/>
      <w:bookmarkEnd w:id="2227"/>
      <w:bookmarkEnd w:id="2228"/>
      <w:bookmarkEnd w:id="2229"/>
      <w:bookmarkEnd w:id="2230"/>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22EABD63" w14:textId="77777777" w:rsidR="009722D5" w:rsidRPr="000E4E7F" w:rsidRDefault="009722D5" w:rsidP="009722D5">
      <w:pPr>
        <w:pStyle w:val="Heading4"/>
      </w:pPr>
      <w:bookmarkStart w:id="2231" w:name="_Toc20486910"/>
      <w:bookmarkStart w:id="2232" w:name="_Toc29342202"/>
      <w:bookmarkStart w:id="2233" w:name="_Toc29343341"/>
      <w:bookmarkStart w:id="2234" w:name="_Toc36566593"/>
      <w:bookmarkStart w:id="2235" w:name="_Toc36810007"/>
      <w:bookmarkStart w:id="2236" w:name="_Toc36846371"/>
      <w:bookmarkStart w:id="2237" w:name="_Toc36939024"/>
      <w:bookmarkStart w:id="2238"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231"/>
      <w:bookmarkEnd w:id="2232"/>
      <w:bookmarkEnd w:id="2233"/>
      <w:bookmarkEnd w:id="2234"/>
      <w:bookmarkEnd w:id="2235"/>
      <w:bookmarkEnd w:id="2236"/>
      <w:bookmarkEnd w:id="2237"/>
      <w:bookmarkEnd w:id="2238"/>
    </w:p>
    <w:p w14:paraId="2270476C"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4DECD16C" w14:textId="77777777" w:rsidR="009722D5" w:rsidRPr="000E4E7F" w:rsidRDefault="009722D5" w:rsidP="009722D5">
      <w:pPr>
        <w:pStyle w:val="Heading4"/>
      </w:pPr>
      <w:bookmarkStart w:id="2239" w:name="_Toc20486911"/>
      <w:bookmarkStart w:id="2240" w:name="_Toc29342203"/>
      <w:bookmarkStart w:id="2241" w:name="_Toc29343342"/>
      <w:bookmarkStart w:id="2242" w:name="_Toc36566594"/>
      <w:bookmarkStart w:id="2243" w:name="_Toc36810008"/>
      <w:bookmarkStart w:id="2244" w:name="_Toc36846372"/>
      <w:bookmarkStart w:id="2245" w:name="_Toc36939025"/>
      <w:bookmarkStart w:id="2246" w:name="_Toc37082005"/>
      <w:r w:rsidRPr="000E4E7F">
        <w:t>5.4.5.4</w:t>
      </w:r>
      <w:r w:rsidRPr="000E4E7F">
        <w:tab/>
        <w:t xml:space="preserve">Failure to deliver the </w:t>
      </w:r>
      <w:r w:rsidRPr="000E4E7F">
        <w:rPr>
          <w:i/>
        </w:rPr>
        <w:t xml:space="preserve">ULHandoverPreparationTransfer </w:t>
      </w:r>
      <w:r w:rsidRPr="000E4E7F">
        <w:t>message</w:t>
      </w:r>
      <w:bookmarkEnd w:id="2239"/>
      <w:bookmarkEnd w:id="2240"/>
      <w:bookmarkEnd w:id="2241"/>
      <w:bookmarkEnd w:id="2242"/>
      <w:bookmarkEnd w:id="2243"/>
      <w:bookmarkEnd w:id="2244"/>
      <w:bookmarkEnd w:id="2245"/>
      <w:bookmarkEnd w:id="2246"/>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7DDCB2F7" w14:textId="77777777" w:rsidR="009722D5" w:rsidRPr="000E4E7F" w:rsidRDefault="009722D5" w:rsidP="009722D5">
      <w:pPr>
        <w:pStyle w:val="Heading3"/>
      </w:pPr>
      <w:bookmarkStart w:id="2247" w:name="_Toc20486912"/>
      <w:bookmarkStart w:id="2248" w:name="_Toc29342204"/>
      <w:bookmarkStart w:id="2249" w:name="_Toc29343343"/>
      <w:bookmarkStart w:id="2250" w:name="_Toc36566595"/>
      <w:bookmarkStart w:id="2251" w:name="_Toc36810009"/>
      <w:bookmarkStart w:id="2252" w:name="_Toc36846373"/>
      <w:bookmarkStart w:id="2253" w:name="_Toc36939026"/>
      <w:bookmarkStart w:id="2254" w:name="_Toc37082006"/>
      <w:r w:rsidRPr="000E4E7F">
        <w:t>5.4.6</w:t>
      </w:r>
      <w:r w:rsidRPr="000E4E7F">
        <w:tab/>
        <w:t>Inter-RAT cell change order to E-UTRAN</w:t>
      </w:r>
      <w:bookmarkEnd w:id="2247"/>
      <w:bookmarkEnd w:id="2248"/>
      <w:bookmarkEnd w:id="2249"/>
      <w:bookmarkEnd w:id="2250"/>
      <w:bookmarkEnd w:id="2251"/>
      <w:bookmarkEnd w:id="2252"/>
      <w:bookmarkEnd w:id="2253"/>
      <w:bookmarkEnd w:id="2254"/>
    </w:p>
    <w:p w14:paraId="16CA97E8" w14:textId="77777777" w:rsidR="009722D5" w:rsidRPr="000E4E7F" w:rsidRDefault="009722D5" w:rsidP="009722D5">
      <w:pPr>
        <w:pStyle w:val="Heading4"/>
      </w:pPr>
      <w:bookmarkStart w:id="2255" w:name="_Toc20486913"/>
      <w:bookmarkStart w:id="2256" w:name="_Toc29342205"/>
      <w:bookmarkStart w:id="2257" w:name="_Toc29343344"/>
      <w:bookmarkStart w:id="2258" w:name="_Toc36566596"/>
      <w:bookmarkStart w:id="2259" w:name="_Toc36810010"/>
      <w:bookmarkStart w:id="2260" w:name="_Toc36846374"/>
      <w:bookmarkStart w:id="2261" w:name="_Toc36939027"/>
      <w:bookmarkStart w:id="2262" w:name="_Toc37082007"/>
      <w:r w:rsidRPr="000E4E7F">
        <w:t>5.4.6.1</w:t>
      </w:r>
      <w:r w:rsidRPr="000E4E7F">
        <w:tab/>
        <w:t>General</w:t>
      </w:r>
      <w:bookmarkEnd w:id="2255"/>
      <w:bookmarkEnd w:id="2256"/>
      <w:bookmarkEnd w:id="2257"/>
      <w:bookmarkEnd w:id="2258"/>
      <w:bookmarkEnd w:id="2259"/>
      <w:bookmarkEnd w:id="2260"/>
      <w:bookmarkEnd w:id="2261"/>
      <w:bookmarkEnd w:id="2262"/>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263" w:name="_Toc20486914"/>
      <w:bookmarkStart w:id="2264" w:name="_Toc29342206"/>
      <w:bookmarkStart w:id="2265" w:name="_Toc29343345"/>
      <w:bookmarkStart w:id="2266" w:name="_Toc36566597"/>
      <w:bookmarkStart w:id="2267" w:name="_Toc36810011"/>
      <w:bookmarkStart w:id="2268" w:name="_Toc36846375"/>
      <w:bookmarkStart w:id="2269" w:name="_Toc36939028"/>
      <w:bookmarkStart w:id="2270" w:name="_Toc37082008"/>
      <w:r w:rsidRPr="000E4E7F">
        <w:t>5.4.6.2</w:t>
      </w:r>
      <w:r w:rsidRPr="000E4E7F">
        <w:tab/>
        <w:t>Initiation</w:t>
      </w:r>
      <w:bookmarkEnd w:id="2263"/>
      <w:bookmarkEnd w:id="2264"/>
      <w:bookmarkEnd w:id="2265"/>
      <w:bookmarkEnd w:id="2266"/>
      <w:bookmarkEnd w:id="2267"/>
      <w:bookmarkEnd w:id="2268"/>
      <w:bookmarkEnd w:id="2269"/>
      <w:bookmarkEnd w:id="2270"/>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271" w:name="_Toc20486915"/>
      <w:bookmarkStart w:id="2272" w:name="_Toc29342207"/>
      <w:bookmarkStart w:id="2273" w:name="_Toc29343346"/>
      <w:bookmarkStart w:id="2274" w:name="_Toc36566598"/>
      <w:bookmarkStart w:id="2275" w:name="_Toc36810012"/>
      <w:bookmarkStart w:id="2276" w:name="_Toc36846376"/>
      <w:bookmarkStart w:id="2277" w:name="_Toc36939029"/>
      <w:bookmarkStart w:id="2278" w:name="_Toc37082009"/>
      <w:r w:rsidRPr="000E4E7F">
        <w:t>5.4.6.3</w:t>
      </w:r>
      <w:r w:rsidRPr="000E4E7F">
        <w:tab/>
        <w:t>UE fails to complete an inter-RAT cell change order</w:t>
      </w:r>
      <w:bookmarkEnd w:id="2271"/>
      <w:bookmarkEnd w:id="2272"/>
      <w:bookmarkEnd w:id="2273"/>
      <w:bookmarkEnd w:id="2274"/>
      <w:bookmarkEnd w:id="2275"/>
      <w:bookmarkEnd w:id="2276"/>
      <w:bookmarkEnd w:id="2277"/>
      <w:bookmarkEnd w:id="2278"/>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279" w:name="_Toc20486916"/>
      <w:bookmarkStart w:id="2280" w:name="_Toc29342208"/>
      <w:bookmarkStart w:id="2281" w:name="_Toc29343347"/>
      <w:bookmarkStart w:id="2282" w:name="_Toc36566599"/>
      <w:bookmarkStart w:id="2283" w:name="_Toc36810013"/>
      <w:bookmarkStart w:id="2284" w:name="_Toc36846377"/>
      <w:bookmarkStart w:id="2285" w:name="_Toc36939030"/>
      <w:bookmarkStart w:id="2286" w:name="_Toc37082010"/>
      <w:r w:rsidRPr="000E4E7F">
        <w:t>5.5</w:t>
      </w:r>
      <w:r w:rsidRPr="000E4E7F">
        <w:tab/>
        <w:t>Measurements</w:t>
      </w:r>
      <w:bookmarkEnd w:id="2279"/>
      <w:bookmarkEnd w:id="2280"/>
      <w:bookmarkEnd w:id="2281"/>
      <w:bookmarkEnd w:id="2282"/>
      <w:bookmarkEnd w:id="2283"/>
      <w:bookmarkEnd w:id="2284"/>
      <w:bookmarkEnd w:id="2285"/>
      <w:bookmarkEnd w:id="2286"/>
    </w:p>
    <w:p w14:paraId="7C805B29" w14:textId="77777777" w:rsidR="009722D5" w:rsidRPr="000E4E7F" w:rsidRDefault="009722D5" w:rsidP="009722D5">
      <w:pPr>
        <w:pStyle w:val="Heading3"/>
      </w:pPr>
      <w:bookmarkStart w:id="2287" w:name="_Toc20486917"/>
      <w:bookmarkStart w:id="2288" w:name="_Toc29342209"/>
      <w:bookmarkStart w:id="2289" w:name="_Toc29343348"/>
      <w:bookmarkStart w:id="2290" w:name="_Toc36566600"/>
      <w:bookmarkStart w:id="2291" w:name="_Toc36810014"/>
      <w:bookmarkStart w:id="2292" w:name="_Toc36846378"/>
      <w:bookmarkStart w:id="2293" w:name="_Toc36939031"/>
      <w:bookmarkStart w:id="2294" w:name="_Toc37082011"/>
      <w:r w:rsidRPr="000E4E7F">
        <w:t>5.5.1</w:t>
      </w:r>
      <w:r w:rsidRPr="000E4E7F">
        <w:tab/>
        <w:t>Introduction</w:t>
      </w:r>
      <w:bookmarkEnd w:id="2287"/>
      <w:bookmarkEnd w:id="2288"/>
      <w:bookmarkEnd w:id="2289"/>
      <w:bookmarkEnd w:id="2290"/>
      <w:bookmarkEnd w:id="2291"/>
      <w:bookmarkEnd w:id="2292"/>
      <w:bookmarkEnd w:id="2293"/>
      <w:bookmarkEnd w:id="2294"/>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5DE6DD74"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CCA86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0A5AF99"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295" w:author="Ericsson" w:date="2020-04-08T15:58:00Z">
        <w:r w:rsidR="008411CC">
          <w:t>For mea</w:t>
        </w:r>
      </w:ins>
      <w:ins w:id="2296" w:author="Ericsson" w:date="2020-04-08T15:59:00Z">
        <w:r w:rsidR="008411CC">
          <w:t xml:space="preserve">surement reporting, </w:t>
        </w:r>
      </w:ins>
      <w:del w:id="2297" w:author="Ericsson" w:date="2020-04-08T15:59:00Z">
        <w:r w:rsidRPr="000E4E7F" w:rsidDel="008411CC">
          <w:delText>A</w:delText>
        </w:r>
      </w:del>
      <w:ins w:id="2298"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57CB5B04"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19FE8BA8" w14:textId="77777777" w:rsidR="009722D5" w:rsidRPr="000E4E7F" w:rsidRDefault="009722D5" w:rsidP="009722D5">
      <w:pPr>
        <w:pStyle w:val="Heading3"/>
      </w:pPr>
      <w:bookmarkStart w:id="2299" w:name="_Toc20486918"/>
      <w:bookmarkStart w:id="2300" w:name="_Toc29342210"/>
      <w:bookmarkStart w:id="2301" w:name="_Toc29343349"/>
      <w:bookmarkStart w:id="2302" w:name="_Toc36566601"/>
      <w:bookmarkStart w:id="2303" w:name="_Toc36810015"/>
      <w:bookmarkStart w:id="2304" w:name="_Toc36846379"/>
      <w:bookmarkStart w:id="2305" w:name="_Toc36939032"/>
      <w:bookmarkStart w:id="2306" w:name="_Toc37082012"/>
      <w:r w:rsidRPr="000E4E7F">
        <w:t>5.5.2</w:t>
      </w:r>
      <w:r w:rsidRPr="000E4E7F">
        <w:tab/>
        <w:t>Measurement configuration</w:t>
      </w:r>
      <w:bookmarkEnd w:id="2299"/>
      <w:bookmarkEnd w:id="2300"/>
      <w:bookmarkEnd w:id="2301"/>
      <w:bookmarkEnd w:id="2302"/>
      <w:bookmarkEnd w:id="2303"/>
      <w:bookmarkEnd w:id="2304"/>
      <w:bookmarkEnd w:id="2305"/>
      <w:bookmarkEnd w:id="2306"/>
    </w:p>
    <w:p w14:paraId="554079F5" w14:textId="77777777" w:rsidR="009722D5" w:rsidRPr="000E4E7F" w:rsidRDefault="009722D5" w:rsidP="009722D5">
      <w:pPr>
        <w:pStyle w:val="Heading4"/>
      </w:pPr>
      <w:bookmarkStart w:id="2307" w:name="_Toc20486919"/>
      <w:bookmarkStart w:id="2308" w:name="_Toc29342211"/>
      <w:bookmarkStart w:id="2309" w:name="_Toc29343350"/>
      <w:bookmarkStart w:id="2310" w:name="_Toc36566602"/>
      <w:bookmarkStart w:id="2311" w:name="_Toc36810016"/>
      <w:bookmarkStart w:id="2312" w:name="_Toc36846380"/>
      <w:bookmarkStart w:id="2313" w:name="_Toc36939033"/>
      <w:bookmarkStart w:id="2314" w:name="_Toc37082013"/>
      <w:r w:rsidRPr="000E4E7F">
        <w:t>5.5.2.1</w:t>
      </w:r>
      <w:r w:rsidRPr="000E4E7F">
        <w:tab/>
        <w:t>General</w:t>
      </w:r>
      <w:bookmarkEnd w:id="2307"/>
      <w:bookmarkEnd w:id="2308"/>
      <w:bookmarkEnd w:id="2309"/>
      <w:bookmarkEnd w:id="2310"/>
      <w:bookmarkEnd w:id="2311"/>
      <w:bookmarkEnd w:id="2312"/>
      <w:bookmarkEnd w:id="2313"/>
      <w:bookmarkEnd w:id="2314"/>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666763D0"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2FD652CC" w14:textId="77777777" w:rsidR="009722D5" w:rsidRPr="000E4E7F" w:rsidRDefault="009722D5" w:rsidP="009722D5">
      <w:pPr>
        <w:pStyle w:val="B2"/>
      </w:pPr>
      <w:r w:rsidRPr="000E4E7F">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614AF83C" w14:textId="77777777" w:rsidR="009722D5" w:rsidRPr="000E4E7F" w:rsidRDefault="009722D5" w:rsidP="009722D5">
      <w:pPr>
        <w:pStyle w:val="B2"/>
      </w:pPr>
      <w:r w:rsidRPr="000E4E7F">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241FFFBC"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32FA5DE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49F231A7"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6B67A45D" w14:textId="77777777" w:rsidR="009722D5" w:rsidRPr="000E4E7F" w:rsidRDefault="009722D5" w:rsidP="009722D5">
      <w:pPr>
        <w:pStyle w:val="Heading4"/>
      </w:pPr>
      <w:bookmarkStart w:id="2315" w:name="_Toc20486920"/>
      <w:bookmarkStart w:id="2316" w:name="_Toc29342212"/>
      <w:bookmarkStart w:id="2317" w:name="_Toc29343351"/>
      <w:bookmarkStart w:id="2318" w:name="_Toc36566603"/>
      <w:bookmarkStart w:id="2319" w:name="_Toc36810017"/>
      <w:bookmarkStart w:id="2320" w:name="_Toc36846381"/>
      <w:bookmarkStart w:id="2321" w:name="_Toc36939034"/>
      <w:bookmarkStart w:id="2322" w:name="_Toc37082014"/>
      <w:r w:rsidRPr="000E4E7F">
        <w:t>5.5.2.2</w:t>
      </w:r>
      <w:r w:rsidRPr="000E4E7F">
        <w:tab/>
        <w:t>Measurement identity removal</w:t>
      </w:r>
      <w:bookmarkEnd w:id="2315"/>
      <w:bookmarkEnd w:id="2316"/>
      <w:bookmarkEnd w:id="2317"/>
      <w:bookmarkEnd w:id="2318"/>
      <w:bookmarkEnd w:id="2319"/>
      <w:bookmarkEnd w:id="2320"/>
      <w:bookmarkEnd w:id="2321"/>
      <w:bookmarkEnd w:id="2322"/>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323" w:name="OLE_LINK61"/>
      <w:bookmarkStart w:id="2324"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323"/>
    <w:bookmarkEnd w:id="2324"/>
    <w:p w14:paraId="3904039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6A0B2C92" w14:textId="77777777" w:rsidR="009722D5" w:rsidRPr="000E4E7F" w:rsidRDefault="009722D5" w:rsidP="009722D5">
      <w:pPr>
        <w:pStyle w:val="Heading4"/>
      </w:pPr>
      <w:bookmarkStart w:id="2325" w:name="_Toc20486921"/>
      <w:bookmarkStart w:id="2326" w:name="_Toc29342213"/>
      <w:bookmarkStart w:id="2327" w:name="_Toc29343352"/>
      <w:bookmarkStart w:id="2328" w:name="_Toc36566604"/>
      <w:bookmarkStart w:id="2329" w:name="_Toc36810018"/>
      <w:bookmarkStart w:id="2330" w:name="_Toc36846382"/>
      <w:bookmarkStart w:id="2331" w:name="_Toc36939035"/>
      <w:bookmarkStart w:id="2332" w:name="_Toc37082015"/>
      <w:r w:rsidRPr="000E4E7F">
        <w:t>5.5.2.2a</w:t>
      </w:r>
      <w:r w:rsidRPr="000E4E7F">
        <w:tab/>
        <w:t>Measurement identity autonomous removal</w:t>
      </w:r>
      <w:bookmarkEnd w:id="2325"/>
      <w:bookmarkEnd w:id="2326"/>
      <w:bookmarkEnd w:id="2327"/>
      <w:bookmarkEnd w:id="2328"/>
      <w:bookmarkEnd w:id="2329"/>
      <w:bookmarkEnd w:id="2330"/>
      <w:bookmarkEnd w:id="2331"/>
      <w:bookmarkEnd w:id="2332"/>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3DA19744"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5969DF28"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4DA2D9F2" w14:textId="77777777" w:rsidR="009722D5" w:rsidRPr="000E4E7F" w:rsidRDefault="009722D5" w:rsidP="009722D5">
      <w:pPr>
        <w:pStyle w:val="Heading4"/>
      </w:pPr>
      <w:bookmarkStart w:id="2333" w:name="_Toc20486922"/>
      <w:bookmarkStart w:id="2334" w:name="_Toc29342214"/>
      <w:bookmarkStart w:id="2335" w:name="_Toc29343353"/>
      <w:bookmarkStart w:id="2336" w:name="_Toc36566605"/>
      <w:bookmarkStart w:id="2337" w:name="_Toc36810019"/>
      <w:bookmarkStart w:id="2338" w:name="_Toc36846383"/>
      <w:bookmarkStart w:id="2339" w:name="_Toc36939036"/>
      <w:bookmarkStart w:id="2340" w:name="_Toc37082016"/>
      <w:r w:rsidRPr="000E4E7F">
        <w:t>5.5.2.3</w:t>
      </w:r>
      <w:r w:rsidRPr="000E4E7F">
        <w:tab/>
        <w:t>Measurement identity addition/ modification</w:t>
      </w:r>
      <w:bookmarkEnd w:id="2333"/>
      <w:bookmarkEnd w:id="2334"/>
      <w:bookmarkEnd w:id="2335"/>
      <w:bookmarkEnd w:id="2336"/>
      <w:bookmarkEnd w:id="2337"/>
      <w:bookmarkEnd w:id="2338"/>
      <w:bookmarkEnd w:id="2339"/>
      <w:bookmarkEnd w:id="2340"/>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0CC2AC84"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67E867C4"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4C4E32FD"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0875DCCA" w14:textId="77777777" w:rsidR="009722D5" w:rsidRPr="000E4E7F" w:rsidRDefault="009722D5" w:rsidP="009722D5">
      <w:pPr>
        <w:pStyle w:val="B4"/>
      </w:pPr>
      <w:r w:rsidRPr="000E4E7F">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240BBA91"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34A88AE"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6D5EBB44" w14:textId="77777777" w:rsidR="009722D5" w:rsidRPr="000E4E7F" w:rsidRDefault="009722D5" w:rsidP="009722D5">
      <w:pPr>
        <w:pStyle w:val="Heading4"/>
      </w:pPr>
      <w:bookmarkStart w:id="2341" w:name="_Toc20486923"/>
      <w:bookmarkStart w:id="2342" w:name="_Toc29342215"/>
      <w:bookmarkStart w:id="2343" w:name="_Toc29343354"/>
      <w:bookmarkStart w:id="2344" w:name="_Toc36566606"/>
      <w:bookmarkStart w:id="2345" w:name="_Toc36810020"/>
      <w:bookmarkStart w:id="2346" w:name="_Toc36846384"/>
      <w:bookmarkStart w:id="2347" w:name="_Toc36939037"/>
      <w:bookmarkStart w:id="2348" w:name="_Toc37082017"/>
      <w:bookmarkStart w:id="2349" w:name="OLE_LINK30"/>
      <w:bookmarkStart w:id="2350" w:name="OLE_LINK31"/>
      <w:r w:rsidRPr="000E4E7F">
        <w:t>5.5.2.4</w:t>
      </w:r>
      <w:r w:rsidRPr="000E4E7F">
        <w:tab/>
        <w:t>Measurement object removal</w:t>
      </w:r>
      <w:bookmarkEnd w:id="2341"/>
      <w:bookmarkEnd w:id="2342"/>
      <w:bookmarkEnd w:id="2343"/>
      <w:bookmarkEnd w:id="2344"/>
      <w:bookmarkEnd w:id="2345"/>
      <w:bookmarkEnd w:id="2346"/>
      <w:bookmarkEnd w:id="2347"/>
      <w:bookmarkEnd w:id="2348"/>
    </w:p>
    <w:p w14:paraId="66430814" w14:textId="77777777" w:rsidR="009722D5" w:rsidRPr="000E4E7F" w:rsidRDefault="009722D5" w:rsidP="009722D5">
      <w:bookmarkStart w:id="2351" w:name="OLE_LINK13"/>
      <w:bookmarkStart w:id="2352"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349"/>
    <w:bookmarkEnd w:id="2350"/>
    <w:bookmarkEnd w:id="2351"/>
    <w:bookmarkEnd w:id="2352"/>
    <w:p w14:paraId="17787BF8"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187FCE8C" w14:textId="77777777" w:rsidR="009722D5" w:rsidRPr="000E4E7F" w:rsidRDefault="009722D5" w:rsidP="009722D5">
      <w:pPr>
        <w:pStyle w:val="Heading4"/>
      </w:pPr>
      <w:bookmarkStart w:id="2353" w:name="_Toc20486924"/>
      <w:bookmarkStart w:id="2354" w:name="_Toc29342216"/>
      <w:bookmarkStart w:id="2355" w:name="_Toc29343355"/>
      <w:bookmarkStart w:id="2356" w:name="_Toc36566607"/>
      <w:bookmarkStart w:id="2357" w:name="_Toc36810021"/>
      <w:bookmarkStart w:id="2358" w:name="_Toc36846385"/>
      <w:bookmarkStart w:id="2359" w:name="_Toc36939038"/>
      <w:bookmarkStart w:id="2360" w:name="_Toc37082018"/>
      <w:r w:rsidRPr="000E4E7F">
        <w:t>5.5.2.5</w:t>
      </w:r>
      <w:r w:rsidRPr="000E4E7F">
        <w:tab/>
        <w:t>Measurement object addition/ modification</w:t>
      </w:r>
      <w:bookmarkEnd w:id="2353"/>
      <w:bookmarkEnd w:id="2354"/>
      <w:bookmarkEnd w:id="2355"/>
      <w:bookmarkEnd w:id="2356"/>
      <w:bookmarkEnd w:id="2357"/>
      <w:bookmarkEnd w:id="2358"/>
      <w:bookmarkEnd w:id="2359"/>
      <w:bookmarkEnd w:id="2360"/>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7BD6FDFE"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49902468"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9D1945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38345699"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4AEAFDA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3410DF5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0655860C"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51DC3FB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0985B34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18E38144"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1C1C0537"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7A00DB08"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64F0E80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0902410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4C645098"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7B77159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2283F170"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D855D1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051C0E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6ADE2887"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2955F442"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618851D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56D40FB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206C5493"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3A51A5B6"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18E89D13"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2FC4517E"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19771F2D"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32E9A162"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17647BD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599C0AC3"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0BFE7B2B"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3CC7DBF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5A4E672C"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7AAFCD6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77999ACC" w14:textId="77777777" w:rsidR="009722D5" w:rsidRPr="000E4E7F" w:rsidRDefault="009722D5" w:rsidP="009722D5">
      <w:pPr>
        <w:pStyle w:val="Heading4"/>
      </w:pPr>
      <w:bookmarkStart w:id="2361" w:name="_Toc20486925"/>
      <w:bookmarkStart w:id="2362" w:name="_Toc29342217"/>
      <w:bookmarkStart w:id="2363" w:name="_Toc29343356"/>
      <w:bookmarkStart w:id="2364" w:name="_Toc36566608"/>
      <w:bookmarkStart w:id="2365" w:name="_Toc36810022"/>
      <w:bookmarkStart w:id="2366" w:name="_Toc36846386"/>
      <w:bookmarkStart w:id="2367" w:name="_Toc36939039"/>
      <w:bookmarkStart w:id="2368" w:name="_Toc37082019"/>
      <w:r w:rsidRPr="000E4E7F">
        <w:t>5.5.2.6</w:t>
      </w:r>
      <w:r w:rsidRPr="000E4E7F">
        <w:tab/>
        <w:t>Reporting configuration removal</w:t>
      </w:r>
      <w:bookmarkEnd w:id="2361"/>
      <w:bookmarkEnd w:id="2362"/>
      <w:bookmarkEnd w:id="2363"/>
      <w:bookmarkEnd w:id="2364"/>
      <w:bookmarkEnd w:id="2365"/>
      <w:bookmarkEnd w:id="2366"/>
      <w:bookmarkEnd w:id="2367"/>
      <w:bookmarkEnd w:id="2368"/>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4976F30A" w14:textId="77777777" w:rsidR="009722D5" w:rsidRPr="000E4E7F" w:rsidRDefault="009722D5" w:rsidP="009722D5">
      <w:pPr>
        <w:pStyle w:val="Heading4"/>
      </w:pPr>
      <w:bookmarkStart w:id="2369" w:name="_Toc20486926"/>
      <w:bookmarkStart w:id="2370" w:name="_Toc29342218"/>
      <w:bookmarkStart w:id="2371" w:name="_Toc29343357"/>
      <w:bookmarkStart w:id="2372" w:name="_Toc36566609"/>
      <w:bookmarkStart w:id="2373" w:name="_Toc36810023"/>
      <w:bookmarkStart w:id="2374" w:name="_Toc36846387"/>
      <w:bookmarkStart w:id="2375" w:name="_Toc36939040"/>
      <w:bookmarkStart w:id="2376" w:name="_Toc37082020"/>
      <w:r w:rsidRPr="000E4E7F">
        <w:t>5.5.2.7</w:t>
      </w:r>
      <w:r w:rsidRPr="000E4E7F">
        <w:tab/>
        <w:t>Reporting configuration addition/ modification</w:t>
      </w:r>
      <w:bookmarkEnd w:id="2369"/>
      <w:bookmarkEnd w:id="2370"/>
      <w:bookmarkEnd w:id="2371"/>
      <w:bookmarkEnd w:id="2372"/>
      <w:bookmarkEnd w:id="2373"/>
      <w:bookmarkEnd w:id="2374"/>
      <w:bookmarkEnd w:id="2375"/>
      <w:bookmarkEnd w:id="2376"/>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105D6227"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1D2F7A16"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4EE485F6"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377" w:name="_Toc20486927"/>
      <w:bookmarkStart w:id="2378" w:name="_Toc29342219"/>
      <w:bookmarkStart w:id="2379" w:name="_Toc29343358"/>
      <w:bookmarkStart w:id="2380" w:name="_Toc36566610"/>
      <w:bookmarkStart w:id="2381" w:name="_Toc36810024"/>
      <w:bookmarkStart w:id="2382" w:name="_Toc36846388"/>
      <w:bookmarkStart w:id="2383" w:name="_Toc36939041"/>
      <w:bookmarkStart w:id="2384" w:name="_Toc37082021"/>
      <w:r w:rsidRPr="000E4E7F">
        <w:t>5.5.2.8</w:t>
      </w:r>
      <w:r w:rsidRPr="000E4E7F">
        <w:tab/>
        <w:t>Quantity configuration</w:t>
      </w:r>
      <w:bookmarkEnd w:id="2377"/>
      <w:bookmarkEnd w:id="2378"/>
      <w:bookmarkEnd w:id="2379"/>
      <w:bookmarkEnd w:id="2380"/>
      <w:bookmarkEnd w:id="2381"/>
      <w:bookmarkEnd w:id="2382"/>
      <w:bookmarkEnd w:id="2383"/>
      <w:bookmarkEnd w:id="2384"/>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E4B3AC7" w14:textId="77777777" w:rsidR="009722D5" w:rsidRPr="000E4E7F" w:rsidRDefault="009722D5" w:rsidP="009722D5">
      <w:pPr>
        <w:pStyle w:val="Heading4"/>
      </w:pPr>
      <w:bookmarkStart w:id="2385" w:name="_Toc20486928"/>
      <w:bookmarkStart w:id="2386" w:name="_Toc29342220"/>
      <w:bookmarkStart w:id="2387" w:name="_Toc29343359"/>
      <w:bookmarkStart w:id="2388" w:name="_Toc36566611"/>
      <w:bookmarkStart w:id="2389" w:name="_Toc36810025"/>
      <w:bookmarkStart w:id="2390" w:name="_Toc36846389"/>
      <w:bookmarkStart w:id="2391" w:name="_Toc36939042"/>
      <w:bookmarkStart w:id="2392" w:name="_Toc37082022"/>
      <w:r w:rsidRPr="000E4E7F">
        <w:t>5.5.2.9</w:t>
      </w:r>
      <w:r w:rsidRPr="000E4E7F">
        <w:tab/>
        <w:t>Measurement gap configuration</w:t>
      </w:r>
      <w:bookmarkEnd w:id="2385"/>
      <w:bookmarkEnd w:id="2386"/>
      <w:bookmarkEnd w:id="2387"/>
      <w:bookmarkEnd w:id="2388"/>
      <w:bookmarkEnd w:id="2389"/>
      <w:bookmarkEnd w:id="2390"/>
      <w:bookmarkEnd w:id="2391"/>
      <w:bookmarkEnd w:id="2392"/>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7274D09B"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24354971"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7F96902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C0C1BB7"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1C190D47"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2A7AFBD8"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4B1C56AC"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4548292D"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408997FD"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79988C8A"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9011406"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3A41A44B"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0348B4D4" w14:textId="77777777" w:rsidR="00FE39FB" w:rsidRPr="000E4E7F" w:rsidRDefault="00FE39FB" w:rsidP="00FE39FB">
      <w:pPr>
        <w:pStyle w:val="Heading4"/>
        <w:rPr>
          <w:i/>
          <w:iCs/>
        </w:rPr>
      </w:pPr>
      <w:bookmarkStart w:id="2393" w:name="_Toc20486929"/>
      <w:bookmarkStart w:id="2394" w:name="_Toc29342221"/>
      <w:bookmarkStart w:id="2395" w:name="_Toc29343360"/>
      <w:bookmarkStart w:id="2396" w:name="_Toc36566612"/>
      <w:bookmarkStart w:id="2397" w:name="_Toc36810026"/>
      <w:bookmarkStart w:id="2398" w:name="_Toc36846390"/>
      <w:bookmarkStart w:id="2399" w:name="_Toc36939043"/>
      <w:bookmarkStart w:id="2400" w:name="_Toc37082023"/>
      <w:r w:rsidRPr="000E4E7F">
        <w:t>5.5.2.9a</w:t>
      </w:r>
      <w:r w:rsidRPr="000E4E7F">
        <w:tab/>
        <w:t>Measurement gap configuration for RSTD measurements with dense PRS configuration</w:t>
      </w:r>
      <w:bookmarkEnd w:id="2393"/>
      <w:bookmarkEnd w:id="2394"/>
      <w:bookmarkEnd w:id="2395"/>
      <w:bookmarkEnd w:id="2396"/>
      <w:bookmarkEnd w:id="2397"/>
      <w:bookmarkEnd w:id="2398"/>
      <w:bookmarkEnd w:id="2399"/>
      <w:bookmarkEnd w:id="2400"/>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269976A5"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401" w:name="_Toc20486930"/>
      <w:bookmarkStart w:id="2402" w:name="_Toc29342222"/>
      <w:bookmarkStart w:id="2403" w:name="_Toc29343361"/>
      <w:bookmarkStart w:id="2404" w:name="_Toc36566613"/>
      <w:bookmarkStart w:id="2405" w:name="_Toc36810027"/>
      <w:bookmarkStart w:id="2406" w:name="_Toc36846391"/>
      <w:bookmarkStart w:id="2407" w:name="_Toc36939044"/>
      <w:bookmarkStart w:id="2408"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401"/>
      <w:bookmarkEnd w:id="2402"/>
      <w:bookmarkEnd w:id="2403"/>
      <w:bookmarkEnd w:id="2404"/>
      <w:bookmarkEnd w:id="2405"/>
      <w:bookmarkEnd w:id="2406"/>
      <w:bookmarkEnd w:id="2407"/>
      <w:bookmarkEnd w:id="2408"/>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6AC6EB0C"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409" w:name="_Toc20486931"/>
      <w:bookmarkStart w:id="2410" w:name="_Toc29342223"/>
      <w:bookmarkStart w:id="2411" w:name="_Toc29343362"/>
      <w:bookmarkStart w:id="2412" w:name="_Toc36566614"/>
      <w:bookmarkStart w:id="2413" w:name="_Toc36810028"/>
      <w:bookmarkStart w:id="2414" w:name="_Toc36846392"/>
      <w:bookmarkStart w:id="2415" w:name="_Toc36939045"/>
      <w:bookmarkStart w:id="2416"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409"/>
      <w:bookmarkEnd w:id="2410"/>
      <w:bookmarkEnd w:id="2411"/>
      <w:bookmarkEnd w:id="2412"/>
      <w:bookmarkEnd w:id="2413"/>
      <w:bookmarkEnd w:id="2414"/>
      <w:bookmarkEnd w:id="2415"/>
      <w:bookmarkEnd w:id="2416"/>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417" w:name="OLE_LINK141"/>
      <w:bookmarkStart w:id="2418" w:name="OLE_LINK142"/>
      <w:r w:rsidRPr="000E4E7F">
        <w:rPr>
          <w:i/>
        </w:rPr>
        <w:t>rmtc-SubframeOffset</w:t>
      </w:r>
      <w:bookmarkEnd w:id="2417"/>
      <w:bookmarkEnd w:id="2418"/>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703A2AF5"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3FB69220"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419" w:name="_Toc20486932"/>
      <w:bookmarkStart w:id="2420" w:name="_Toc29342224"/>
      <w:bookmarkStart w:id="2421" w:name="_Toc29343363"/>
      <w:bookmarkStart w:id="2422" w:name="_Toc36566615"/>
      <w:bookmarkStart w:id="2423" w:name="_Toc36810029"/>
      <w:bookmarkStart w:id="2424" w:name="_Toc36846393"/>
      <w:bookmarkStart w:id="2425" w:name="_Toc36939046"/>
      <w:bookmarkStart w:id="2426" w:name="_Toc37082026"/>
      <w:r w:rsidRPr="000E4E7F">
        <w:t>5.5.2.12</w:t>
      </w:r>
      <w:r w:rsidRPr="000E4E7F">
        <w:tab/>
        <w:t>Measurement gap sharing configuration</w:t>
      </w:r>
      <w:bookmarkEnd w:id="2419"/>
      <w:bookmarkEnd w:id="2420"/>
      <w:bookmarkEnd w:id="2421"/>
      <w:bookmarkEnd w:id="2422"/>
      <w:bookmarkEnd w:id="2423"/>
      <w:bookmarkEnd w:id="2424"/>
      <w:bookmarkEnd w:id="2425"/>
      <w:bookmarkEnd w:id="2426"/>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427" w:name="_Toc20486933"/>
      <w:bookmarkStart w:id="2428" w:name="_Toc29342225"/>
      <w:bookmarkStart w:id="2429" w:name="_Toc29343364"/>
      <w:bookmarkStart w:id="2430" w:name="_Toc36566616"/>
      <w:bookmarkStart w:id="2431" w:name="_Toc36810030"/>
      <w:bookmarkStart w:id="2432" w:name="_Toc36846394"/>
      <w:bookmarkStart w:id="2433" w:name="_Toc36939047"/>
      <w:bookmarkStart w:id="2434" w:name="_Toc37082027"/>
      <w:r w:rsidRPr="000E4E7F">
        <w:t>5.5.2.13</w:t>
      </w:r>
      <w:r w:rsidRPr="000E4E7F">
        <w:tab/>
        <w:t>NR measurement timing configuration</w:t>
      </w:r>
      <w:bookmarkEnd w:id="2427"/>
      <w:bookmarkEnd w:id="2428"/>
      <w:bookmarkEnd w:id="2429"/>
      <w:bookmarkEnd w:id="2430"/>
      <w:bookmarkEnd w:id="2431"/>
      <w:bookmarkEnd w:id="2432"/>
      <w:bookmarkEnd w:id="2433"/>
      <w:bookmarkEnd w:id="2434"/>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435" w:name="_Toc20486934"/>
      <w:bookmarkStart w:id="2436" w:name="_Toc29342226"/>
      <w:bookmarkStart w:id="2437"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933D999" w14:textId="77777777" w:rsidR="009722D5" w:rsidRPr="000E4E7F" w:rsidRDefault="009722D5" w:rsidP="009722D5">
      <w:pPr>
        <w:pStyle w:val="Heading3"/>
      </w:pPr>
      <w:bookmarkStart w:id="2438" w:name="_Toc36566617"/>
      <w:bookmarkStart w:id="2439" w:name="_Toc36810031"/>
      <w:bookmarkStart w:id="2440" w:name="_Toc36846395"/>
      <w:bookmarkStart w:id="2441" w:name="_Toc36939048"/>
      <w:bookmarkStart w:id="2442" w:name="_Toc37082028"/>
      <w:r w:rsidRPr="000E4E7F">
        <w:t>5.5.3</w:t>
      </w:r>
      <w:r w:rsidRPr="000E4E7F">
        <w:tab/>
        <w:t>Performing measurements</w:t>
      </w:r>
      <w:bookmarkEnd w:id="2435"/>
      <w:bookmarkEnd w:id="2436"/>
      <w:bookmarkEnd w:id="2437"/>
      <w:bookmarkEnd w:id="2438"/>
      <w:bookmarkEnd w:id="2439"/>
      <w:bookmarkEnd w:id="2440"/>
      <w:bookmarkEnd w:id="2441"/>
      <w:bookmarkEnd w:id="2442"/>
    </w:p>
    <w:p w14:paraId="052FA74A" w14:textId="77777777" w:rsidR="009722D5" w:rsidRPr="000E4E7F" w:rsidRDefault="009722D5" w:rsidP="009722D5">
      <w:pPr>
        <w:pStyle w:val="Heading4"/>
      </w:pPr>
      <w:bookmarkStart w:id="2443" w:name="_Toc20486935"/>
      <w:bookmarkStart w:id="2444" w:name="_Toc29342227"/>
      <w:bookmarkStart w:id="2445" w:name="_Toc29343366"/>
      <w:bookmarkStart w:id="2446" w:name="_Toc36566618"/>
      <w:bookmarkStart w:id="2447" w:name="_Toc36810032"/>
      <w:bookmarkStart w:id="2448" w:name="_Toc36846396"/>
      <w:bookmarkStart w:id="2449" w:name="_Toc36939049"/>
      <w:bookmarkStart w:id="2450" w:name="_Toc37082029"/>
      <w:r w:rsidRPr="000E4E7F">
        <w:t>5.5.3.1</w:t>
      </w:r>
      <w:r w:rsidRPr="000E4E7F">
        <w:tab/>
        <w:t>General</w:t>
      </w:r>
      <w:bookmarkEnd w:id="2443"/>
      <w:bookmarkEnd w:id="2444"/>
      <w:bookmarkEnd w:id="2445"/>
      <w:bookmarkEnd w:id="2446"/>
      <w:bookmarkEnd w:id="2447"/>
      <w:bookmarkEnd w:id="2448"/>
      <w:bookmarkEnd w:id="2449"/>
      <w:bookmarkEnd w:id="2450"/>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22997140"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33CC8E3A"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78C94592" w14:textId="77777777" w:rsidR="00C32AFA" w:rsidRPr="000E4E7F" w:rsidRDefault="00C32AFA" w:rsidP="00C32AFA">
      <w:pPr>
        <w:pStyle w:val="B3"/>
      </w:pPr>
      <w:r w:rsidRPr="000E4E7F">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088955E9"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5B729CE0"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56F91F01"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2E275D34"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372F66B0"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35BEE1FA"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451"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452" w:author="Ericsson" w:date="2020-04-08T15:10:00Z">
        <w:r w:rsidR="004747DE">
          <w:rPr>
            <w:rFonts w:eastAsia="SimSun"/>
            <w:i/>
          </w:rPr>
          <w:t>EUTRA</w:t>
        </w:r>
      </w:ins>
      <w:r w:rsidRPr="000E4E7F">
        <w:t>;</w:t>
      </w:r>
    </w:p>
    <w:p w14:paraId="43674DFF" w14:textId="77777777" w:rsidR="001F44D7" w:rsidRPr="000E4E7F" w:rsidRDefault="001F44D7" w:rsidP="001F44D7">
      <w:pPr>
        <w:pStyle w:val="NO"/>
        <w:rPr>
          <w:lang w:eastAsia="zh-CN"/>
        </w:rPr>
      </w:pPr>
      <w:ins w:id="2453" w:author="Ericsson" w:date="2020-04-08T16:03:00Z">
        <w:r w:rsidRPr="00325D1F">
          <w:t>NOTE:</w:t>
        </w:r>
        <w:r w:rsidRPr="00325D1F">
          <w:tab/>
        </w:r>
        <w:r>
          <w:t xml:space="preserve">The </w:t>
        </w:r>
        <w:r w:rsidRPr="00990BB1">
          <w:t xml:space="preserve">evaluation of </w:t>
        </w:r>
        <w:r>
          <w:t xml:space="preserve">conditional </w:t>
        </w:r>
      </w:ins>
      <w:ins w:id="2454" w:author="Ericsson" w:date="2020-04-08T16:04:00Z">
        <w:r>
          <w:t>re</w:t>
        </w:r>
      </w:ins>
      <w:ins w:id="2455" w:author="Ericsson" w:date="2020-04-08T16:03:00Z">
        <w:r>
          <w:t>configuration execution criteria is specified in 5.3.5.</w:t>
        </w:r>
      </w:ins>
      <w:ins w:id="2456" w:author="Ericsson" w:date="2020-04-08T16:04:00Z">
        <w:r>
          <w:t>9.</w:t>
        </w:r>
      </w:ins>
      <w:ins w:id="2457"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3D01903F"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458" w:name="_Toc20486936"/>
      <w:bookmarkStart w:id="2459" w:name="_Toc29342228"/>
      <w:bookmarkStart w:id="2460" w:name="_Toc29343367"/>
      <w:bookmarkStart w:id="2461" w:name="_Toc36566619"/>
      <w:bookmarkStart w:id="2462" w:name="_Toc36810033"/>
      <w:bookmarkStart w:id="2463" w:name="_Toc36846397"/>
      <w:bookmarkStart w:id="2464" w:name="_Toc36939050"/>
      <w:bookmarkStart w:id="2465" w:name="_Toc37082030"/>
      <w:r w:rsidRPr="000E4E7F">
        <w:t>5.5.3.2</w:t>
      </w:r>
      <w:r w:rsidRPr="000E4E7F">
        <w:tab/>
        <w:t>Layer 3 filtering</w:t>
      </w:r>
      <w:bookmarkEnd w:id="2458"/>
      <w:bookmarkEnd w:id="2459"/>
      <w:bookmarkEnd w:id="2460"/>
      <w:bookmarkEnd w:id="2461"/>
      <w:bookmarkEnd w:id="2462"/>
      <w:bookmarkEnd w:id="2463"/>
      <w:bookmarkEnd w:id="2464"/>
      <w:bookmarkEnd w:id="2465"/>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2B009FE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6pt;height:18pt" o:ole="" fillcolor="window">
            <v:imagedata r:id="rId84" o:title=""/>
          </v:shape>
          <o:OLEObject Type="Embed" ProgID="Equation.3" ShapeID="_x0000_i1058" DrawAspect="Content" ObjectID="_1650272355"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466" w:name="_Toc20486937"/>
      <w:bookmarkStart w:id="2467" w:name="_Toc29342229"/>
      <w:bookmarkStart w:id="2468" w:name="_Toc29343368"/>
      <w:bookmarkStart w:id="2469" w:name="_Toc36566620"/>
      <w:bookmarkStart w:id="2470" w:name="_Toc36810034"/>
      <w:bookmarkStart w:id="2471" w:name="_Toc36846398"/>
      <w:bookmarkStart w:id="2472" w:name="_Toc36939051"/>
      <w:bookmarkStart w:id="2473" w:name="_Toc37082031"/>
      <w:r w:rsidRPr="000E4E7F">
        <w:t>5.5.3.3</w:t>
      </w:r>
      <w:r w:rsidRPr="000E4E7F">
        <w:tab/>
        <w:t>Derivation of NR cell quality</w:t>
      </w:r>
      <w:bookmarkEnd w:id="2466"/>
      <w:bookmarkEnd w:id="2467"/>
      <w:bookmarkEnd w:id="2468"/>
      <w:bookmarkEnd w:id="2469"/>
      <w:bookmarkEnd w:id="2470"/>
      <w:bookmarkEnd w:id="2471"/>
      <w:bookmarkEnd w:id="2472"/>
      <w:bookmarkEnd w:id="2473"/>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3528E985" w14:textId="77777777" w:rsidR="009D098A" w:rsidRPr="000E4E7F" w:rsidRDefault="009D098A" w:rsidP="009D098A">
      <w:pPr>
        <w:pStyle w:val="B1"/>
      </w:pPr>
      <w:r w:rsidRPr="000E4E7F">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474" w:name="_Toc20486938"/>
      <w:bookmarkStart w:id="2475" w:name="_Toc29342230"/>
      <w:bookmarkStart w:id="2476" w:name="_Toc29343369"/>
      <w:bookmarkStart w:id="2477" w:name="_Toc36566621"/>
      <w:bookmarkStart w:id="2478" w:name="_Toc36810035"/>
      <w:bookmarkStart w:id="2479" w:name="_Toc36846399"/>
      <w:bookmarkStart w:id="2480" w:name="_Toc36939052"/>
      <w:bookmarkStart w:id="2481" w:name="_Toc37082032"/>
      <w:r w:rsidRPr="000E4E7F">
        <w:t>5.5.3.</w:t>
      </w:r>
      <w:r w:rsidR="005205DE" w:rsidRPr="000E4E7F">
        <w:t>4</w:t>
      </w:r>
      <w:r w:rsidRPr="000E4E7F">
        <w:tab/>
        <w:t>Derivation of NR beam quality</w:t>
      </w:r>
      <w:bookmarkEnd w:id="2474"/>
      <w:bookmarkEnd w:id="2475"/>
      <w:bookmarkEnd w:id="2476"/>
      <w:bookmarkEnd w:id="2477"/>
      <w:bookmarkEnd w:id="2478"/>
      <w:bookmarkEnd w:id="2479"/>
      <w:bookmarkEnd w:id="2480"/>
      <w:bookmarkEnd w:id="2481"/>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482" w:name="_Toc20486939"/>
      <w:bookmarkStart w:id="2483" w:name="_Toc29342231"/>
      <w:bookmarkStart w:id="2484" w:name="_Toc29343370"/>
      <w:bookmarkStart w:id="2485" w:name="_Toc36566622"/>
      <w:bookmarkStart w:id="2486" w:name="_Toc36810036"/>
      <w:bookmarkStart w:id="2487" w:name="_Toc36846400"/>
      <w:bookmarkStart w:id="2488" w:name="_Toc36939053"/>
      <w:bookmarkStart w:id="2489" w:name="_Toc37082033"/>
      <w:r w:rsidRPr="000E4E7F">
        <w:t>5.5.4</w:t>
      </w:r>
      <w:r w:rsidRPr="000E4E7F">
        <w:tab/>
        <w:t>Measurement report triggering</w:t>
      </w:r>
      <w:bookmarkEnd w:id="2482"/>
      <w:bookmarkEnd w:id="2483"/>
      <w:bookmarkEnd w:id="2484"/>
      <w:bookmarkEnd w:id="2485"/>
      <w:bookmarkEnd w:id="2486"/>
      <w:bookmarkEnd w:id="2487"/>
      <w:bookmarkEnd w:id="2488"/>
      <w:bookmarkEnd w:id="2489"/>
    </w:p>
    <w:p w14:paraId="31855363" w14:textId="77777777" w:rsidR="009722D5" w:rsidRPr="000E4E7F" w:rsidRDefault="009722D5" w:rsidP="009722D5">
      <w:pPr>
        <w:pStyle w:val="Heading4"/>
      </w:pPr>
      <w:bookmarkStart w:id="2490" w:name="_Toc20486940"/>
      <w:bookmarkStart w:id="2491" w:name="_Toc29342232"/>
      <w:bookmarkStart w:id="2492" w:name="_Toc29343371"/>
      <w:bookmarkStart w:id="2493" w:name="_Toc36566623"/>
      <w:bookmarkStart w:id="2494" w:name="_Toc36810037"/>
      <w:bookmarkStart w:id="2495" w:name="_Toc36846401"/>
      <w:bookmarkStart w:id="2496" w:name="_Toc36939054"/>
      <w:bookmarkStart w:id="2497" w:name="_Toc37082034"/>
      <w:r w:rsidRPr="000E4E7F">
        <w:t>5.5.4.1</w:t>
      </w:r>
      <w:r w:rsidRPr="000E4E7F">
        <w:tab/>
        <w:t>General</w:t>
      </w:r>
      <w:bookmarkEnd w:id="2490"/>
      <w:bookmarkEnd w:id="2491"/>
      <w:bookmarkEnd w:id="2492"/>
      <w:bookmarkEnd w:id="2493"/>
      <w:bookmarkEnd w:id="2494"/>
      <w:bookmarkEnd w:id="2495"/>
      <w:bookmarkEnd w:id="2496"/>
      <w:bookmarkEnd w:id="2497"/>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809B8AE" w14:textId="77777777" w:rsidR="009722D5" w:rsidRPr="000E4E7F" w:rsidRDefault="009722D5" w:rsidP="009722D5">
      <w:pPr>
        <w:pStyle w:val="B5"/>
      </w:pPr>
      <w:r w:rsidRPr="000E4E7F">
        <w:t>5&gt;</w:t>
      </w:r>
      <w:r w:rsidRPr="000E4E7F">
        <w:tab/>
        <w:t>consider the PSCell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54926785"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19F6CA6" w14:textId="77777777" w:rsidR="009722D5" w:rsidRPr="000E4E7F" w:rsidRDefault="009722D5" w:rsidP="009722D5">
      <w:pPr>
        <w:pStyle w:val="B5"/>
      </w:pPr>
      <w:r w:rsidRPr="000E4E7F">
        <w:rPr>
          <w:lang w:eastAsia="ko-KR"/>
        </w:rPr>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04949640"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6E12403A"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4E884AF9"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6E289AA6" w14:textId="77777777" w:rsidR="00B85090" w:rsidRPr="000E4E7F" w:rsidRDefault="00B85090" w:rsidP="00B85090">
      <w:pPr>
        <w:pStyle w:val="B5"/>
      </w:pPr>
      <w:r w:rsidRPr="000E4E7F">
        <w:t>5&gt;</w:t>
      </w:r>
      <w:r w:rsidRPr="000E4E7F">
        <w:tab/>
        <w:t>consider the PSCell to be applicable;</w:t>
      </w:r>
    </w:p>
    <w:p w14:paraId="26C1B36A" w14:textId="77777777" w:rsidR="00D26451" w:rsidRPr="000E4E7F" w:rsidRDefault="009E79B8" w:rsidP="009E79B8">
      <w:pPr>
        <w:pStyle w:val="B4"/>
      </w:pPr>
      <w:r w:rsidRPr="000E4E7F">
        <w:t>4&gt;</w:t>
      </w:r>
      <w:r w:rsidRPr="000E4E7F">
        <w:tab/>
        <w:t xml:space="preserve">else if the </w:t>
      </w:r>
      <w:bookmarkStart w:id="2498" w:name="OLE_LINK291"/>
      <w:bookmarkStart w:id="2499" w:name="OLE_LINK290"/>
      <w:r w:rsidRPr="000E4E7F">
        <w:rPr>
          <w:i/>
        </w:rPr>
        <w:t>reportSFTD-Meas</w:t>
      </w:r>
      <w:r w:rsidRPr="000E4E7F">
        <w:t xml:space="preserve"> </w:t>
      </w:r>
      <w:bookmarkEnd w:id="2498"/>
      <w:bookmarkEnd w:id="2499"/>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1452652"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63AE552A"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536D68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500" w:name="_Hlk31703302"/>
      <w:r w:rsidR="00F5778E" w:rsidRPr="000E4E7F">
        <w:t xml:space="preserve">set to </w:t>
      </w:r>
      <w:r w:rsidR="00F5778E" w:rsidRPr="000E4E7F">
        <w:rPr>
          <w:i/>
        </w:rPr>
        <w:t>true</w:t>
      </w:r>
      <w:bookmarkEnd w:id="2500"/>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501"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6DEF6C87"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C0FE428"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58B097EA"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A364A1A"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2FC59586"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501"/>
    <w:p w14:paraId="615B235B"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98D455D"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7AB42D9C"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B810D2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275C18B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1308DB9"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1704544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5EF50724"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791FD035"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5483832E"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44C545A"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9BEF0B3"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24A5F1"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15EE372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440184A5"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2BF29B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502" w:name="_Toc20486941"/>
      <w:bookmarkStart w:id="2503" w:name="_Toc29342233"/>
      <w:bookmarkStart w:id="2504" w:name="_Toc29343372"/>
      <w:bookmarkStart w:id="2505" w:name="_Toc36566624"/>
      <w:bookmarkStart w:id="2506" w:name="_Toc36810038"/>
      <w:bookmarkStart w:id="2507" w:name="_Toc36846402"/>
      <w:bookmarkStart w:id="2508" w:name="_Toc36939055"/>
      <w:bookmarkStart w:id="2509" w:name="_Toc37082035"/>
      <w:r w:rsidRPr="000E4E7F">
        <w:t>5.5.4.2</w:t>
      </w:r>
      <w:r w:rsidRPr="000E4E7F">
        <w:tab/>
        <w:t>Event A1 (Serving becomes better than threshold)</w:t>
      </w:r>
      <w:bookmarkEnd w:id="2502"/>
      <w:bookmarkEnd w:id="2503"/>
      <w:bookmarkEnd w:id="2504"/>
      <w:bookmarkEnd w:id="2505"/>
      <w:bookmarkEnd w:id="2506"/>
      <w:bookmarkEnd w:id="2507"/>
      <w:bookmarkEnd w:id="2508"/>
      <w:bookmarkEnd w:id="2509"/>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2.5pt" o:ole="" fillcolor="window">
            <v:imagedata r:id="rId86" o:title=""/>
          </v:shape>
          <o:OLEObject Type="Embed" ProgID="Equation.3" ShapeID="_x0000_i1059" DrawAspect="Content" ObjectID="_1650272356" r:id="rId87"/>
        </w:object>
      </w:r>
    </w:p>
    <w:p w14:paraId="28FE8A40" w14:textId="77777777" w:rsidR="009722D5" w:rsidRPr="000E4E7F" w:rsidRDefault="009722D5" w:rsidP="009722D5">
      <w:r w:rsidRPr="000E4E7F">
        <w:rPr>
          <w:lang w:eastAsia="ko-KR"/>
        </w:rPr>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2.5pt" o:ole="" fillcolor="window">
            <v:imagedata r:id="rId88" o:title=""/>
          </v:shape>
          <o:OLEObject Type="Embed" ProgID="Equation.3" ShapeID="_x0000_i1060" DrawAspect="Content" ObjectID="_1650272357"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r w:rsidRPr="000E4E7F">
        <w:rPr>
          <w:b/>
          <w:i/>
        </w:rPr>
        <w:t>Hys</w:t>
      </w:r>
      <w:r w:rsidRPr="000E4E7F">
        <w:t xml:space="preserve"> is the hysteresis parameter for this event (i.e. </w:t>
      </w:r>
      <w:bookmarkStart w:id="2510" w:name="OLE_LINK39"/>
      <w:bookmarkStart w:id="2511" w:name="OLE_LINK53"/>
      <w:r w:rsidRPr="000E4E7F">
        <w:rPr>
          <w:i/>
        </w:rPr>
        <w:t>hysteresis</w:t>
      </w:r>
      <w:r w:rsidRPr="000E4E7F">
        <w:t xml:space="preserve"> </w:t>
      </w:r>
      <w:bookmarkEnd w:id="2510"/>
      <w:bookmarkEnd w:id="2511"/>
      <w:r w:rsidRPr="000E4E7F">
        <w:t>as defined within</w:t>
      </w:r>
      <w:r w:rsidRPr="000E4E7F">
        <w:rPr>
          <w:i/>
        </w:rPr>
        <w:t xml:space="preserve"> reportConfigEUTRA</w:t>
      </w:r>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r w:rsidRPr="000E4E7F">
        <w:rPr>
          <w:b/>
          <w:i/>
        </w:rPr>
        <w:t>Hys</w:t>
      </w:r>
      <w:r w:rsidRPr="000E4E7F">
        <w:t xml:space="preserve"> is expressed in dB.</w:t>
      </w:r>
    </w:p>
    <w:p w14:paraId="12DD883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512" w:name="_Toc20486942"/>
      <w:bookmarkStart w:id="2513" w:name="_Toc29342234"/>
      <w:bookmarkStart w:id="2514" w:name="_Toc29343373"/>
      <w:bookmarkStart w:id="2515" w:name="_Toc36566625"/>
      <w:bookmarkStart w:id="2516" w:name="_Toc36810039"/>
      <w:bookmarkStart w:id="2517" w:name="_Toc36846403"/>
      <w:bookmarkStart w:id="2518" w:name="_Toc36939056"/>
      <w:bookmarkStart w:id="2519" w:name="_Toc37082036"/>
      <w:r w:rsidRPr="000E4E7F">
        <w:t>5.5.4.3</w:t>
      </w:r>
      <w:r w:rsidRPr="000E4E7F">
        <w:tab/>
        <w:t>Event A2 (Serving becomes worse than threshold)</w:t>
      </w:r>
      <w:bookmarkEnd w:id="2512"/>
      <w:bookmarkEnd w:id="2513"/>
      <w:bookmarkEnd w:id="2514"/>
      <w:bookmarkEnd w:id="2515"/>
      <w:bookmarkEnd w:id="2516"/>
      <w:bookmarkEnd w:id="2517"/>
      <w:bookmarkEnd w:id="2518"/>
      <w:bookmarkEnd w:id="2519"/>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2.5pt" o:ole="">
            <v:imagedata r:id="rId88" o:title=""/>
          </v:shape>
          <o:OLEObject Type="Embed" ProgID="Equation.3" ShapeID="_x0000_i1061" DrawAspect="Content" ObjectID="_1650272358"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2.5pt" o:ole="" fillcolor="yellow">
            <v:imagedata r:id="rId86" o:title=""/>
          </v:shape>
          <o:OLEObject Type="Embed" ProgID="Equation.3" ShapeID="_x0000_i1062" DrawAspect="Content" ObjectID="_1650272359"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r w:rsidRPr="000E4E7F">
        <w:rPr>
          <w:b/>
          <w:i/>
        </w:rPr>
        <w:t xml:space="preserve">Hys </w:t>
      </w:r>
      <w:r w:rsidRPr="000E4E7F">
        <w:t>is expressed in dB.</w:t>
      </w:r>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520" w:name="OLE_LINK103"/>
      <w:bookmarkStart w:id="2521" w:name="OLE_LINK104"/>
      <w:bookmarkStart w:id="2522" w:name="_Toc20486943"/>
      <w:bookmarkStart w:id="2523" w:name="_Toc29342235"/>
      <w:bookmarkStart w:id="2524" w:name="_Toc29343374"/>
      <w:bookmarkStart w:id="2525" w:name="_Toc36566626"/>
      <w:bookmarkStart w:id="2526" w:name="_Toc36810040"/>
      <w:bookmarkStart w:id="2527" w:name="_Toc36846404"/>
      <w:bookmarkStart w:id="2528" w:name="_Toc36939057"/>
      <w:bookmarkStart w:id="2529" w:name="_Toc37082037"/>
      <w:r w:rsidRPr="000E4E7F">
        <w:t>5.5.4.4</w:t>
      </w:r>
      <w:bookmarkEnd w:id="2520"/>
      <w:bookmarkEnd w:id="2521"/>
      <w:r w:rsidRPr="000E4E7F">
        <w:tab/>
        <w:t>Event A3 (Neighbour becomes offset better than PCell/ PSCell)</w:t>
      </w:r>
      <w:bookmarkEnd w:id="2522"/>
      <w:bookmarkEnd w:id="2523"/>
      <w:bookmarkEnd w:id="2524"/>
      <w:bookmarkEnd w:id="2525"/>
      <w:bookmarkEnd w:id="2526"/>
      <w:bookmarkEnd w:id="2527"/>
      <w:bookmarkEnd w:id="2528"/>
      <w:bookmarkEnd w:id="2529"/>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4pt;height:12.5pt" o:ole="" fillcolor="window">
            <v:imagedata r:id="rId92" o:title=""/>
          </v:shape>
          <o:OLEObject Type="Embed" ProgID="Equation.3" ShapeID="_x0000_i1063" DrawAspect="Content" ObjectID="_1650272360"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4pt;height:12.5pt" o:ole="" fillcolor="window">
            <v:imagedata r:id="rId94" o:title=""/>
          </v:shape>
          <o:OLEObject Type="Embed" ProgID="Equation.3" ShapeID="_x0000_i1064" DrawAspect="Content" ObjectID="_1650272361"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4B6F6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727E4C43"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7240A125"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3472FD8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48288DFF" w14:textId="77777777" w:rsidR="009722D5" w:rsidRPr="000E4E7F" w:rsidRDefault="009722D5" w:rsidP="009722D5">
      <w:pPr>
        <w:pStyle w:val="Heading4"/>
      </w:pPr>
      <w:bookmarkStart w:id="2530" w:name="_Toc20486944"/>
      <w:bookmarkStart w:id="2531" w:name="_Toc29342236"/>
      <w:bookmarkStart w:id="2532" w:name="_Toc29343375"/>
      <w:bookmarkStart w:id="2533" w:name="_Toc36566627"/>
      <w:bookmarkStart w:id="2534" w:name="_Toc36810041"/>
      <w:bookmarkStart w:id="2535" w:name="_Toc36846405"/>
      <w:bookmarkStart w:id="2536" w:name="_Toc36939058"/>
      <w:bookmarkStart w:id="2537" w:name="_Toc37082038"/>
      <w:r w:rsidRPr="000E4E7F">
        <w:t>5.5.4.5</w:t>
      </w:r>
      <w:r w:rsidRPr="000E4E7F">
        <w:tab/>
        <w:t>Event A4 (Neighbour becomes better than threshold)</w:t>
      </w:r>
      <w:bookmarkEnd w:id="2530"/>
      <w:bookmarkEnd w:id="2531"/>
      <w:bookmarkEnd w:id="2532"/>
      <w:bookmarkEnd w:id="2533"/>
      <w:bookmarkEnd w:id="2534"/>
      <w:bookmarkEnd w:id="2535"/>
      <w:bookmarkEnd w:id="2536"/>
      <w:bookmarkEnd w:id="2537"/>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5pt;height:12.5pt" o:ole="" fillcolor="window">
            <v:imagedata r:id="rId96" o:title=""/>
          </v:shape>
          <o:OLEObject Type="Embed" ProgID="Equation.3" ShapeID="_x0000_i1065" DrawAspect="Content" ObjectID="_1650272362"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5pt;height:12.5pt" o:ole="" fillcolor="window">
            <v:imagedata r:id="rId98" o:title=""/>
          </v:shape>
          <o:OLEObject Type="Embed" ProgID="Equation.3" ShapeID="_x0000_i1066" DrawAspect="Content" ObjectID="_1650272363"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AB0C249"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r w:rsidRPr="000E4E7F">
        <w:rPr>
          <w:b/>
          <w:i/>
        </w:rPr>
        <w:t xml:space="preserve">Ofn, Ocn, Hys </w:t>
      </w:r>
      <w:r w:rsidRPr="000E4E7F">
        <w:t>are expressed in dB.</w:t>
      </w:r>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538" w:name="_Toc20486945"/>
      <w:bookmarkStart w:id="2539" w:name="_Toc29342237"/>
      <w:bookmarkStart w:id="2540" w:name="_Toc29343376"/>
      <w:bookmarkStart w:id="2541" w:name="_Toc36566628"/>
      <w:bookmarkStart w:id="2542" w:name="_Toc36810042"/>
      <w:bookmarkStart w:id="2543" w:name="_Toc36846406"/>
      <w:bookmarkStart w:id="2544" w:name="_Toc36939059"/>
      <w:bookmarkStart w:id="2545" w:name="_Toc37082039"/>
      <w:r w:rsidRPr="000E4E7F">
        <w:t>5.5.4.6</w:t>
      </w:r>
      <w:r w:rsidRPr="000E4E7F">
        <w:tab/>
        <w:t>Event A5 (PCell/ PSCell becomes worse than threshold1 and neighbour becomes better than threshold2)</w:t>
      </w:r>
      <w:bookmarkEnd w:id="2538"/>
      <w:bookmarkEnd w:id="2539"/>
      <w:bookmarkEnd w:id="2540"/>
      <w:bookmarkEnd w:id="2541"/>
      <w:bookmarkEnd w:id="2542"/>
      <w:bookmarkEnd w:id="2543"/>
      <w:bookmarkEnd w:id="2544"/>
      <w:bookmarkEnd w:id="2545"/>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546" w:name="OLE_LINK130"/>
      <w:bookmarkStart w:id="2547"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546"/>
      <w:bookmarkEnd w:id="2547"/>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pt;height:12.5pt" o:ole="" fillcolor="yellow">
            <v:imagedata r:id="rId100" o:title=""/>
          </v:shape>
          <o:OLEObject Type="Embed" ProgID="Equation.3" ShapeID="_x0000_i1067" DrawAspect="Content" ObjectID="_1650272364"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pt;height:12.5pt" o:ole="" fillcolor="window">
            <v:imagedata r:id="rId102" o:title=""/>
          </v:shape>
          <o:OLEObject Type="Embed" ProgID="Equation.3" ShapeID="_x0000_i1068" DrawAspect="Content" ObjectID="_1650272365"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pt;height:12.5pt" o:ole="" fillcolor="yellow">
            <v:imagedata r:id="rId104" o:title=""/>
          </v:shape>
          <o:OLEObject Type="Embed" ProgID="Equation.3" ShapeID="_x0000_i1069" DrawAspect="Content" ObjectID="_1650272366" r:id="rId105"/>
        </w:object>
      </w:r>
    </w:p>
    <w:p w14:paraId="654E3944" w14:textId="77777777" w:rsidR="009722D5" w:rsidRPr="000E4E7F" w:rsidRDefault="009722D5" w:rsidP="009722D5">
      <w:r w:rsidRPr="000E4E7F">
        <w:rPr>
          <w:lang w:eastAsia="ko-KR"/>
        </w:rPr>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pt;height:12.5pt" o:ole="" fillcolor="window">
            <v:imagedata r:id="rId106" o:title=""/>
          </v:shape>
          <o:OLEObject Type="Embed" ProgID="Equation.3" ShapeID="_x0000_i1070" DrawAspect="Content" ObjectID="_1650272367"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45C7DF5C"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r w:rsidRPr="000E4E7F">
        <w:rPr>
          <w:b/>
          <w:i/>
        </w:rPr>
        <w:t xml:space="preserve">Ofn, Ocn, Hys </w:t>
      </w:r>
      <w:r w:rsidRPr="000E4E7F">
        <w:t>are expressed in dB.</w:t>
      </w:r>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548" w:name="_Toc20486946"/>
      <w:bookmarkStart w:id="2549" w:name="_Toc29342238"/>
      <w:bookmarkStart w:id="2550" w:name="_Toc29343377"/>
      <w:bookmarkStart w:id="2551" w:name="_Toc36566629"/>
      <w:bookmarkStart w:id="2552" w:name="_Toc36810043"/>
      <w:bookmarkStart w:id="2553" w:name="_Toc36846407"/>
      <w:bookmarkStart w:id="2554" w:name="_Toc36939060"/>
      <w:bookmarkStart w:id="2555" w:name="_Toc37082040"/>
      <w:r w:rsidRPr="000E4E7F">
        <w:t>5.5.4.6a</w:t>
      </w:r>
      <w:r w:rsidRPr="000E4E7F">
        <w:tab/>
        <w:t>Event A6 (Neighbour becomes offset better than SCell)</w:t>
      </w:r>
      <w:bookmarkEnd w:id="2548"/>
      <w:bookmarkEnd w:id="2549"/>
      <w:bookmarkEnd w:id="2550"/>
      <w:bookmarkEnd w:id="2551"/>
      <w:bookmarkEnd w:id="2552"/>
      <w:bookmarkEnd w:id="2553"/>
      <w:bookmarkEnd w:id="2554"/>
      <w:bookmarkEnd w:id="2555"/>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pt;height:12.5pt" o:ole="" fillcolor="window">
            <v:imagedata r:id="rId108" o:title=""/>
          </v:shape>
          <o:OLEObject Type="Embed" ProgID="Equation.3" ShapeID="_x0000_i1071" DrawAspect="Content" ObjectID="_1650272368"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pt;height:12.5pt" o:ole="" fillcolor="window">
            <v:imagedata r:id="rId110" o:title=""/>
          </v:shape>
          <o:OLEObject Type="Embed" ProgID="Equation.3" ShapeID="_x0000_i1072" DrawAspect="Content" ObjectID="_1650272369"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r w:rsidRPr="000E4E7F">
        <w:rPr>
          <w:b/>
          <w:i/>
        </w:rPr>
        <w:t>Ocn, Ocs, Hys, Off</w:t>
      </w:r>
      <w:r w:rsidRPr="000E4E7F">
        <w:t xml:space="preserve"> are expressed in dB.</w:t>
      </w:r>
    </w:p>
    <w:p w14:paraId="1A48B5D5" w14:textId="77777777" w:rsidR="009722D5" w:rsidRPr="000E4E7F" w:rsidRDefault="009722D5" w:rsidP="009722D5">
      <w:pPr>
        <w:pStyle w:val="Heading4"/>
      </w:pPr>
      <w:bookmarkStart w:id="2556" w:name="_Toc20486947"/>
      <w:bookmarkStart w:id="2557" w:name="_Toc29342239"/>
      <w:bookmarkStart w:id="2558" w:name="_Toc29343378"/>
      <w:bookmarkStart w:id="2559" w:name="_Toc36566630"/>
      <w:bookmarkStart w:id="2560" w:name="_Toc36810044"/>
      <w:bookmarkStart w:id="2561" w:name="_Toc36846408"/>
      <w:bookmarkStart w:id="2562" w:name="_Toc36939061"/>
      <w:bookmarkStart w:id="2563" w:name="_Toc37082041"/>
      <w:r w:rsidRPr="000E4E7F">
        <w:t>5.5.4.7</w:t>
      </w:r>
      <w:r w:rsidRPr="000E4E7F">
        <w:tab/>
        <w:t>Event B1 (Inter RAT neighbour becomes better than threshold)</w:t>
      </w:r>
      <w:bookmarkEnd w:id="2556"/>
      <w:bookmarkEnd w:id="2557"/>
      <w:bookmarkEnd w:id="2558"/>
      <w:bookmarkEnd w:id="2559"/>
      <w:bookmarkEnd w:id="2560"/>
      <w:bookmarkEnd w:id="2561"/>
      <w:bookmarkEnd w:id="2562"/>
      <w:bookmarkEnd w:id="2563"/>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6.5pt;height:12.5pt" o:ole="" fillcolor="window">
            <v:imagedata r:id="rId112" o:title=""/>
          </v:shape>
          <o:OLEObject Type="Embed" ProgID="Equation.3" ShapeID="_x0000_i1073" DrawAspect="Content" ObjectID="_1650272370"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3pt;height:12.5pt" o:ole="" fillcolor="window">
            <v:imagedata r:id="rId114" o:title=""/>
          </v:shape>
          <o:OLEObject Type="Embed" ProgID="Equation.3" ShapeID="_x0000_i1074" DrawAspect="Content" ObjectID="_1650272371" r:id="rId115"/>
        </w:object>
      </w:r>
    </w:p>
    <w:p w14:paraId="5F46732A" w14:textId="77777777" w:rsidR="009722D5" w:rsidRPr="000E4E7F" w:rsidRDefault="009722D5" w:rsidP="009722D5">
      <w:r w:rsidRPr="000E4E7F">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6AB3DEF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117DCECD"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r w:rsidRPr="000E4E7F">
        <w:rPr>
          <w:b/>
          <w:i/>
        </w:rPr>
        <w:t xml:space="preserve">Ofn, Hys </w:t>
      </w:r>
      <w:r w:rsidRPr="000E4E7F">
        <w:t>are expressed in dB.</w:t>
      </w:r>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564" w:name="_Toc20486948"/>
      <w:bookmarkStart w:id="2565" w:name="_Toc29342240"/>
      <w:bookmarkStart w:id="2566" w:name="_Toc29343379"/>
      <w:bookmarkStart w:id="2567" w:name="_Toc36566631"/>
      <w:bookmarkStart w:id="2568" w:name="_Toc36810045"/>
      <w:bookmarkStart w:id="2569" w:name="_Toc36846409"/>
      <w:bookmarkStart w:id="2570" w:name="_Toc36939062"/>
      <w:bookmarkStart w:id="2571" w:name="_Toc37082042"/>
      <w:r w:rsidRPr="000E4E7F">
        <w:t>5.5.4.8</w:t>
      </w:r>
      <w:r w:rsidRPr="000E4E7F">
        <w:tab/>
        <w:t>Event B2 (PCell becomes worse than threshold1 and inter RAT neighbour becomes better than threshold2)</w:t>
      </w:r>
      <w:bookmarkEnd w:id="2564"/>
      <w:bookmarkEnd w:id="2565"/>
      <w:bookmarkEnd w:id="2566"/>
      <w:bookmarkEnd w:id="2567"/>
      <w:bookmarkEnd w:id="2568"/>
      <w:bookmarkEnd w:id="2569"/>
      <w:bookmarkEnd w:id="2570"/>
      <w:bookmarkEnd w:id="2571"/>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pt;height:12.5pt" o:ole="" fillcolor="yellow">
            <v:imagedata r:id="rId116" o:title=""/>
          </v:shape>
          <o:OLEObject Type="Embed" ProgID="Equation.3" ShapeID="_x0000_i1075" DrawAspect="Content" ObjectID="_1650272372"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9pt;height:12.5pt" o:ole="" fillcolor="window">
            <v:imagedata r:id="rId118" o:title=""/>
          </v:shape>
          <o:OLEObject Type="Embed" ProgID="Equation.3" ShapeID="_x0000_i1076" DrawAspect="Content" ObjectID="_1650272373"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pt;height:12.5pt" o:ole="" fillcolor="yellow">
            <v:imagedata r:id="rId120" o:title=""/>
          </v:shape>
          <o:OLEObject Type="Embed" ProgID="Equation.3" ShapeID="_x0000_i1077" DrawAspect="Content" ObjectID="_1650272374" r:id="rId121"/>
        </w:object>
      </w:r>
    </w:p>
    <w:p w14:paraId="2DEB03C6" w14:textId="77777777" w:rsidR="009722D5" w:rsidRPr="000E4E7F" w:rsidRDefault="009722D5" w:rsidP="009722D5">
      <w:r w:rsidRPr="000E4E7F">
        <w:rPr>
          <w:lang w:eastAsia="ko-KR"/>
        </w:rPr>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9pt;height:12.5pt" o:ole="" fillcolor="window">
            <v:imagedata r:id="rId122" o:title=""/>
          </v:shape>
          <o:OLEObject Type="Embed" ProgID="Equation.3" ShapeID="_x0000_i1078" DrawAspect="Content" ObjectID="_1650272375"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10822B3"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0027DAE3"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r w:rsidRPr="000E4E7F">
        <w:rPr>
          <w:b/>
          <w:i/>
        </w:rPr>
        <w:t xml:space="preserve">Ofn, Hys </w:t>
      </w:r>
      <w:r w:rsidRPr="000E4E7F">
        <w:t>are expressed in dB.</w:t>
      </w:r>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572" w:name="_Toc20486949"/>
      <w:bookmarkStart w:id="2573" w:name="_Toc29342241"/>
      <w:bookmarkStart w:id="2574" w:name="_Toc29343380"/>
      <w:bookmarkStart w:id="2575" w:name="_Toc36566632"/>
      <w:bookmarkStart w:id="2576" w:name="_Toc36810046"/>
      <w:bookmarkStart w:id="2577" w:name="_Toc36846410"/>
      <w:bookmarkStart w:id="2578" w:name="_Toc36939063"/>
      <w:bookmarkStart w:id="2579" w:name="_Toc37082043"/>
      <w:r w:rsidRPr="000E4E7F">
        <w:t>5.5.4.9</w:t>
      </w:r>
      <w:r w:rsidRPr="000E4E7F">
        <w:tab/>
        <w:t>Event C1 (CSI-RS resource becomes better than threshold)</w:t>
      </w:r>
      <w:bookmarkEnd w:id="2572"/>
      <w:bookmarkEnd w:id="2573"/>
      <w:bookmarkEnd w:id="2574"/>
      <w:bookmarkEnd w:id="2575"/>
      <w:bookmarkEnd w:id="2576"/>
      <w:bookmarkEnd w:id="2577"/>
      <w:bookmarkEnd w:id="2578"/>
      <w:bookmarkEnd w:id="2579"/>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pt;height:12.5pt" o:ole="" fillcolor="window">
            <v:imagedata r:id="rId124" o:title=""/>
          </v:shape>
          <o:OLEObject Type="Embed" ProgID="Equation.3" ShapeID="_x0000_i1079" DrawAspect="Content" ObjectID="_1650272376"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pt;height:12.5pt" o:ole="" fillcolor="window">
            <v:imagedata r:id="rId126" o:title=""/>
          </v:shape>
          <o:OLEObject Type="Embed" ProgID="Equation.3" ShapeID="_x0000_i1080" DrawAspect="Content" ObjectID="_1650272377"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66DB5B57"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692A1CD6" w14:textId="77777777" w:rsidR="009722D5" w:rsidRPr="000E4E7F" w:rsidRDefault="009722D5" w:rsidP="009722D5">
      <w:pPr>
        <w:pStyle w:val="Heading4"/>
        <w:rPr>
          <w:lang w:eastAsia="zh-CN"/>
        </w:rPr>
      </w:pPr>
      <w:bookmarkStart w:id="2580" w:name="_Toc20486950"/>
      <w:bookmarkStart w:id="2581" w:name="_Toc29342242"/>
      <w:bookmarkStart w:id="2582" w:name="_Toc29343381"/>
      <w:bookmarkStart w:id="2583" w:name="_Toc36566633"/>
      <w:bookmarkStart w:id="2584" w:name="_Toc36810047"/>
      <w:bookmarkStart w:id="2585" w:name="_Toc36846411"/>
      <w:bookmarkStart w:id="2586" w:name="_Toc36939064"/>
      <w:bookmarkStart w:id="2587"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580"/>
      <w:bookmarkEnd w:id="2581"/>
      <w:bookmarkEnd w:id="2582"/>
      <w:bookmarkEnd w:id="2583"/>
      <w:bookmarkEnd w:id="2584"/>
      <w:bookmarkEnd w:id="2585"/>
      <w:bookmarkEnd w:id="2586"/>
      <w:bookmarkEnd w:id="2587"/>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5pt;height:12.5pt" o:ole="" fillcolor="window">
            <v:imagedata r:id="rId128" o:title=""/>
          </v:shape>
          <o:OLEObject Type="Embed" ProgID="Equation.3" ShapeID="_x0000_i1081" DrawAspect="Content" ObjectID="_1650272378"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5pt;height:12.5pt" o:ole="" fillcolor="window">
            <v:imagedata r:id="rId130" o:title=""/>
          </v:shape>
          <o:OLEObject Type="Embed" ProgID="Equation.3" ShapeID="_x0000_i1082" DrawAspect="Content" ObjectID="_1650272379"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27B0B5BC"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4138B0CF" w14:textId="77777777" w:rsidR="009722D5" w:rsidRPr="000E4E7F" w:rsidRDefault="009722D5" w:rsidP="009722D5">
      <w:pPr>
        <w:pStyle w:val="Heading4"/>
        <w:rPr>
          <w:lang w:eastAsia="zh-CN"/>
        </w:rPr>
      </w:pPr>
      <w:bookmarkStart w:id="2588" w:name="_Toc20486951"/>
      <w:bookmarkStart w:id="2589" w:name="_Toc29342243"/>
      <w:bookmarkStart w:id="2590" w:name="_Toc29343382"/>
      <w:bookmarkStart w:id="2591" w:name="_Toc36566634"/>
      <w:bookmarkStart w:id="2592" w:name="_Toc36810048"/>
      <w:bookmarkStart w:id="2593" w:name="_Toc36846412"/>
      <w:bookmarkStart w:id="2594" w:name="_Toc36939065"/>
      <w:bookmarkStart w:id="2595" w:name="_Toc37082045"/>
      <w:r w:rsidRPr="000E4E7F">
        <w:t>5.5.4.11</w:t>
      </w:r>
      <w:r w:rsidRPr="000E4E7F">
        <w:tab/>
        <w:t>Event W1 (WLAN becomes better than a threshold)</w:t>
      </w:r>
      <w:bookmarkEnd w:id="2588"/>
      <w:bookmarkEnd w:id="2589"/>
      <w:bookmarkEnd w:id="2590"/>
      <w:bookmarkEnd w:id="2591"/>
      <w:bookmarkEnd w:id="2592"/>
      <w:bookmarkEnd w:id="2593"/>
      <w:bookmarkEnd w:id="2594"/>
      <w:bookmarkEnd w:id="2595"/>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2.5pt;height:12.5pt" o:ole="" fillcolor="window">
            <v:imagedata r:id="rId132" o:title=""/>
          </v:shape>
          <o:OLEObject Type="Embed" ProgID="Equation.3" ShapeID="_x0000_i1083" DrawAspect="Content" ObjectID="_1650272380"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2.5pt;height:12.5pt" o:ole="" fillcolor="window">
            <v:imagedata r:id="rId134" o:title=""/>
          </v:shape>
          <o:OLEObject Type="Embed" ProgID="Equation.3" ShapeID="_x0000_i1084" DrawAspect="Content" ObjectID="_1650272381"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r w:rsidRPr="000E4E7F">
        <w:rPr>
          <w:b/>
          <w:i/>
        </w:rPr>
        <w:t>Hys</w:t>
      </w:r>
      <w:r w:rsidRPr="000E4E7F">
        <w:t xml:space="preserve"> is the hysteresis parameter for this event.</w:t>
      </w:r>
    </w:p>
    <w:p w14:paraId="06F7FFB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r w:rsidRPr="000E4E7F">
        <w:rPr>
          <w:b/>
          <w:i/>
        </w:rPr>
        <w:t>Hys is</w:t>
      </w:r>
      <w:r w:rsidRPr="000E4E7F">
        <w:t xml:space="preserve"> expressed in dB.</w:t>
      </w:r>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596" w:name="_Toc20486952"/>
      <w:bookmarkStart w:id="2597" w:name="_Toc29342244"/>
      <w:bookmarkStart w:id="2598" w:name="_Toc29343383"/>
      <w:bookmarkStart w:id="2599" w:name="_Toc36566635"/>
      <w:bookmarkStart w:id="2600" w:name="_Toc36810049"/>
      <w:bookmarkStart w:id="2601" w:name="_Toc36846413"/>
      <w:bookmarkStart w:id="2602" w:name="_Toc36939066"/>
      <w:bookmarkStart w:id="2603" w:name="_Toc37082046"/>
      <w:r w:rsidRPr="000E4E7F">
        <w:t>5.5.4.12</w:t>
      </w:r>
      <w:r w:rsidRPr="000E4E7F">
        <w:tab/>
        <w:t>Event W2 (All WLAN inside WLAN mobility set becomes worse than threshold1 and a WLAN outside WLAN mobility set becomes better than threshold2)</w:t>
      </w:r>
      <w:bookmarkEnd w:id="2596"/>
      <w:bookmarkEnd w:id="2597"/>
      <w:bookmarkEnd w:id="2598"/>
      <w:bookmarkEnd w:id="2599"/>
      <w:bookmarkEnd w:id="2600"/>
      <w:bookmarkEnd w:id="2601"/>
      <w:bookmarkEnd w:id="2602"/>
      <w:bookmarkEnd w:id="2603"/>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pt;height:12.5pt" o:ole="" fillcolor="yellow">
            <v:imagedata r:id="rId136" o:title=""/>
          </v:shape>
          <o:OLEObject Type="Embed" ProgID="Equation.3" ShapeID="_x0000_i1085" DrawAspect="Content" ObjectID="_1650272382"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1pt;height:12.5pt" o:ole="" fillcolor="window">
            <v:imagedata r:id="rId138" o:title=""/>
          </v:shape>
          <o:OLEObject Type="Embed" ProgID="Equation.3" ShapeID="_x0000_i1086" DrawAspect="Content" ObjectID="_1650272383"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pt;height:12.5pt" o:ole="" fillcolor="yellow">
            <v:imagedata r:id="rId140" o:title=""/>
          </v:shape>
          <o:OLEObject Type="Embed" ProgID="Equation.3" ShapeID="_x0000_i1087" DrawAspect="Content" ObjectID="_1650272384"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1pt;height:12.5pt" o:ole="" fillcolor="window">
            <v:imagedata r:id="rId142" o:title=""/>
          </v:shape>
          <o:OLEObject Type="Embed" ProgID="Equation.3" ShapeID="_x0000_i1088" DrawAspect="Content" ObjectID="_1650272385"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07494123"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r w:rsidRPr="000E4E7F">
        <w:rPr>
          <w:b/>
          <w:i/>
        </w:rPr>
        <w:t xml:space="preserve">Hys </w:t>
      </w:r>
      <w:r w:rsidRPr="000E4E7F">
        <w:t>is expressed in dB.</w:t>
      </w:r>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604" w:name="_Toc20486953"/>
      <w:bookmarkStart w:id="2605" w:name="_Toc29342245"/>
      <w:bookmarkStart w:id="2606" w:name="_Toc29343384"/>
      <w:bookmarkStart w:id="2607" w:name="_Toc36566636"/>
      <w:bookmarkStart w:id="2608" w:name="_Toc36810050"/>
      <w:bookmarkStart w:id="2609" w:name="_Toc36846414"/>
      <w:bookmarkStart w:id="2610" w:name="_Toc36939067"/>
      <w:bookmarkStart w:id="2611" w:name="_Toc37082047"/>
      <w:r w:rsidRPr="000E4E7F">
        <w:t>5.5.4.13</w:t>
      </w:r>
      <w:r w:rsidRPr="000E4E7F">
        <w:tab/>
        <w:t>Event W3 (All WLAN inside WLAN mobility set becomes worse than a threshold)</w:t>
      </w:r>
      <w:bookmarkEnd w:id="2604"/>
      <w:bookmarkEnd w:id="2605"/>
      <w:bookmarkEnd w:id="2606"/>
      <w:bookmarkEnd w:id="2607"/>
      <w:bookmarkEnd w:id="2608"/>
      <w:bookmarkEnd w:id="2609"/>
      <w:bookmarkEnd w:id="2610"/>
      <w:bookmarkEnd w:id="2611"/>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2.5pt" o:ole="">
            <v:imagedata r:id="rId88" o:title=""/>
          </v:shape>
          <o:OLEObject Type="Embed" ProgID="Equation.3" ShapeID="_x0000_i1089" DrawAspect="Content" ObjectID="_1650272386"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2.5pt" o:ole="" fillcolor="yellow">
            <v:imagedata r:id="rId86" o:title=""/>
          </v:shape>
          <o:OLEObject Type="Embed" ProgID="Equation.3" ShapeID="_x0000_i1090" DrawAspect="Content" ObjectID="_1650272387"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89FF502" w14:textId="77777777" w:rsidR="009722D5" w:rsidRPr="000E4E7F" w:rsidRDefault="009722D5" w:rsidP="009722D5">
      <w:pPr>
        <w:pStyle w:val="B1"/>
      </w:pPr>
      <w:r w:rsidRPr="000E4E7F">
        <w:rPr>
          <w:b/>
          <w:i/>
        </w:rPr>
        <w:t>Hys</w:t>
      </w:r>
      <w:r w:rsidRPr="000E4E7F">
        <w:t xml:space="preserve"> is the hysteresis parameter for this event.</w:t>
      </w:r>
    </w:p>
    <w:p w14:paraId="3B872D1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t xml:space="preserve">Ms </w:t>
      </w:r>
      <w:r w:rsidRPr="000E4E7F">
        <w:t>is expressed in dBm.</w:t>
      </w:r>
    </w:p>
    <w:p w14:paraId="15B246A2" w14:textId="77777777" w:rsidR="009722D5" w:rsidRPr="000E4E7F" w:rsidRDefault="009722D5" w:rsidP="009722D5">
      <w:pPr>
        <w:pStyle w:val="B1"/>
      </w:pPr>
      <w:r w:rsidRPr="000E4E7F">
        <w:rPr>
          <w:b/>
          <w:i/>
        </w:rPr>
        <w:t>Hys is</w:t>
      </w:r>
      <w:r w:rsidRPr="000E4E7F">
        <w:t xml:space="preserve"> expressed in dB.</w:t>
      </w:r>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612" w:name="_Toc20486954"/>
      <w:bookmarkStart w:id="2613" w:name="_Toc29342246"/>
      <w:bookmarkStart w:id="2614" w:name="_Toc29343385"/>
      <w:bookmarkStart w:id="2615" w:name="_Toc36566637"/>
      <w:bookmarkStart w:id="2616" w:name="_Toc36810051"/>
      <w:bookmarkStart w:id="2617" w:name="_Toc36846415"/>
      <w:bookmarkStart w:id="2618" w:name="_Toc36939068"/>
      <w:bookmarkStart w:id="2619" w:name="_Toc37082048"/>
      <w:r w:rsidRPr="000E4E7F">
        <w:t>5.5.4.14</w:t>
      </w:r>
      <w:r w:rsidRPr="000E4E7F">
        <w:tab/>
        <w:t>Event V1 (The channel busy ratio is above a threshold)</w:t>
      </w:r>
      <w:bookmarkEnd w:id="2612"/>
      <w:bookmarkEnd w:id="2613"/>
      <w:bookmarkEnd w:id="2614"/>
      <w:bookmarkEnd w:id="2615"/>
      <w:bookmarkEnd w:id="2616"/>
      <w:bookmarkEnd w:id="2617"/>
      <w:bookmarkEnd w:id="2618"/>
      <w:bookmarkEnd w:id="2619"/>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4pt;height:12.5pt" o:ole="" fillcolor="yellow">
            <v:imagedata r:id="rId146" o:title=""/>
          </v:shape>
          <o:OLEObject Type="Embed" ProgID="Equation.3" ShapeID="_x0000_i1091" DrawAspect="Content" ObjectID="_1650272388"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2.5pt" o:ole="">
            <v:imagedata r:id="rId88" o:title=""/>
          </v:shape>
          <o:OLEObject Type="Embed" ProgID="Equation.3" ShapeID="_x0000_i1092" DrawAspect="Content" ObjectID="_1650272389"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620" w:name="_Toc20486955"/>
      <w:bookmarkStart w:id="2621" w:name="_Toc29342247"/>
      <w:bookmarkStart w:id="2622" w:name="_Toc29343386"/>
      <w:bookmarkStart w:id="2623" w:name="_Toc36566638"/>
      <w:bookmarkStart w:id="2624" w:name="_Toc36810052"/>
      <w:bookmarkStart w:id="2625" w:name="_Toc36846416"/>
      <w:bookmarkStart w:id="2626" w:name="_Toc36939069"/>
      <w:bookmarkStart w:id="2627" w:name="_Toc37082049"/>
      <w:r w:rsidRPr="000E4E7F">
        <w:t>5.5.4.15</w:t>
      </w:r>
      <w:r w:rsidRPr="000E4E7F">
        <w:tab/>
        <w:t>Event V2 (The channel busy ratio is below a threshold)</w:t>
      </w:r>
      <w:bookmarkEnd w:id="2620"/>
      <w:bookmarkEnd w:id="2621"/>
      <w:bookmarkEnd w:id="2622"/>
      <w:bookmarkEnd w:id="2623"/>
      <w:bookmarkEnd w:id="2624"/>
      <w:bookmarkEnd w:id="2625"/>
      <w:bookmarkEnd w:id="2626"/>
      <w:bookmarkEnd w:id="2627"/>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2.5pt" o:ole="">
            <v:imagedata r:id="rId88" o:title=""/>
          </v:shape>
          <o:OLEObject Type="Embed" ProgID="Equation.3" ShapeID="_x0000_i1093" DrawAspect="Content" ObjectID="_1650272390"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4pt;height:12.5pt" o:ole="" fillcolor="yellow">
            <v:imagedata r:id="rId146" o:title=""/>
          </v:shape>
          <o:OLEObject Type="Embed" ProgID="Equation.3" ShapeID="_x0000_i1094" DrawAspect="Content" ObjectID="_1650272391"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628" w:name="_Toc20486956"/>
      <w:bookmarkStart w:id="2629" w:name="_Toc29342248"/>
      <w:bookmarkStart w:id="2630" w:name="_Toc29343387"/>
      <w:bookmarkStart w:id="2631" w:name="_Toc36566639"/>
      <w:bookmarkStart w:id="2632" w:name="_Toc36810053"/>
      <w:bookmarkStart w:id="2633" w:name="_Toc36846417"/>
      <w:bookmarkStart w:id="2634" w:name="_Toc36939070"/>
      <w:bookmarkStart w:id="2635" w:name="_Toc37082050"/>
      <w:r w:rsidRPr="000E4E7F">
        <w:t>5.5.4.1</w:t>
      </w:r>
      <w:r w:rsidR="008E41D9" w:rsidRPr="000E4E7F">
        <w:t>6</w:t>
      </w:r>
      <w:r w:rsidRPr="000E4E7F">
        <w:tab/>
        <w:t>Event H1 (The Aerial UE height is above a threshold)</w:t>
      </w:r>
      <w:bookmarkEnd w:id="2628"/>
      <w:bookmarkEnd w:id="2629"/>
      <w:bookmarkEnd w:id="2630"/>
      <w:bookmarkEnd w:id="2631"/>
      <w:bookmarkEnd w:id="2632"/>
      <w:bookmarkEnd w:id="2633"/>
      <w:bookmarkEnd w:id="2634"/>
      <w:bookmarkEnd w:id="2635"/>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pt;height:15pt" o:ole="" fillcolor="yellow">
            <v:imagedata r:id="rId151" o:title=""/>
          </v:shape>
          <o:OLEObject Type="Embed" ProgID="Equation.3" ShapeID="_x0000_i1095" DrawAspect="Content" ObjectID="_1650272392"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pt;height:15pt" o:ole="">
            <v:imagedata r:id="rId153" o:title=""/>
          </v:shape>
          <o:OLEObject Type="Embed" ProgID="Equation.3" ShapeID="_x0000_i1096" DrawAspect="Content" ObjectID="_1650272393"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636" w:name="_Toc20486957"/>
      <w:bookmarkStart w:id="2637" w:name="_Toc29342249"/>
      <w:bookmarkStart w:id="2638" w:name="_Toc29343388"/>
      <w:bookmarkStart w:id="2639" w:name="_Toc36566640"/>
      <w:bookmarkStart w:id="2640" w:name="_Toc36810054"/>
      <w:bookmarkStart w:id="2641" w:name="_Toc36846418"/>
      <w:bookmarkStart w:id="2642" w:name="_Toc36939071"/>
      <w:bookmarkStart w:id="2643" w:name="_Toc37082051"/>
      <w:r w:rsidRPr="000E4E7F">
        <w:t>5.5.4.1</w:t>
      </w:r>
      <w:r w:rsidR="008E41D9" w:rsidRPr="000E4E7F">
        <w:t>7</w:t>
      </w:r>
      <w:r w:rsidRPr="000E4E7F">
        <w:tab/>
        <w:t>Event H2 (The Aerial UE height is below a threshold)</w:t>
      </w:r>
      <w:bookmarkEnd w:id="2636"/>
      <w:bookmarkEnd w:id="2637"/>
      <w:bookmarkEnd w:id="2638"/>
      <w:bookmarkEnd w:id="2639"/>
      <w:bookmarkEnd w:id="2640"/>
      <w:bookmarkEnd w:id="2641"/>
      <w:bookmarkEnd w:id="2642"/>
      <w:bookmarkEnd w:id="2643"/>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pt;height:15pt" o:ole="" fillcolor="yellow">
            <v:imagedata r:id="rId155" o:title=""/>
          </v:shape>
          <o:OLEObject Type="Embed" ProgID="Equation.3" ShapeID="_x0000_i1097" DrawAspect="Content" ObjectID="_1650272394"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pt;height:15pt" o:ole="">
            <v:imagedata r:id="rId157" o:title=""/>
          </v:shape>
          <o:OLEObject Type="Embed" ProgID="Equation.3" ShapeID="_x0000_i1098" DrawAspect="Content" ObjectID="_1650272395"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644" w:name="_Toc36810055"/>
      <w:bookmarkStart w:id="2645" w:name="_Toc36846419"/>
      <w:bookmarkStart w:id="2646" w:name="_Toc36939072"/>
      <w:bookmarkStart w:id="2647" w:name="_Toc37082052"/>
      <w:bookmarkStart w:id="2648" w:name="_Toc20486958"/>
      <w:bookmarkStart w:id="2649" w:name="_Toc29342250"/>
      <w:bookmarkStart w:id="2650" w:name="_Toc29343389"/>
      <w:bookmarkStart w:id="2651" w:name="_Toc36566641"/>
      <w:r w:rsidRPr="000E4E7F">
        <w:t>5.5.4.18</w:t>
      </w:r>
      <w:r w:rsidRPr="000E4E7F">
        <w:tab/>
        <w:t>Event S1 (The NR sidelink channel busy ratio is above a threshold)</w:t>
      </w:r>
      <w:bookmarkEnd w:id="2644"/>
      <w:bookmarkEnd w:id="2645"/>
      <w:bookmarkEnd w:id="2646"/>
      <w:bookmarkEnd w:id="2647"/>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652" w:name="_Toc36810056"/>
      <w:bookmarkStart w:id="2653" w:name="_Toc36846420"/>
      <w:bookmarkStart w:id="2654" w:name="_Toc36939073"/>
      <w:bookmarkStart w:id="2655" w:name="_Toc37082053"/>
      <w:r w:rsidRPr="000E4E7F">
        <w:t>5.5.4.19</w:t>
      </w:r>
      <w:r w:rsidRPr="000E4E7F">
        <w:tab/>
        <w:t>Event S2 (The NR sidelink channel busy ratio is below a threshold)</w:t>
      </w:r>
      <w:bookmarkEnd w:id="2652"/>
      <w:bookmarkEnd w:id="2653"/>
      <w:bookmarkEnd w:id="2654"/>
      <w:bookmarkEnd w:id="2655"/>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656" w:name="_Toc36810057"/>
      <w:bookmarkStart w:id="2657" w:name="_Toc36846421"/>
      <w:bookmarkStart w:id="2658" w:name="_Toc36939074"/>
      <w:bookmarkStart w:id="2659" w:name="_Toc37082054"/>
      <w:r w:rsidRPr="000E4E7F">
        <w:t>5.5.5</w:t>
      </w:r>
      <w:r w:rsidRPr="000E4E7F">
        <w:tab/>
        <w:t>Measurement reporting</w:t>
      </w:r>
      <w:bookmarkEnd w:id="2648"/>
      <w:bookmarkEnd w:id="2649"/>
      <w:bookmarkEnd w:id="2650"/>
      <w:bookmarkEnd w:id="2651"/>
      <w:bookmarkEnd w:id="2656"/>
      <w:bookmarkEnd w:id="2657"/>
      <w:bookmarkEnd w:id="2658"/>
      <w:bookmarkEnd w:id="2659"/>
    </w:p>
    <w:p w14:paraId="57FE35B2" w14:textId="77777777" w:rsidR="009F27B0" w:rsidRPr="000E4E7F" w:rsidRDefault="009F27B0" w:rsidP="009F27B0">
      <w:pPr>
        <w:pStyle w:val="Heading4"/>
      </w:pPr>
      <w:bookmarkStart w:id="2660" w:name="_Toc20486959"/>
      <w:bookmarkStart w:id="2661" w:name="_Toc29342251"/>
      <w:bookmarkStart w:id="2662" w:name="_Toc29343390"/>
      <w:bookmarkStart w:id="2663" w:name="_Toc36566642"/>
      <w:bookmarkStart w:id="2664" w:name="_Toc36810058"/>
      <w:bookmarkStart w:id="2665" w:name="_Toc36846422"/>
      <w:bookmarkStart w:id="2666" w:name="_Toc36939075"/>
      <w:bookmarkStart w:id="2667" w:name="_Toc37082055"/>
      <w:r w:rsidRPr="000E4E7F">
        <w:t>5.5.5.1</w:t>
      </w:r>
      <w:r w:rsidRPr="000E4E7F">
        <w:tab/>
        <w:t>General</w:t>
      </w:r>
      <w:bookmarkEnd w:id="2660"/>
      <w:bookmarkEnd w:id="2661"/>
      <w:bookmarkEnd w:id="2662"/>
      <w:bookmarkEnd w:id="2663"/>
      <w:bookmarkEnd w:id="2664"/>
      <w:bookmarkEnd w:id="2665"/>
      <w:bookmarkEnd w:id="2666"/>
      <w:bookmarkEnd w:id="2667"/>
    </w:p>
    <w:bookmarkStart w:id="2668" w:name="_1291619964"/>
    <w:bookmarkStart w:id="2669" w:name="_1291619882"/>
    <w:bookmarkStart w:id="2670" w:name="_MON_1292674412"/>
    <w:bookmarkStart w:id="2671" w:name="_MON_1292674550"/>
    <w:bookmarkStart w:id="2672" w:name="_MON_1292674852"/>
    <w:bookmarkStart w:id="2673" w:name="_MON_1298325901"/>
    <w:bookmarkEnd w:id="2668"/>
    <w:bookmarkEnd w:id="2669"/>
    <w:bookmarkEnd w:id="2670"/>
    <w:bookmarkEnd w:id="2671"/>
    <w:bookmarkEnd w:id="2672"/>
    <w:bookmarkEnd w:id="2673"/>
    <w:bookmarkStart w:id="2674" w:name="_MON_1291620037"/>
    <w:bookmarkEnd w:id="2674"/>
    <w:p w14:paraId="4E5ED956" w14:textId="77777777" w:rsidR="009722D5" w:rsidRPr="000E4E7F" w:rsidRDefault="009722D5" w:rsidP="009722D5">
      <w:pPr>
        <w:pStyle w:val="TH"/>
      </w:pPr>
      <w:r w:rsidRPr="000E4E7F">
        <w:object w:dxaOrig="7574" w:dyaOrig="1814" w14:anchorId="2F5D973D">
          <v:shape id="_x0000_i1099" type="#_x0000_t75" style="width:351.5pt;height:84.5pt" o:ole="">
            <v:imagedata r:id="rId159" o:title=""/>
          </v:shape>
          <o:OLEObject Type="Embed" ProgID="Word.Picture.8" ShapeID="_x0000_i1099" DrawAspect="Content" ObjectID="_1650272396"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268B83F"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266134F3"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2C3C9875"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2BB19A7F"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4BC71068"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5FFA68E"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5E0AC6D4"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465730B"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6CF6101E"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36D54BCE"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2CB278F7" w14:textId="77777777" w:rsidR="009722D5" w:rsidRPr="000E4E7F" w:rsidRDefault="009722D5" w:rsidP="009722D5">
      <w:pPr>
        <w:pStyle w:val="B5"/>
      </w:pPr>
      <w:r w:rsidRPr="000E4E7F">
        <w:t>5&gt;</w:t>
      </w:r>
      <w:r w:rsidRPr="000E4E7F">
        <w:tab/>
        <w:t>else:</w:t>
      </w:r>
    </w:p>
    <w:p w14:paraId="55D7683B"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75D08802"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82F1183" w14:textId="77777777" w:rsidR="009722D5" w:rsidRPr="000E4E7F" w:rsidRDefault="009722D5" w:rsidP="009722D5">
      <w:pPr>
        <w:pStyle w:val="B3"/>
        <w:rPr>
          <w:lang w:eastAsia="ko-KR"/>
        </w:rPr>
      </w:pPr>
      <w:r w:rsidRPr="000E4E7F">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272EBF66"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6DEE572D"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1EFF0B0F"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39580A47"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60D19FE1"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64EF5660"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4CD18055"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66C08E67"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3793AF50" w14:textId="77777777" w:rsidR="009722D5" w:rsidRPr="000E4E7F" w:rsidRDefault="009722D5" w:rsidP="009722D5">
      <w:pPr>
        <w:pStyle w:val="B1"/>
      </w:pPr>
      <w:r w:rsidRPr="000E4E7F">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03BF0660"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5C1312C4"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675" w:name="_Toc20486960"/>
      <w:bookmarkStart w:id="2676" w:name="_Toc29342252"/>
      <w:bookmarkStart w:id="2677" w:name="_Toc29343391"/>
      <w:bookmarkStart w:id="2678" w:name="_Toc36566643"/>
      <w:bookmarkStart w:id="2679" w:name="_Toc36810059"/>
      <w:bookmarkStart w:id="2680" w:name="_Toc36846423"/>
      <w:bookmarkStart w:id="2681" w:name="_Toc36939076"/>
      <w:bookmarkStart w:id="2682" w:name="_Toc37082056"/>
      <w:r w:rsidRPr="000E4E7F">
        <w:t>5.5.5.</w:t>
      </w:r>
      <w:r w:rsidR="009F27B0" w:rsidRPr="000E4E7F">
        <w:t>2</w:t>
      </w:r>
      <w:r w:rsidRPr="000E4E7F">
        <w:tab/>
        <w:t>Determination of available NR measurement results</w:t>
      </w:r>
      <w:bookmarkEnd w:id="2675"/>
      <w:bookmarkEnd w:id="2676"/>
      <w:bookmarkEnd w:id="2677"/>
      <w:bookmarkEnd w:id="2678"/>
      <w:bookmarkEnd w:id="2679"/>
      <w:bookmarkEnd w:id="2680"/>
      <w:bookmarkEnd w:id="2681"/>
      <w:bookmarkEnd w:id="2682"/>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22AC5A06" w14:textId="77777777" w:rsidR="00E16EF2" w:rsidRPr="000E4E7F" w:rsidRDefault="00E16EF2" w:rsidP="00E16EF2">
      <w:pPr>
        <w:pStyle w:val="Heading4"/>
      </w:pPr>
      <w:bookmarkStart w:id="2683" w:name="_Toc20486961"/>
      <w:bookmarkStart w:id="2684" w:name="_Toc29342253"/>
      <w:bookmarkStart w:id="2685" w:name="_Toc29343392"/>
      <w:bookmarkStart w:id="2686" w:name="_Toc36566644"/>
      <w:bookmarkStart w:id="2687" w:name="_Toc36810060"/>
      <w:bookmarkStart w:id="2688" w:name="_Toc36846424"/>
      <w:bookmarkStart w:id="2689" w:name="_Toc36939077"/>
      <w:bookmarkStart w:id="2690"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683"/>
      <w:bookmarkEnd w:id="2684"/>
      <w:bookmarkEnd w:id="2685"/>
      <w:bookmarkEnd w:id="2686"/>
      <w:bookmarkEnd w:id="2687"/>
      <w:bookmarkEnd w:id="2688"/>
      <w:bookmarkEnd w:id="2689"/>
      <w:bookmarkEnd w:id="2690"/>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691" w:name="_Toc20486962"/>
      <w:bookmarkStart w:id="2692" w:name="_Toc29342254"/>
      <w:bookmarkStart w:id="2693" w:name="_Toc29343393"/>
      <w:bookmarkStart w:id="2694" w:name="_Toc36566645"/>
      <w:bookmarkStart w:id="2695" w:name="_Toc36810061"/>
      <w:bookmarkStart w:id="2696" w:name="_Toc36846425"/>
      <w:bookmarkStart w:id="2697" w:name="_Toc36939078"/>
      <w:bookmarkStart w:id="2698" w:name="_Toc37082058"/>
      <w:r w:rsidRPr="000E4E7F">
        <w:t>5.5.6</w:t>
      </w:r>
      <w:r w:rsidRPr="000E4E7F">
        <w:tab/>
        <w:t>Measurement related actions</w:t>
      </w:r>
      <w:bookmarkEnd w:id="2691"/>
      <w:bookmarkEnd w:id="2692"/>
      <w:bookmarkEnd w:id="2693"/>
      <w:bookmarkEnd w:id="2694"/>
      <w:bookmarkEnd w:id="2695"/>
      <w:bookmarkEnd w:id="2696"/>
      <w:bookmarkEnd w:id="2697"/>
      <w:bookmarkEnd w:id="2698"/>
    </w:p>
    <w:p w14:paraId="6764BC36" w14:textId="77777777" w:rsidR="009722D5" w:rsidRPr="000E4E7F" w:rsidRDefault="009722D5" w:rsidP="009722D5">
      <w:pPr>
        <w:pStyle w:val="Heading4"/>
      </w:pPr>
      <w:bookmarkStart w:id="2699" w:name="_Toc20486963"/>
      <w:bookmarkStart w:id="2700" w:name="_Toc29342255"/>
      <w:bookmarkStart w:id="2701" w:name="_Toc29343394"/>
      <w:bookmarkStart w:id="2702" w:name="_Toc36566646"/>
      <w:bookmarkStart w:id="2703" w:name="_Toc36810062"/>
      <w:bookmarkStart w:id="2704" w:name="_Toc36846426"/>
      <w:bookmarkStart w:id="2705" w:name="_Toc36939079"/>
      <w:bookmarkStart w:id="2706" w:name="_Toc37082059"/>
      <w:r w:rsidRPr="000E4E7F">
        <w:t>5.5.6.1</w:t>
      </w:r>
      <w:r w:rsidRPr="000E4E7F">
        <w:tab/>
        <w:t>Actions upon handover and re-establishment</w:t>
      </w:r>
      <w:bookmarkEnd w:id="2699"/>
      <w:bookmarkEnd w:id="2700"/>
      <w:bookmarkEnd w:id="2701"/>
      <w:bookmarkEnd w:id="2702"/>
      <w:bookmarkEnd w:id="2703"/>
      <w:bookmarkEnd w:id="2704"/>
      <w:bookmarkEnd w:id="2705"/>
      <w:bookmarkEnd w:id="2706"/>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58225C27"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79F29F5A"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6BD83C60"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6414E304" w14:textId="77777777" w:rsidR="009722D5" w:rsidRPr="000E4E7F" w:rsidRDefault="009722D5" w:rsidP="009722D5">
      <w:pPr>
        <w:pStyle w:val="B2"/>
      </w:pPr>
      <w:r w:rsidRPr="000E4E7F">
        <w:t>2&gt;</w:t>
      </w:r>
      <w:r w:rsidRPr="000E4E7F">
        <w:tab/>
        <w:t>else:</w:t>
      </w:r>
    </w:p>
    <w:p w14:paraId="10560C8A"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37EAE8CB"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707" w:name="_Toc20486964"/>
      <w:bookmarkStart w:id="2708" w:name="_Toc29342256"/>
      <w:bookmarkStart w:id="2709"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4795E028" w14:textId="77777777" w:rsidR="009722D5" w:rsidRPr="000E4E7F" w:rsidRDefault="009722D5" w:rsidP="009722D5">
      <w:pPr>
        <w:pStyle w:val="Heading4"/>
      </w:pPr>
      <w:bookmarkStart w:id="2710" w:name="_Toc36566647"/>
      <w:bookmarkStart w:id="2711" w:name="_Toc36810063"/>
      <w:bookmarkStart w:id="2712" w:name="_Toc36846427"/>
      <w:bookmarkStart w:id="2713" w:name="_Toc36939080"/>
      <w:bookmarkStart w:id="2714" w:name="_Toc37082060"/>
      <w:r w:rsidRPr="000E4E7F">
        <w:t>5.5.6.2</w:t>
      </w:r>
      <w:r w:rsidRPr="000E4E7F">
        <w:tab/>
        <w:t>Speed dependant scaling of measurement related parameters</w:t>
      </w:r>
      <w:bookmarkEnd w:id="2707"/>
      <w:bookmarkEnd w:id="2708"/>
      <w:bookmarkEnd w:id="2709"/>
      <w:bookmarkEnd w:id="2710"/>
      <w:bookmarkEnd w:id="2711"/>
      <w:bookmarkEnd w:id="2712"/>
      <w:bookmarkEnd w:id="2713"/>
      <w:bookmarkEnd w:id="2714"/>
    </w:p>
    <w:p w14:paraId="5BC53C6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715" w:name="_Toc20486965"/>
      <w:bookmarkStart w:id="2716" w:name="_Toc29342257"/>
      <w:bookmarkStart w:id="2717" w:name="_Toc29343396"/>
      <w:bookmarkStart w:id="2718" w:name="_Toc36566648"/>
      <w:bookmarkStart w:id="2719" w:name="_Toc36810064"/>
      <w:bookmarkStart w:id="2720" w:name="_Toc36846428"/>
      <w:bookmarkStart w:id="2721" w:name="_Toc36939081"/>
      <w:bookmarkStart w:id="2722"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715"/>
      <w:bookmarkEnd w:id="2716"/>
      <w:bookmarkEnd w:id="2717"/>
      <w:bookmarkEnd w:id="2718"/>
      <w:bookmarkEnd w:id="2719"/>
      <w:bookmarkEnd w:id="2720"/>
      <w:bookmarkEnd w:id="2721"/>
      <w:bookmarkEnd w:id="2722"/>
    </w:p>
    <w:p w14:paraId="1E0710A6" w14:textId="77777777" w:rsidR="009722D5" w:rsidRPr="000E4E7F" w:rsidRDefault="009722D5" w:rsidP="009722D5">
      <w:pPr>
        <w:pStyle w:val="Heading4"/>
      </w:pPr>
      <w:bookmarkStart w:id="2723" w:name="_Toc20486966"/>
      <w:bookmarkStart w:id="2724" w:name="_Toc29342258"/>
      <w:bookmarkStart w:id="2725" w:name="_Toc29343397"/>
      <w:bookmarkStart w:id="2726" w:name="_Toc36566649"/>
      <w:bookmarkStart w:id="2727" w:name="_Toc36810065"/>
      <w:bookmarkStart w:id="2728" w:name="_Toc36846429"/>
      <w:bookmarkStart w:id="2729" w:name="_Toc36939082"/>
      <w:bookmarkStart w:id="2730"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723"/>
      <w:bookmarkEnd w:id="2724"/>
      <w:bookmarkEnd w:id="2725"/>
      <w:bookmarkEnd w:id="2726"/>
      <w:bookmarkEnd w:id="2727"/>
      <w:bookmarkEnd w:id="2728"/>
      <w:bookmarkEnd w:id="2729"/>
      <w:bookmarkEnd w:id="2730"/>
    </w:p>
    <w:p w14:paraId="101681FB" w14:textId="77777777" w:rsidR="009722D5" w:rsidRPr="000E4E7F" w:rsidRDefault="009722D5" w:rsidP="009722D5">
      <w:pPr>
        <w:rPr>
          <w:lang w:eastAsia="zh-CN"/>
        </w:rPr>
      </w:pPr>
    </w:p>
    <w:bookmarkStart w:id="2731" w:name="_1355837087"/>
    <w:bookmarkStart w:id="2732" w:name="_1355837219"/>
    <w:bookmarkStart w:id="2733" w:name="_MON_1356815832"/>
    <w:bookmarkStart w:id="2734" w:name="_MON_1362753728"/>
    <w:bookmarkEnd w:id="2731"/>
    <w:bookmarkEnd w:id="2732"/>
    <w:bookmarkEnd w:id="2733"/>
    <w:bookmarkEnd w:id="2734"/>
    <w:bookmarkStart w:id="2735" w:name="_MON_1355837169"/>
    <w:bookmarkEnd w:id="2735"/>
    <w:p w14:paraId="4A852D36" w14:textId="77777777" w:rsidR="009722D5" w:rsidRPr="000E4E7F" w:rsidRDefault="009722D5" w:rsidP="009722D5">
      <w:pPr>
        <w:pStyle w:val="TH"/>
      </w:pPr>
      <w:r w:rsidRPr="000E4E7F">
        <w:object w:dxaOrig="7574" w:dyaOrig="1814" w14:anchorId="55F10EC9">
          <v:shape id="_x0000_i1100" type="#_x0000_t75" style="width:351.5pt;height:84.5pt" o:ole="">
            <v:imagedata r:id="rId161" o:title=""/>
          </v:shape>
          <o:OLEObject Type="Embed" ProgID="Word.Picture.8" ShapeID="_x0000_i1100" DrawAspect="Content" ObjectID="_1650272397"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736" w:name="_Toc20486967"/>
      <w:bookmarkStart w:id="2737" w:name="_Toc29342259"/>
      <w:bookmarkStart w:id="2738" w:name="_Toc29343398"/>
      <w:bookmarkStart w:id="2739" w:name="_Toc36566650"/>
      <w:bookmarkStart w:id="2740" w:name="_Toc36810066"/>
      <w:bookmarkStart w:id="2741" w:name="_Toc36846430"/>
      <w:bookmarkStart w:id="2742" w:name="_Toc36939083"/>
      <w:bookmarkStart w:id="2743"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736"/>
      <w:bookmarkEnd w:id="2737"/>
      <w:bookmarkEnd w:id="2738"/>
      <w:bookmarkEnd w:id="2739"/>
      <w:bookmarkEnd w:id="2740"/>
      <w:bookmarkEnd w:id="2741"/>
      <w:bookmarkEnd w:id="2742"/>
      <w:bookmarkEnd w:id="2743"/>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744" w:name="_Toc20486968"/>
      <w:bookmarkStart w:id="2745" w:name="_Toc29342260"/>
      <w:bookmarkStart w:id="2746" w:name="_Toc29343399"/>
      <w:bookmarkStart w:id="2747" w:name="_Toc36566651"/>
      <w:bookmarkStart w:id="2748" w:name="_Toc36810067"/>
      <w:bookmarkStart w:id="2749" w:name="_Toc36846431"/>
      <w:bookmarkStart w:id="2750" w:name="_Toc36939084"/>
      <w:bookmarkStart w:id="2751"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744"/>
      <w:bookmarkEnd w:id="2745"/>
      <w:bookmarkEnd w:id="2746"/>
      <w:bookmarkEnd w:id="2747"/>
      <w:bookmarkEnd w:id="2748"/>
      <w:bookmarkEnd w:id="2749"/>
      <w:bookmarkEnd w:id="2750"/>
      <w:bookmarkEnd w:id="2751"/>
    </w:p>
    <w:p w14:paraId="0ADA8A55"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2752" w:name="_Toc20486969"/>
      <w:bookmarkStart w:id="2753" w:name="_Toc29342261"/>
      <w:bookmarkStart w:id="2754" w:name="_Toc29343400"/>
      <w:bookmarkStart w:id="2755" w:name="_Toc36566652"/>
      <w:bookmarkStart w:id="2756" w:name="_Toc36810068"/>
      <w:bookmarkStart w:id="2757" w:name="_Toc36846432"/>
      <w:bookmarkStart w:id="2758" w:name="_Toc36939085"/>
      <w:bookmarkStart w:id="2759" w:name="_Toc37082065"/>
      <w:r w:rsidRPr="000E4E7F">
        <w:t>5.6</w:t>
      </w:r>
      <w:r w:rsidRPr="000E4E7F">
        <w:tab/>
        <w:t>Other</w:t>
      </w:r>
      <w:bookmarkEnd w:id="2752"/>
      <w:bookmarkEnd w:id="2753"/>
      <w:bookmarkEnd w:id="2754"/>
      <w:bookmarkEnd w:id="2755"/>
      <w:bookmarkEnd w:id="2756"/>
      <w:bookmarkEnd w:id="2757"/>
      <w:bookmarkEnd w:id="2758"/>
      <w:bookmarkEnd w:id="2759"/>
    </w:p>
    <w:p w14:paraId="5F243BF1" w14:textId="77777777" w:rsidR="009722D5" w:rsidRPr="000E4E7F" w:rsidRDefault="009722D5" w:rsidP="009722D5">
      <w:pPr>
        <w:pStyle w:val="Heading3"/>
      </w:pPr>
      <w:bookmarkStart w:id="2760" w:name="_Toc20486970"/>
      <w:bookmarkStart w:id="2761" w:name="_Toc29342262"/>
      <w:bookmarkStart w:id="2762" w:name="_Toc29343401"/>
      <w:bookmarkStart w:id="2763" w:name="_Toc36566653"/>
      <w:bookmarkStart w:id="2764" w:name="_Toc36810069"/>
      <w:bookmarkStart w:id="2765" w:name="_Toc36846433"/>
      <w:bookmarkStart w:id="2766" w:name="_Toc36939086"/>
      <w:bookmarkStart w:id="2767" w:name="_Toc37082066"/>
      <w:r w:rsidRPr="000E4E7F">
        <w:t>5.6.0</w:t>
      </w:r>
      <w:r w:rsidRPr="000E4E7F">
        <w:tab/>
        <w:t>General</w:t>
      </w:r>
      <w:bookmarkEnd w:id="2760"/>
      <w:bookmarkEnd w:id="2761"/>
      <w:bookmarkEnd w:id="2762"/>
      <w:bookmarkEnd w:id="2763"/>
      <w:bookmarkEnd w:id="2764"/>
      <w:bookmarkEnd w:id="2765"/>
      <w:bookmarkEnd w:id="2766"/>
      <w:bookmarkEnd w:id="2767"/>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2768" w:name="_Toc20486971"/>
      <w:bookmarkStart w:id="2769" w:name="_Toc29342263"/>
      <w:bookmarkStart w:id="2770" w:name="_Toc29343402"/>
      <w:bookmarkStart w:id="2771" w:name="_Toc36566654"/>
      <w:bookmarkStart w:id="2772" w:name="_Toc36810070"/>
      <w:bookmarkStart w:id="2773" w:name="_Toc36846434"/>
      <w:bookmarkStart w:id="2774" w:name="_Toc36939087"/>
      <w:bookmarkStart w:id="2775" w:name="_Toc37082067"/>
      <w:r w:rsidRPr="000E4E7F">
        <w:t>5.6.1</w:t>
      </w:r>
      <w:r w:rsidRPr="000E4E7F">
        <w:tab/>
        <w:t>DL information transfer</w:t>
      </w:r>
      <w:bookmarkEnd w:id="2768"/>
      <w:bookmarkEnd w:id="2769"/>
      <w:bookmarkEnd w:id="2770"/>
      <w:bookmarkEnd w:id="2771"/>
      <w:bookmarkEnd w:id="2772"/>
      <w:bookmarkEnd w:id="2773"/>
      <w:bookmarkEnd w:id="2774"/>
      <w:bookmarkEnd w:id="2775"/>
    </w:p>
    <w:p w14:paraId="091776AE" w14:textId="77777777" w:rsidR="009722D5" w:rsidRPr="000E4E7F" w:rsidRDefault="009722D5" w:rsidP="009722D5">
      <w:pPr>
        <w:pStyle w:val="Heading4"/>
      </w:pPr>
      <w:bookmarkStart w:id="2776" w:name="_Toc20486972"/>
      <w:bookmarkStart w:id="2777" w:name="_Toc29342264"/>
      <w:bookmarkStart w:id="2778" w:name="_Toc29343403"/>
      <w:bookmarkStart w:id="2779" w:name="_Toc36566655"/>
      <w:bookmarkStart w:id="2780" w:name="_Toc36810071"/>
      <w:bookmarkStart w:id="2781" w:name="_Toc36846435"/>
      <w:bookmarkStart w:id="2782" w:name="_Toc36939088"/>
      <w:bookmarkStart w:id="2783" w:name="_Toc37082068"/>
      <w:r w:rsidRPr="000E4E7F">
        <w:t>5.6.1.1</w:t>
      </w:r>
      <w:r w:rsidRPr="000E4E7F">
        <w:tab/>
        <w:t>General</w:t>
      </w:r>
      <w:bookmarkEnd w:id="2776"/>
      <w:bookmarkEnd w:id="2777"/>
      <w:bookmarkEnd w:id="2778"/>
      <w:bookmarkEnd w:id="2779"/>
      <w:bookmarkEnd w:id="2780"/>
      <w:bookmarkEnd w:id="2781"/>
      <w:bookmarkEnd w:id="2782"/>
      <w:bookmarkEnd w:id="2783"/>
    </w:p>
    <w:bookmarkStart w:id="2784" w:name="_1289914530"/>
    <w:bookmarkEnd w:id="2784"/>
    <w:bookmarkStart w:id="2785" w:name="_MON_1267951329"/>
    <w:bookmarkEnd w:id="2785"/>
    <w:p w14:paraId="6430AA14" w14:textId="77777777" w:rsidR="009722D5" w:rsidRPr="000E4E7F" w:rsidRDefault="009722D5" w:rsidP="009722D5">
      <w:pPr>
        <w:pStyle w:val="TH"/>
      </w:pPr>
      <w:r w:rsidRPr="000E4E7F">
        <w:object w:dxaOrig="7574" w:dyaOrig="1814" w14:anchorId="53B87D34">
          <v:shape id="_x0000_i1101" type="#_x0000_t75" style="width:351.5pt;height:84.5pt" o:ole="">
            <v:imagedata r:id="rId163" o:title=""/>
          </v:shape>
          <o:OLEObject Type="Embed" ProgID="Word.Picture.8" ShapeID="_x0000_i1101" DrawAspect="Content" ObjectID="_1650272398"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2786" w:name="_Toc20486973"/>
      <w:bookmarkStart w:id="2787" w:name="_Toc29342265"/>
      <w:bookmarkStart w:id="2788" w:name="_Toc29343404"/>
      <w:bookmarkStart w:id="2789" w:name="_Toc36566656"/>
      <w:bookmarkStart w:id="2790" w:name="_Toc36810072"/>
      <w:bookmarkStart w:id="2791" w:name="_Toc36846436"/>
      <w:bookmarkStart w:id="2792" w:name="_Toc36939089"/>
      <w:bookmarkStart w:id="2793" w:name="_Toc37082069"/>
      <w:r w:rsidRPr="000E4E7F">
        <w:t>5.6.1.2</w:t>
      </w:r>
      <w:r w:rsidRPr="000E4E7F">
        <w:tab/>
        <w:t>Initiation</w:t>
      </w:r>
      <w:bookmarkEnd w:id="2786"/>
      <w:bookmarkEnd w:id="2787"/>
      <w:bookmarkEnd w:id="2788"/>
      <w:bookmarkEnd w:id="2789"/>
      <w:bookmarkEnd w:id="2790"/>
      <w:bookmarkEnd w:id="2791"/>
      <w:bookmarkEnd w:id="2792"/>
      <w:bookmarkEnd w:id="2793"/>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4D218FA2" w14:textId="77777777" w:rsidR="009722D5" w:rsidRPr="000E4E7F" w:rsidRDefault="009722D5" w:rsidP="009722D5">
      <w:pPr>
        <w:pStyle w:val="Heading4"/>
      </w:pPr>
      <w:bookmarkStart w:id="2794" w:name="_Toc20486974"/>
      <w:bookmarkStart w:id="2795" w:name="_Toc29342266"/>
      <w:bookmarkStart w:id="2796" w:name="_Toc29343405"/>
      <w:bookmarkStart w:id="2797" w:name="_Toc36566657"/>
      <w:bookmarkStart w:id="2798" w:name="_Toc36810073"/>
      <w:bookmarkStart w:id="2799" w:name="_Toc36846437"/>
      <w:bookmarkStart w:id="2800" w:name="_Toc36939090"/>
      <w:bookmarkStart w:id="2801" w:name="_Toc37082070"/>
      <w:r w:rsidRPr="000E4E7F">
        <w:t>5.6.1.3</w:t>
      </w:r>
      <w:r w:rsidRPr="000E4E7F">
        <w:tab/>
        <w:t xml:space="preserve">Reception of the </w:t>
      </w:r>
      <w:r w:rsidRPr="000E4E7F">
        <w:rPr>
          <w:i/>
        </w:rPr>
        <w:t>DLInformationTransfer</w:t>
      </w:r>
      <w:r w:rsidRPr="000E4E7F">
        <w:t xml:space="preserve"> by the UE</w:t>
      </w:r>
      <w:bookmarkEnd w:id="2794"/>
      <w:bookmarkEnd w:id="2795"/>
      <w:bookmarkEnd w:id="2796"/>
      <w:bookmarkEnd w:id="2797"/>
      <w:bookmarkEnd w:id="2798"/>
      <w:bookmarkEnd w:id="2799"/>
      <w:bookmarkEnd w:id="2800"/>
      <w:bookmarkEnd w:id="2801"/>
    </w:p>
    <w:p w14:paraId="1B9006CE"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3EFD0342"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802" w:name="OLE_LINK74"/>
      <w:bookmarkStart w:id="2803" w:name="OLE_LINK75"/>
      <w:r w:rsidRPr="000E4E7F">
        <w:rPr>
          <w:i/>
        </w:rPr>
        <w:t>dedicatedInfoCDMA2000-1XRTT</w:t>
      </w:r>
      <w:bookmarkEnd w:id="2802"/>
      <w:bookmarkEnd w:id="2803"/>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2804" w:name="_Toc20486975"/>
      <w:bookmarkStart w:id="2805" w:name="_Toc29342267"/>
      <w:bookmarkStart w:id="2806" w:name="_Toc29343406"/>
      <w:bookmarkStart w:id="2807" w:name="_Toc36566658"/>
      <w:r w:rsidRPr="000E4E7F">
        <w:t xml:space="preserve">Upon receiving </w:t>
      </w:r>
      <w:r w:rsidRPr="000E4E7F">
        <w:rPr>
          <w:i/>
        </w:rPr>
        <w:t>DLInformationTransfer</w:t>
      </w:r>
      <w:r w:rsidRPr="000E4E7F">
        <w:t xml:space="preserve"> message, the the IAB-MT shall:</w:t>
      </w:r>
    </w:p>
    <w:p w14:paraId="161A022A"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2808" w:name="_Toc36810074"/>
      <w:bookmarkStart w:id="2809" w:name="_Toc36846438"/>
      <w:bookmarkStart w:id="2810" w:name="_Toc36939091"/>
      <w:bookmarkStart w:id="2811" w:name="_Toc37082071"/>
      <w:r w:rsidRPr="000E4E7F">
        <w:t>5.6.2</w:t>
      </w:r>
      <w:r w:rsidRPr="000E4E7F">
        <w:tab/>
        <w:t>UL information transfer</w:t>
      </w:r>
      <w:bookmarkEnd w:id="2804"/>
      <w:bookmarkEnd w:id="2805"/>
      <w:bookmarkEnd w:id="2806"/>
      <w:bookmarkEnd w:id="2807"/>
      <w:bookmarkEnd w:id="2808"/>
      <w:bookmarkEnd w:id="2809"/>
      <w:bookmarkEnd w:id="2810"/>
      <w:bookmarkEnd w:id="2811"/>
    </w:p>
    <w:p w14:paraId="3C1F6363" w14:textId="77777777" w:rsidR="009722D5" w:rsidRPr="000E4E7F" w:rsidRDefault="009722D5" w:rsidP="009722D5">
      <w:pPr>
        <w:pStyle w:val="Heading4"/>
      </w:pPr>
      <w:bookmarkStart w:id="2812" w:name="_Toc20486976"/>
      <w:bookmarkStart w:id="2813" w:name="_Toc29342268"/>
      <w:bookmarkStart w:id="2814" w:name="_Toc29343407"/>
      <w:bookmarkStart w:id="2815" w:name="_Toc36566659"/>
      <w:bookmarkStart w:id="2816" w:name="_Toc36810075"/>
      <w:bookmarkStart w:id="2817" w:name="_Toc36846439"/>
      <w:bookmarkStart w:id="2818" w:name="_Toc36939092"/>
      <w:bookmarkStart w:id="2819" w:name="_Toc37082072"/>
      <w:r w:rsidRPr="000E4E7F">
        <w:t>5.6.2.1</w:t>
      </w:r>
      <w:r w:rsidRPr="000E4E7F">
        <w:tab/>
        <w:t>General</w:t>
      </w:r>
      <w:bookmarkEnd w:id="2812"/>
      <w:bookmarkEnd w:id="2813"/>
      <w:bookmarkEnd w:id="2814"/>
      <w:bookmarkEnd w:id="2815"/>
      <w:bookmarkEnd w:id="2816"/>
      <w:bookmarkEnd w:id="2817"/>
      <w:bookmarkEnd w:id="2818"/>
      <w:bookmarkEnd w:id="2819"/>
    </w:p>
    <w:bookmarkStart w:id="2820" w:name="_MON_1289914531"/>
    <w:bookmarkEnd w:id="2820"/>
    <w:p w14:paraId="1B34AD07" w14:textId="77777777" w:rsidR="009722D5" w:rsidRPr="000E4E7F" w:rsidRDefault="009722D5" w:rsidP="009722D5">
      <w:pPr>
        <w:pStyle w:val="TH"/>
      </w:pPr>
      <w:r w:rsidRPr="000E4E7F">
        <w:object w:dxaOrig="7574" w:dyaOrig="1814" w14:anchorId="5EC55AF3">
          <v:shape id="_x0000_i1102" type="#_x0000_t75" style="width:351.5pt;height:84.5pt" o:ole="">
            <v:imagedata r:id="rId165" o:title=""/>
          </v:shape>
          <o:OLEObject Type="Embed" ProgID="Word.Picture.8" ShapeID="_x0000_i1102" DrawAspect="Content" ObjectID="_1650272399"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2821" w:name="_Toc20486977"/>
      <w:bookmarkStart w:id="2822" w:name="_Toc29342269"/>
      <w:bookmarkStart w:id="2823" w:name="_Toc29343408"/>
      <w:bookmarkStart w:id="2824" w:name="_Toc36566660"/>
      <w:bookmarkStart w:id="2825" w:name="_Toc36810076"/>
      <w:bookmarkStart w:id="2826" w:name="_Toc36846440"/>
      <w:bookmarkStart w:id="2827" w:name="_Toc36939093"/>
      <w:bookmarkStart w:id="2828" w:name="_Toc37082073"/>
      <w:r w:rsidRPr="000E4E7F">
        <w:t>5.6.2.2</w:t>
      </w:r>
      <w:r w:rsidRPr="000E4E7F">
        <w:tab/>
        <w:t>Initiation</w:t>
      </w:r>
      <w:bookmarkEnd w:id="2821"/>
      <w:bookmarkEnd w:id="2822"/>
      <w:bookmarkEnd w:id="2823"/>
      <w:bookmarkEnd w:id="2824"/>
      <w:bookmarkEnd w:id="2825"/>
      <w:bookmarkEnd w:id="2826"/>
      <w:bookmarkEnd w:id="2827"/>
      <w:bookmarkEnd w:id="2828"/>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2829" w:name="_Toc20486978"/>
      <w:bookmarkStart w:id="2830" w:name="_Toc29342270"/>
      <w:bookmarkStart w:id="2831" w:name="_Toc29343409"/>
      <w:bookmarkStart w:id="2832" w:name="_Toc36566661"/>
      <w:bookmarkStart w:id="2833" w:name="_Toc36810077"/>
      <w:bookmarkStart w:id="2834" w:name="_Toc36846441"/>
      <w:bookmarkStart w:id="2835" w:name="_Toc36939094"/>
      <w:bookmarkStart w:id="2836" w:name="_Toc37082074"/>
      <w:r w:rsidRPr="000E4E7F">
        <w:t>5.6.2.3</w:t>
      </w:r>
      <w:r w:rsidRPr="000E4E7F">
        <w:tab/>
        <w:t xml:space="preserve">Actions related to transmission of </w:t>
      </w:r>
      <w:r w:rsidRPr="000E4E7F">
        <w:rPr>
          <w:i/>
        </w:rPr>
        <w:t>ULInformationTransfer</w:t>
      </w:r>
      <w:r w:rsidRPr="000E4E7F">
        <w:t xml:space="preserve"> message</w:t>
      </w:r>
      <w:bookmarkEnd w:id="2829"/>
      <w:bookmarkEnd w:id="2830"/>
      <w:bookmarkEnd w:id="2831"/>
      <w:bookmarkEnd w:id="2832"/>
      <w:bookmarkEnd w:id="2833"/>
      <w:bookmarkEnd w:id="2834"/>
      <w:bookmarkEnd w:id="2835"/>
      <w:bookmarkEnd w:id="2836"/>
    </w:p>
    <w:p w14:paraId="005643DF"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50C120F1" w14:textId="77777777" w:rsidR="009722D5" w:rsidRPr="000E4E7F" w:rsidRDefault="009722D5" w:rsidP="009722D5">
      <w:pPr>
        <w:pStyle w:val="Heading4"/>
      </w:pPr>
      <w:bookmarkStart w:id="2837" w:name="_Toc20486979"/>
      <w:bookmarkStart w:id="2838" w:name="_Toc29342271"/>
      <w:bookmarkStart w:id="2839" w:name="_Toc29343410"/>
      <w:bookmarkStart w:id="2840" w:name="_Toc36566662"/>
      <w:bookmarkStart w:id="2841" w:name="_Toc36810078"/>
      <w:bookmarkStart w:id="2842" w:name="_Toc36846442"/>
      <w:bookmarkStart w:id="2843" w:name="_Toc36939095"/>
      <w:bookmarkStart w:id="2844" w:name="_Toc37082075"/>
      <w:r w:rsidRPr="000E4E7F">
        <w:t>5.6.2.4</w:t>
      </w:r>
      <w:r w:rsidRPr="000E4E7F">
        <w:tab/>
        <w:t xml:space="preserve">Failure to deliver </w:t>
      </w:r>
      <w:r w:rsidRPr="000E4E7F">
        <w:rPr>
          <w:i/>
        </w:rPr>
        <w:t>ULInformationTransfer</w:t>
      </w:r>
      <w:r w:rsidRPr="000E4E7F">
        <w:t xml:space="preserve"> message</w:t>
      </w:r>
      <w:bookmarkEnd w:id="2837"/>
      <w:bookmarkEnd w:id="2838"/>
      <w:bookmarkEnd w:id="2839"/>
      <w:bookmarkEnd w:id="2840"/>
      <w:bookmarkEnd w:id="2841"/>
      <w:bookmarkEnd w:id="2842"/>
      <w:bookmarkEnd w:id="2843"/>
      <w:bookmarkEnd w:id="2844"/>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7C9D593" w14:textId="77777777" w:rsidR="008776AE" w:rsidRPr="000E4E7F" w:rsidRDefault="008776AE" w:rsidP="008776AE">
      <w:pPr>
        <w:pStyle w:val="Heading3"/>
      </w:pPr>
      <w:bookmarkStart w:id="2845" w:name="_Toc20486980"/>
      <w:bookmarkStart w:id="2846" w:name="_Toc29342272"/>
      <w:bookmarkStart w:id="2847" w:name="_Toc29343411"/>
      <w:bookmarkStart w:id="2848" w:name="_Toc36566663"/>
      <w:bookmarkStart w:id="2849" w:name="_Toc36810079"/>
      <w:bookmarkStart w:id="2850" w:name="_Toc36846443"/>
      <w:bookmarkStart w:id="2851" w:name="_Toc36939096"/>
      <w:bookmarkStart w:id="2852" w:name="_Toc37082076"/>
      <w:r w:rsidRPr="000E4E7F">
        <w:t>5.6.2a</w:t>
      </w:r>
      <w:r w:rsidRPr="000E4E7F">
        <w:tab/>
        <w:t>UL information transfer</w:t>
      </w:r>
      <w:r w:rsidR="00C94724" w:rsidRPr="000E4E7F">
        <w:t xml:space="preserve"> for MR-DC</w:t>
      </w:r>
      <w:bookmarkEnd w:id="2845"/>
      <w:bookmarkEnd w:id="2846"/>
      <w:bookmarkEnd w:id="2847"/>
      <w:bookmarkEnd w:id="2848"/>
      <w:bookmarkEnd w:id="2849"/>
      <w:bookmarkEnd w:id="2850"/>
      <w:bookmarkEnd w:id="2851"/>
      <w:bookmarkEnd w:id="2852"/>
    </w:p>
    <w:p w14:paraId="05132CF8" w14:textId="77777777" w:rsidR="008776AE" w:rsidRPr="000E4E7F" w:rsidRDefault="008776AE" w:rsidP="008776AE">
      <w:pPr>
        <w:pStyle w:val="Heading4"/>
      </w:pPr>
      <w:bookmarkStart w:id="2853" w:name="_Toc20486981"/>
      <w:bookmarkStart w:id="2854" w:name="_Toc29342273"/>
      <w:bookmarkStart w:id="2855" w:name="_Toc29343412"/>
      <w:bookmarkStart w:id="2856" w:name="_Toc36566664"/>
      <w:bookmarkStart w:id="2857" w:name="_Toc36810080"/>
      <w:bookmarkStart w:id="2858" w:name="_Toc36846444"/>
      <w:bookmarkStart w:id="2859" w:name="_Toc36939097"/>
      <w:bookmarkStart w:id="2860" w:name="_Toc37082077"/>
      <w:r w:rsidRPr="000E4E7F">
        <w:t>5.6.2a.1</w:t>
      </w:r>
      <w:r w:rsidRPr="000E4E7F">
        <w:tab/>
        <w:t>General</w:t>
      </w:r>
      <w:bookmarkEnd w:id="2853"/>
      <w:bookmarkEnd w:id="2854"/>
      <w:bookmarkEnd w:id="2855"/>
      <w:bookmarkEnd w:id="2856"/>
      <w:bookmarkEnd w:id="2857"/>
      <w:bookmarkEnd w:id="2858"/>
      <w:bookmarkEnd w:id="2859"/>
      <w:bookmarkEnd w:id="2860"/>
    </w:p>
    <w:bookmarkStart w:id="2861" w:name="_MON_1578916346"/>
    <w:bookmarkEnd w:id="2861"/>
    <w:p w14:paraId="4BB0C66D" w14:textId="77777777" w:rsidR="008776AE" w:rsidRPr="000E4E7F" w:rsidRDefault="008776AE" w:rsidP="008776AE">
      <w:pPr>
        <w:pStyle w:val="TH"/>
      </w:pPr>
      <w:r w:rsidRPr="000E4E7F">
        <w:object w:dxaOrig="7575" w:dyaOrig="1815" w14:anchorId="42B1DA8C">
          <v:shape id="_x0000_i1103" type="#_x0000_t75" style="width:351pt;height:84.5pt" o:ole="">
            <v:imagedata r:id="rId167" o:title=""/>
          </v:shape>
          <o:OLEObject Type="Embed" ProgID="Word.Picture.8" ShapeID="_x0000_i1103" DrawAspect="Content" ObjectID="_1650272400"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commentRangeStart w:id="2862"/>
      <w:r w:rsidRPr="000E4E7F">
        <w:t>The purpose of this procedure is to transfer from the UE to E-UTRAN MR</w:t>
      </w:r>
      <w:r w:rsidR="00C94724" w:rsidRPr="000E4E7F">
        <w:t>-</w:t>
      </w:r>
      <w:r w:rsidRPr="000E4E7F">
        <w:t>DC dedicated information e.g. the NR RRC Measurement Report message</w:t>
      </w:r>
      <w:ins w:id="2863" w:author="Ericsson" w:date="2020-04-28T14:16:00Z">
        <w:r w:rsidR="00F423A6">
          <w:t xml:space="preserve"> </w:t>
        </w:r>
        <w:r w:rsidR="00F423A6" w:rsidRPr="005C60FE">
          <w:t xml:space="preserve">or an NR </w:t>
        </w:r>
        <w:r w:rsidR="00F423A6" w:rsidRPr="005C60FE">
          <w:rPr>
            <w:i/>
            <w:iCs/>
          </w:rPr>
          <w:t>RRCReconfigurationComplete</w:t>
        </w:r>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2864" w:name="_Toc20486982"/>
      <w:bookmarkStart w:id="2865" w:name="_Toc29342274"/>
      <w:bookmarkStart w:id="2866" w:name="_Toc29343413"/>
      <w:bookmarkStart w:id="2867" w:name="_Toc36566665"/>
      <w:bookmarkStart w:id="2868" w:name="_Toc36810081"/>
      <w:bookmarkStart w:id="2869" w:name="_Toc36846445"/>
      <w:bookmarkStart w:id="2870" w:name="_Toc36939098"/>
      <w:bookmarkStart w:id="2871" w:name="_Toc37082078"/>
      <w:r w:rsidRPr="000E4E7F">
        <w:t>5.6.2a.2</w:t>
      </w:r>
      <w:r w:rsidRPr="000E4E7F">
        <w:tab/>
        <w:t>Initiation</w:t>
      </w:r>
      <w:bookmarkEnd w:id="2864"/>
      <w:bookmarkEnd w:id="2865"/>
      <w:bookmarkEnd w:id="2866"/>
      <w:bookmarkEnd w:id="2867"/>
      <w:bookmarkEnd w:id="2868"/>
      <w:bookmarkEnd w:id="2869"/>
      <w:bookmarkEnd w:id="2870"/>
      <w:bookmarkEnd w:id="2871"/>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2872" w:author="Ericsson" w:date="2020-04-28T14:16:00Z">
        <w:r w:rsidR="00F423A6">
          <w:t xml:space="preserve">, </w:t>
        </w:r>
        <w:r w:rsidR="00F423A6" w:rsidRPr="00902336">
          <w:t>except in the case the UE executes a Conditional PSCell Change</w:t>
        </w:r>
      </w:ins>
      <w:r w:rsidR="005F43E5" w:rsidRPr="000E4E7F">
        <w:t>.</w:t>
      </w:r>
      <w:commentRangeEnd w:id="2862"/>
      <w:r w:rsidR="00327791">
        <w:rPr>
          <w:rStyle w:val="CommentReference"/>
        </w:rPr>
        <w:commentReference w:id="2862"/>
      </w:r>
    </w:p>
    <w:p w14:paraId="23F6060E" w14:textId="77777777" w:rsidR="008776AE" w:rsidRPr="000E4E7F" w:rsidRDefault="008776AE" w:rsidP="008776AE">
      <w:pPr>
        <w:pStyle w:val="Heading4"/>
      </w:pPr>
      <w:bookmarkStart w:id="2873" w:name="_Toc20486983"/>
      <w:bookmarkStart w:id="2874" w:name="_Toc29342275"/>
      <w:bookmarkStart w:id="2875" w:name="_Toc29343414"/>
      <w:bookmarkStart w:id="2876" w:name="_Toc36566666"/>
      <w:bookmarkStart w:id="2877" w:name="_Toc36810082"/>
      <w:bookmarkStart w:id="2878" w:name="_Toc36846446"/>
      <w:bookmarkStart w:id="2879" w:name="_Toc36939099"/>
      <w:bookmarkStart w:id="288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873"/>
      <w:bookmarkEnd w:id="2874"/>
      <w:bookmarkEnd w:id="2875"/>
      <w:bookmarkEnd w:id="2876"/>
      <w:bookmarkEnd w:id="2877"/>
      <w:bookmarkEnd w:id="2878"/>
      <w:bookmarkEnd w:id="2879"/>
      <w:bookmarkEnd w:id="2880"/>
    </w:p>
    <w:p w14:paraId="3052FC83"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D3B8DCD" w14:textId="77777777" w:rsidR="008776AE" w:rsidRPr="000E4E7F" w:rsidRDefault="008776AE" w:rsidP="008776AE">
      <w:pPr>
        <w:pStyle w:val="Heading4"/>
      </w:pPr>
      <w:bookmarkStart w:id="2881" w:name="_Toc20486984"/>
      <w:bookmarkStart w:id="2882" w:name="_Toc29342276"/>
      <w:bookmarkStart w:id="2883" w:name="_Toc29343415"/>
      <w:bookmarkStart w:id="2884" w:name="_Toc36566667"/>
      <w:bookmarkStart w:id="2885" w:name="_Toc36810083"/>
      <w:bookmarkStart w:id="2886" w:name="_Toc36846447"/>
      <w:bookmarkStart w:id="2887" w:name="_Toc36939100"/>
      <w:bookmarkStart w:id="2888" w:name="_Toc37082080"/>
      <w:r w:rsidRPr="000E4E7F">
        <w:t>5.6.2a.4</w:t>
      </w:r>
      <w:r w:rsidRPr="000E4E7F">
        <w:tab/>
      </w:r>
      <w:r w:rsidR="00A55408" w:rsidRPr="000E4E7F">
        <w:t>Void</w:t>
      </w:r>
      <w:bookmarkEnd w:id="2881"/>
      <w:bookmarkEnd w:id="2882"/>
      <w:bookmarkEnd w:id="2883"/>
      <w:bookmarkEnd w:id="2884"/>
      <w:bookmarkEnd w:id="2885"/>
      <w:bookmarkEnd w:id="2886"/>
      <w:bookmarkEnd w:id="2887"/>
      <w:bookmarkEnd w:id="2888"/>
    </w:p>
    <w:p w14:paraId="30BBC1A6" w14:textId="77777777" w:rsidR="009722D5" w:rsidRPr="000E4E7F" w:rsidRDefault="009722D5" w:rsidP="009722D5">
      <w:pPr>
        <w:pStyle w:val="Heading3"/>
        <w:ind w:left="0" w:firstLine="0"/>
      </w:pPr>
      <w:bookmarkStart w:id="2889" w:name="_Toc20486985"/>
      <w:bookmarkStart w:id="2890" w:name="_Toc29342277"/>
      <w:bookmarkStart w:id="2891" w:name="_Toc29343416"/>
      <w:bookmarkStart w:id="2892" w:name="_Toc36566668"/>
      <w:bookmarkStart w:id="2893" w:name="_Toc36810084"/>
      <w:bookmarkStart w:id="2894" w:name="_Toc36846448"/>
      <w:bookmarkStart w:id="2895" w:name="_Toc36939101"/>
      <w:bookmarkStart w:id="2896" w:name="_Toc37082081"/>
      <w:r w:rsidRPr="000E4E7F">
        <w:t>5.6.3</w:t>
      </w:r>
      <w:r w:rsidRPr="000E4E7F">
        <w:tab/>
        <w:t>UE capability transfer</w:t>
      </w:r>
      <w:bookmarkEnd w:id="2889"/>
      <w:bookmarkEnd w:id="2890"/>
      <w:bookmarkEnd w:id="2891"/>
      <w:bookmarkEnd w:id="2892"/>
      <w:bookmarkEnd w:id="2893"/>
      <w:bookmarkEnd w:id="2894"/>
      <w:bookmarkEnd w:id="2895"/>
      <w:bookmarkEnd w:id="2896"/>
    </w:p>
    <w:p w14:paraId="2E00BE6B" w14:textId="77777777" w:rsidR="009722D5" w:rsidRPr="000E4E7F" w:rsidRDefault="009722D5" w:rsidP="009722D5">
      <w:pPr>
        <w:pStyle w:val="Heading4"/>
        <w:ind w:left="0" w:firstLine="0"/>
      </w:pPr>
      <w:bookmarkStart w:id="2897" w:name="_Toc20486986"/>
      <w:bookmarkStart w:id="2898" w:name="_Toc29342278"/>
      <w:bookmarkStart w:id="2899" w:name="_Toc29343417"/>
      <w:bookmarkStart w:id="2900" w:name="_Toc36566669"/>
      <w:bookmarkStart w:id="2901" w:name="_Toc36810085"/>
      <w:bookmarkStart w:id="2902" w:name="_Toc36846449"/>
      <w:bookmarkStart w:id="2903" w:name="_Toc36939102"/>
      <w:bookmarkStart w:id="2904" w:name="_Toc37082082"/>
      <w:r w:rsidRPr="000E4E7F">
        <w:t>5.6.3.1</w:t>
      </w:r>
      <w:r w:rsidRPr="000E4E7F">
        <w:tab/>
        <w:t>General</w:t>
      </w:r>
      <w:bookmarkEnd w:id="2897"/>
      <w:bookmarkEnd w:id="2898"/>
      <w:bookmarkEnd w:id="2899"/>
      <w:bookmarkEnd w:id="2900"/>
      <w:bookmarkEnd w:id="2901"/>
      <w:bookmarkEnd w:id="2902"/>
      <w:bookmarkEnd w:id="2903"/>
      <w:bookmarkEnd w:id="2904"/>
    </w:p>
    <w:bookmarkStart w:id="2905" w:name="_1289914532"/>
    <w:bookmarkStart w:id="2906" w:name="_1288445650"/>
    <w:bookmarkEnd w:id="2905"/>
    <w:bookmarkEnd w:id="2906"/>
    <w:bookmarkStart w:id="2907" w:name="_MON_1267952517"/>
    <w:bookmarkEnd w:id="2907"/>
    <w:p w14:paraId="6D95E2CA" w14:textId="77777777" w:rsidR="009722D5" w:rsidRPr="000E4E7F" w:rsidRDefault="009722D5" w:rsidP="009722D5">
      <w:pPr>
        <w:pStyle w:val="TH"/>
      </w:pPr>
      <w:r w:rsidRPr="000E4E7F">
        <w:object w:dxaOrig="7574" w:dyaOrig="2714" w14:anchorId="757BB816">
          <v:shape id="_x0000_i1104" type="#_x0000_t75" style="width:351.5pt;height:126pt" o:ole="">
            <v:imagedata r:id="rId169" o:title=""/>
          </v:shape>
          <o:OLEObject Type="Embed" ProgID="Word.Picture.8" ShapeID="_x0000_i1104" DrawAspect="Content" ObjectID="_1650272401"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2908" w:name="_Toc20486987"/>
      <w:bookmarkStart w:id="2909" w:name="_Toc29342279"/>
      <w:bookmarkStart w:id="2910" w:name="_Toc29343418"/>
      <w:bookmarkStart w:id="2911" w:name="_Toc36566670"/>
      <w:bookmarkStart w:id="2912" w:name="_Toc36810086"/>
      <w:bookmarkStart w:id="2913" w:name="_Toc36846450"/>
      <w:bookmarkStart w:id="2914" w:name="_Toc36939103"/>
      <w:bookmarkStart w:id="2915" w:name="_Toc37082083"/>
      <w:r w:rsidRPr="000E4E7F">
        <w:t>5.6.3.2</w:t>
      </w:r>
      <w:r w:rsidRPr="000E4E7F">
        <w:tab/>
        <w:t>Initiation</w:t>
      </w:r>
      <w:bookmarkEnd w:id="2908"/>
      <w:bookmarkEnd w:id="2909"/>
      <w:bookmarkEnd w:id="2910"/>
      <w:bookmarkEnd w:id="2911"/>
      <w:bookmarkEnd w:id="2912"/>
      <w:bookmarkEnd w:id="2913"/>
      <w:bookmarkEnd w:id="2914"/>
      <w:bookmarkEnd w:id="2915"/>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2916" w:name="_Toc20486988"/>
      <w:bookmarkStart w:id="2917" w:name="_Toc29342280"/>
      <w:bookmarkStart w:id="2918" w:name="_Toc29343419"/>
      <w:bookmarkStart w:id="2919" w:name="_Toc36566671"/>
      <w:bookmarkStart w:id="2920" w:name="_Toc36810087"/>
      <w:bookmarkStart w:id="2921" w:name="_Toc36846451"/>
      <w:bookmarkStart w:id="2922" w:name="_Toc36939104"/>
      <w:bookmarkStart w:id="2923" w:name="_Toc37082084"/>
      <w:r w:rsidRPr="000E4E7F">
        <w:t>5.6.3.3</w:t>
      </w:r>
      <w:r w:rsidRPr="000E4E7F">
        <w:tab/>
        <w:t xml:space="preserve">Reception of the </w:t>
      </w:r>
      <w:r w:rsidRPr="000E4E7F">
        <w:rPr>
          <w:i/>
        </w:rPr>
        <w:t>UECapabilityEnquiry</w:t>
      </w:r>
      <w:r w:rsidRPr="000E4E7F">
        <w:t xml:space="preserve"> by the UE</w:t>
      </w:r>
      <w:bookmarkEnd w:id="2916"/>
      <w:bookmarkEnd w:id="2917"/>
      <w:bookmarkEnd w:id="2918"/>
      <w:bookmarkEnd w:id="2919"/>
      <w:bookmarkEnd w:id="2920"/>
      <w:bookmarkEnd w:id="2921"/>
      <w:bookmarkEnd w:id="2922"/>
      <w:bookmarkEnd w:id="2923"/>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52DBCA65"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54F0552A"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1F832360"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2907D912"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else (UE supports single xDD mode):</w:t>
      </w:r>
    </w:p>
    <w:p w14:paraId="05A465B6"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3E2C7783"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369CE3E0"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BDED0A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7282FAA4"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25D64F4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205E793"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791E591"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11F1AA51"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300074F9"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5795D2E2"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634F107E"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755EE00A"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0F0DB32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401BBE6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CDF523A"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924" w:name="OLE_LINK105"/>
      <w:r w:rsidRPr="000E4E7F">
        <w:rPr>
          <w:i/>
        </w:rPr>
        <w:t>RAT-Container</w:t>
      </w:r>
      <w:bookmarkEnd w:id="2924"/>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2925" w:name="_Toc20486989"/>
      <w:bookmarkStart w:id="2926" w:name="_Toc29342281"/>
      <w:bookmarkStart w:id="2927" w:name="_Toc29343420"/>
      <w:bookmarkStart w:id="2928" w:name="_Toc36566672"/>
      <w:bookmarkStart w:id="2929" w:name="_Toc36810088"/>
      <w:bookmarkStart w:id="2930" w:name="_Toc36846452"/>
      <w:bookmarkStart w:id="2931" w:name="_Toc36939105"/>
      <w:bookmarkStart w:id="2932" w:name="_Toc37082085"/>
      <w:r w:rsidRPr="000E4E7F">
        <w:t>5.6.4</w:t>
      </w:r>
      <w:r w:rsidRPr="000E4E7F">
        <w:tab/>
        <w:t>CSFB to 1x Parameter transfer</w:t>
      </w:r>
      <w:bookmarkEnd w:id="2925"/>
      <w:bookmarkEnd w:id="2926"/>
      <w:bookmarkEnd w:id="2927"/>
      <w:bookmarkEnd w:id="2928"/>
      <w:bookmarkEnd w:id="2929"/>
      <w:bookmarkEnd w:id="2930"/>
      <w:bookmarkEnd w:id="2931"/>
      <w:bookmarkEnd w:id="2932"/>
    </w:p>
    <w:p w14:paraId="17D50EC8" w14:textId="77777777" w:rsidR="009722D5" w:rsidRPr="000E4E7F" w:rsidRDefault="009722D5" w:rsidP="009722D5">
      <w:pPr>
        <w:pStyle w:val="Heading4"/>
        <w:ind w:left="0" w:firstLine="0"/>
      </w:pPr>
      <w:bookmarkStart w:id="2933" w:name="_Toc20486990"/>
      <w:bookmarkStart w:id="2934" w:name="_Toc29342282"/>
      <w:bookmarkStart w:id="2935" w:name="_Toc29343421"/>
      <w:bookmarkStart w:id="2936" w:name="_Toc36566673"/>
      <w:bookmarkStart w:id="2937" w:name="_Toc36810089"/>
      <w:bookmarkStart w:id="2938" w:name="_Toc36846453"/>
      <w:bookmarkStart w:id="2939" w:name="_Toc36939106"/>
      <w:bookmarkStart w:id="2940" w:name="_Toc37082086"/>
      <w:r w:rsidRPr="000E4E7F">
        <w:t>5.6.4.1</w:t>
      </w:r>
      <w:r w:rsidRPr="000E4E7F">
        <w:tab/>
        <w:t>General</w:t>
      </w:r>
      <w:bookmarkEnd w:id="2933"/>
      <w:bookmarkEnd w:id="2934"/>
      <w:bookmarkEnd w:id="2935"/>
      <w:bookmarkEnd w:id="2936"/>
      <w:bookmarkEnd w:id="2937"/>
      <w:bookmarkEnd w:id="2938"/>
      <w:bookmarkEnd w:id="2939"/>
      <w:bookmarkEnd w:id="2940"/>
    </w:p>
    <w:bookmarkStart w:id="2941" w:name="_MON_1292699346"/>
    <w:bookmarkEnd w:id="2941"/>
    <w:p w14:paraId="63A4C354" w14:textId="77777777" w:rsidR="009722D5" w:rsidRPr="000E4E7F" w:rsidRDefault="009722D5" w:rsidP="009722D5">
      <w:pPr>
        <w:pStyle w:val="TH"/>
      </w:pPr>
      <w:r w:rsidRPr="000E4E7F">
        <w:object w:dxaOrig="7574" w:dyaOrig="2714" w14:anchorId="36F4D4FC">
          <v:shape id="_x0000_i1105" type="#_x0000_t75" style="width:351.5pt;height:126pt" o:ole="">
            <v:imagedata r:id="rId171" o:title=""/>
          </v:shape>
          <o:OLEObject Type="Embed" ProgID="Word.Picture.8" ShapeID="_x0000_i1105" DrawAspect="Content" ObjectID="_1650272402"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2942" w:name="_Toc20486991"/>
      <w:bookmarkStart w:id="2943" w:name="_Toc29342283"/>
      <w:bookmarkStart w:id="2944" w:name="_Toc29343422"/>
      <w:bookmarkStart w:id="2945" w:name="_Toc36566674"/>
      <w:bookmarkStart w:id="2946" w:name="_Toc36810090"/>
      <w:bookmarkStart w:id="2947" w:name="_Toc36846454"/>
      <w:bookmarkStart w:id="2948" w:name="_Toc36939107"/>
      <w:bookmarkStart w:id="2949" w:name="_Toc37082087"/>
      <w:r w:rsidRPr="000E4E7F">
        <w:t>5.6.4.2</w:t>
      </w:r>
      <w:r w:rsidRPr="000E4E7F">
        <w:tab/>
        <w:t>Initiation</w:t>
      </w:r>
      <w:bookmarkEnd w:id="2942"/>
      <w:bookmarkEnd w:id="2943"/>
      <w:bookmarkEnd w:id="2944"/>
      <w:bookmarkEnd w:id="2945"/>
      <w:bookmarkEnd w:id="2946"/>
      <w:bookmarkEnd w:id="2947"/>
      <w:bookmarkEnd w:id="2948"/>
      <w:bookmarkEnd w:id="2949"/>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2950" w:name="_Toc20486992"/>
      <w:bookmarkStart w:id="2951" w:name="_Toc29342284"/>
      <w:bookmarkStart w:id="2952" w:name="_Toc29343423"/>
      <w:bookmarkStart w:id="2953" w:name="_Toc36566675"/>
      <w:bookmarkStart w:id="2954" w:name="_Toc36810091"/>
      <w:bookmarkStart w:id="2955" w:name="_Toc36846455"/>
      <w:bookmarkStart w:id="2956" w:name="_Toc36939108"/>
      <w:bookmarkStart w:id="2957" w:name="_Toc37082088"/>
      <w:r w:rsidRPr="000E4E7F">
        <w:t>5.6.4.3</w:t>
      </w:r>
      <w:r w:rsidRPr="000E4E7F">
        <w:tab/>
        <w:t xml:space="preserve">Actions related to transmission of </w:t>
      </w:r>
      <w:r w:rsidRPr="000E4E7F">
        <w:rPr>
          <w:i/>
        </w:rPr>
        <w:t>CSFBParametersRequestCDMA2000</w:t>
      </w:r>
      <w:r w:rsidRPr="000E4E7F">
        <w:t xml:space="preserve"> message</w:t>
      </w:r>
      <w:bookmarkEnd w:id="2950"/>
      <w:bookmarkEnd w:id="2951"/>
      <w:bookmarkEnd w:id="2952"/>
      <w:bookmarkEnd w:id="2953"/>
      <w:bookmarkEnd w:id="2954"/>
      <w:bookmarkEnd w:id="2955"/>
      <w:bookmarkEnd w:id="2956"/>
      <w:bookmarkEnd w:id="2957"/>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2958" w:name="_Toc20486993"/>
      <w:bookmarkStart w:id="2959" w:name="_Toc29342285"/>
      <w:bookmarkStart w:id="2960" w:name="_Toc29343424"/>
      <w:bookmarkStart w:id="2961" w:name="_Toc36566676"/>
      <w:bookmarkStart w:id="2962" w:name="_Toc36810092"/>
      <w:bookmarkStart w:id="2963" w:name="_Toc36846456"/>
      <w:bookmarkStart w:id="2964" w:name="_Toc36939109"/>
      <w:bookmarkStart w:id="2965" w:name="_Toc37082089"/>
      <w:r w:rsidRPr="000E4E7F">
        <w:t>5.6.4.4</w:t>
      </w:r>
      <w:r w:rsidRPr="000E4E7F">
        <w:tab/>
        <w:t xml:space="preserve">Reception of the </w:t>
      </w:r>
      <w:r w:rsidRPr="000E4E7F">
        <w:rPr>
          <w:i/>
          <w:noProof/>
        </w:rPr>
        <w:t xml:space="preserve">CSFBParametersResponseCDMA2000 </w:t>
      </w:r>
      <w:r w:rsidRPr="000E4E7F">
        <w:t>message</w:t>
      </w:r>
      <w:bookmarkEnd w:id="2958"/>
      <w:bookmarkEnd w:id="2959"/>
      <w:bookmarkEnd w:id="2960"/>
      <w:bookmarkEnd w:id="2961"/>
      <w:bookmarkEnd w:id="2962"/>
      <w:bookmarkEnd w:id="2963"/>
      <w:bookmarkEnd w:id="2964"/>
      <w:bookmarkEnd w:id="2965"/>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371F17F3" w14:textId="77777777" w:rsidR="009722D5" w:rsidRPr="000E4E7F" w:rsidRDefault="009722D5" w:rsidP="009722D5">
      <w:pPr>
        <w:pStyle w:val="Heading3"/>
        <w:rPr>
          <w:lang w:eastAsia="zh-CN"/>
        </w:rPr>
      </w:pPr>
      <w:bookmarkStart w:id="2966" w:name="_Toc20486994"/>
      <w:bookmarkStart w:id="2967" w:name="_Toc29342286"/>
      <w:bookmarkStart w:id="2968" w:name="_Toc29343425"/>
      <w:bookmarkStart w:id="2969" w:name="_Toc36566677"/>
      <w:bookmarkStart w:id="2970" w:name="_Toc36810093"/>
      <w:bookmarkStart w:id="2971" w:name="_Toc36846457"/>
      <w:bookmarkStart w:id="2972" w:name="_Toc36939110"/>
      <w:bookmarkStart w:id="2973" w:name="_Toc37082090"/>
      <w:r w:rsidRPr="000E4E7F">
        <w:rPr>
          <w:lang w:eastAsia="zh-CN"/>
        </w:rPr>
        <w:t>5.6.5</w:t>
      </w:r>
      <w:r w:rsidRPr="000E4E7F">
        <w:rPr>
          <w:lang w:eastAsia="zh-CN"/>
        </w:rPr>
        <w:tab/>
        <w:t>UE Information</w:t>
      </w:r>
      <w:bookmarkEnd w:id="2966"/>
      <w:bookmarkEnd w:id="2967"/>
      <w:bookmarkEnd w:id="2968"/>
      <w:bookmarkEnd w:id="2969"/>
      <w:bookmarkEnd w:id="2970"/>
      <w:bookmarkEnd w:id="2971"/>
      <w:bookmarkEnd w:id="2972"/>
      <w:bookmarkEnd w:id="2973"/>
    </w:p>
    <w:p w14:paraId="3EE69779" w14:textId="77777777" w:rsidR="009722D5" w:rsidRPr="000E4E7F" w:rsidRDefault="009722D5" w:rsidP="009722D5">
      <w:pPr>
        <w:pStyle w:val="Heading4"/>
        <w:rPr>
          <w:lang w:eastAsia="zh-CN"/>
        </w:rPr>
      </w:pPr>
      <w:bookmarkStart w:id="2974" w:name="_Toc20486995"/>
      <w:bookmarkStart w:id="2975" w:name="_Toc29342287"/>
      <w:bookmarkStart w:id="2976" w:name="_Toc29343426"/>
      <w:bookmarkStart w:id="2977" w:name="_Toc36566678"/>
      <w:bookmarkStart w:id="2978" w:name="_Toc36810094"/>
      <w:bookmarkStart w:id="2979" w:name="_Toc36846458"/>
      <w:bookmarkStart w:id="2980" w:name="_Toc36939111"/>
      <w:bookmarkStart w:id="2981" w:name="_Toc37082091"/>
      <w:r w:rsidRPr="000E4E7F">
        <w:t>5.6.</w:t>
      </w:r>
      <w:r w:rsidRPr="000E4E7F">
        <w:rPr>
          <w:lang w:eastAsia="zh-CN"/>
        </w:rPr>
        <w:t>5</w:t>
      </w:r>
      <w:r w:rsidRPr="000E4E7F">
        <w:t>.1</w:t>
      </w:r>
      <w:r w:rsidRPr="000E4E7F">
        <w:tab/>
        <w:t>General</w:t>
      </w:r>
      <w:bookmarkEnd w:id="2974"/>
      <w:bookmarkEnd w:id="2975"/>
      <w:bookmarkEnd w:id="2976"/>
      <w:bookmarkEnd w:id="2977"/>
      <w:bookmarkEnd w:id="2978"/>
      <w:bookmarkEnd w:id="2979"/>
      <w:bookmarkEnd w:id="2980"/>
      <w:bookmarkEnd w:id="2981"/>
    </w:p>
    <w:bookmarkStart w:id="2982" w:name="_1317105207"/>
    <w:bookmarkStart w:id="2983" w:name="_MON_1317106956"/>
    <w:bookmarkStart w:id="2984" w:name="_MON_1317170883"/>
    <w:bookmarkStart w:id="2985" w:name="_1317171627"/>
    <w:bookmarkStart w:id="2986" w:name="_MON_1317171804"/>
    <w:bookmarkStart w:id="2987" w:name="_MON_1317176891"/>
    <w:bookmarkStart w:id="2988" w:name="_MON_1317177966"/>
    <w:bookmarkStart w:id="2989" w:name="_MON_1317105592"/>
    <w:bookmarkStart w:id="2990" w:name="_MON_1317105998"/>
    <w:bookmarkEnd w:id="2982"/>
    <w:bookmarkEnd w:id="2983"/>
    <w:bookmarkEnd w:id="2984"/>
    <w:bookmarkEnd w:id="2985"/>
    <w:bookmarkEnd w:id="2986"/>
    <w:bookmarkEnd w:id="2987"/>
    <w:bookmarkEnd w:id="2988"/>
    <w:bookmarkEnd w:id="2989"/>
    <w:bookmarkEnd w:id="2990"/>
    <w:bookmarkStart w:id="2991" w:name="_MON_1317106627"/>
    <w:bookmarkEnd w:id="2991"/>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1.5pt;height:126pt" o:ole="">
            <v:imagedata r:id="rId173" o:title=""/>
          </v:shape>
          <o:OLEObject Type="Embed" ProgID="Word.Picture.8" ShapeID="_x0000_i1106" DrawAspect="Content" ObjectID="_1650272403"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2992" w:name="_Toc20486996"/>
      <w:bookmarkStart w:id="2993" w:name="_Toc29342288"/>
      <w:bookmarkStart w:id="2994" w:name="_Toc29343427"/>
      <w:bookmarkStart w:id="2995" w:name="_Toc36566679"/>
      <w:bookmarkStart w:id="2996" w:name="_Toc36810095"/>
      <w:bookmarkStart w:id="2997" w:name="_Toc36846459"/>
      <w:bookmarkStart w:id="2998" w:name="_Toc36939112"/>
      <w:bookmarkStart w:id="2999" w:name="_Toc37082092"/>
      <w:r w:rsidRPr="000E4E7F">
        <w:t>5.6.</w:t>
      </w:r>
      <w:r w:rsidRPr="000E4E7F">
        <w:rPr>
          <w:lang w:eastAsia="zh-CN"/>
        </w:rPr>
        <w:t>5</w:t>
      </w:r>
      <w:r w:rsidRPr="000E4E7F">
        <w:t>.2</w:t>
      </w:r>
      <w:r w:rsidRPr="000E4E7F">
        <w:tab/>
        <w:t>Initiation</w:t>
      </w:r>
      <w:bookmarkEnd w:id="2992"/>
      <w:bookmarkEnd w:id="2993"/>
      <w:bookmarkEnd w:id="2994"/>
      <w:bookmarkEnd w:id="2995"/>
      <w:bookmarkEnd w:id="2996"/>
      <w:bookmarkEnd w:id="2997"/>
      <w:bookmarkEnd w:id="2998"/>
      <w:bookmarkEnd w:id="2999"/>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3000" w:name="_Toc20486997"/>
      <w:bookmarkStart w:id="3001" w:name="_Toc29342289"/>
      <w:bookmarkStart w:id="3002" w:name="_Toc29343428"/>
      <w:bookmarkStart w:id="3003" w:name="_Toc36566680"/>
      <w:bookmarkStart w:id="3004" w:name="_Toc36810096"/>
      <w:bookmarkStart w:id="3005" w:name="_Toc36846460"/>
      <w:bookmarkStart w:id="3006" w:name="_Toc36939113"/>
      <w:bookmarkStart w:id="300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000"/>
      <w:bookmarkEnd w:id="3001"/>
      <w:bookmarkEnd w:id="3002"/>
      <w:bookmarkEnd w:id="3003"/>
      <w:bookmarkEnd w:id="3004"/>
      <w:bookmarkEnd w:id="3005"/>
      <w:bookmarkEnd w:id="3006"/>
      <w:bookmarkEnd w:id="3007"/>
    </w:p>
    <w:p w14:paraId="1504716B"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12E7A031"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2AB4719"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61EE3E5F"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153871F0"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3EA8C0D2"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7507BB25"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457EED63"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3165C3B6"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1B8FC9D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451D0946" w14:textId="77777777" w:rsidR="009722D5" w:rsidRPr="000E4E7F" w:rsidRDefault="009722D5" w:rsidP="009722D5">
      <w:pPr>
        <w:pStyle w:val="Heading3"/>
      </w:pPr>
      <w:bookmarkStart w:id="3008" w:name="_Toc20486998"/>
      <w:bookmarkStart w:id="3009" w:name="_Toc29342290"/>
      <w:bookmarkStart w:id="3010" w:name="_Toc29343429"/>
      <w:bookmarkStart w:id="3011" w:name="_Toc36566681"/>
      <w:bookmarkStart w:id="3012" w:name="_Toc36810097"/>
      <w:bookmarkStart w:id="3013" w:name="_Toc36846461"/>
      <w:bookmarkStart w:id="3014" w:name="_Toc36939114"/>
      <w:bookmarkStart w:id="3015" w:name="_Toc37082094"/>
      <w:r w:rsidRPr="000E4E7F">
        <w:t>5.6.6</w:t>
      </w:r>
      <w:r w:rsidR="00B04492" w:rsidRPr="000E4E7F">
        <w:tab/>
      </w:r>
      <w:r w:rsidRPr="000E4E7F">
        <w:t>Logged Measurement Configuration</w:t>
      </w:r>
      <w:bookmarkEnd w:id="3008"/>
      <w:bookmarkEnd w:id="3009"/>
      <w:bookmarkEnd w:id="3010"/>
      <w:bookmarkEnd w:id="3011"/>
      <w:bookmarkEnd w:id="3012"/>
      <w:bookmarkEnd w:id="3013"/>
      <w:bookmarkEnd w:id="3014"/>
      <w:bookmarkEnd w:id="3015"/>
    </w:p>
    <w:p w14:paraId="05F9A7A9" w14:textId="77777777" w:rsidR="009722D5" w:rsidRPr="000E4E7F" w:rsidRDefault="009722D5" w:rsidP="009722D5">
      <w:pPr>
        <w:pStyle w:val="Heading4"/>
      </w:pPr>
      <w:bookmarkStart w:id="3016" w:name="_Toc20486999"/>
      <w:bookmarkStart w:id="3017" w:name="_Toc29342291"/>
      <w:bookmarkStart w:id="3018" w:name="_Toc29343430"/>
      <w:bookmarkStart w:id="3019" w:name="_Toc36566682"/>
      <w:bookmarkStart w:id="3020" w:name="_Toc36810098"/>
      <w:bookmarkStart w:id="3021" w:name="_Toc36846462"/>
      <w:bookmarkStart w:id="3022" w:name="_Toc36939115"/>
      <w:bookmarkStart w:id="3023" w:name="_Toc37082095"/>
      <w:r w:rsidRPr="000E4E7F">
        <w:t>5.6.6.1</w:t>
      </w:r>
      <w:r w:rsidRPr="000E4E7F">
        <w:tab/>
        <w:t>General</w:t>
      </w:r>
      <w:bookmarkEnd w:id="3016"/>
      <w:bookmarkEnd w:id="3017"/>
      <w:bookmarkEnd w:id="3018"/>
      <w:bookmarkEnd w:id="3019"/>
      <w:bookmarkEnd w:id="3020"/>
      <w:bookmarkEnd w:id="3021"/>
      <w:bookmarkEnd w:id="3022"/>
      <w:bookmarkEnd w:id="3023"/>
    </w:p>
    <w:p w14:paraId="55A1C114" w14:textId="77777777" w:rsidR="009722D5" w:rsidRPr="000E4E7F" w:rsidRDefault="009722D5" w:rsidP="009722D5"/>
    <w:bookmarkStart w:id="3024" w:name="_MON_1356257156"/>
    <w:bookmarkEnd w:id="3024"/>
    <w:p w14:paraId="39790F6E" w14:textId="77777777" w:rsidR="009722D5" w:rsidRPr="000E4E7F" w:rsidRDefault="009722D5" w:rsidP="00815F77">
      <w:pPr>
        <w:pStyle w:val="TH"/>
      </w:pPr>
      <w:r w:rsidRPr="000E4E7F">
        <w:object w:dxaOrig="7575" w:dyaOrig="2715" w14:anchorId="0DB86BD0">
          <v:shape id="_x0000_i1107" type="#_x0000_t75" style="width:351pt;height:126.5pt" o:ole="">
            <v:imagedata r:id="rId175" o:title=""/>
          </v:shape>
          <o:OLEObject Type="Embed" ProgID="Word.Picture.8" ShapeID="_x0000_i1107" DrawAspect="Content" ObjectID="_1650272404"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3025" w:name="_Toc20487000"/>
      <w:bookmarkStart w:id="3026" w:name="_Toc29342292"/>
      <w:bookmarkStart w:id="3027" w:name="_Toc29343431"/>
      <w:bookmarkStart w:id="3028" w:name="_Toc36566683"/>
      <w:bookmarkStart w:id="3029" w:name="_Toc36810099"/>
      <w:bookmarkStart w:id="3030" w:name="_Toc36846463"/>
      <w:bookmarkStart w:id="3031" w:name="_Toc36939116"/>
      <w:bookmarkStart w:id="3032" w:name="_Toc37082096"/>
      <w:r w:rsidRPr="000E4E7F">
        <w:t>5.6.6.2</w:t>
      </w:r>
      <w:r w:rsidRPr="000E4E7F">
        <w:tab/>
        <w:t>Initiation</w:t>
      </w:r>
      <w:bookmarkEnd w:id="3025"/>
      <w:bookmarkEnd w:id="3026"/>
      <w:bookmarkEnd w:id="3027"/>
      <w:bookmarkEnd w:id="3028"/>
      <w:bookmarkEnd w:id="3029"/>
      <w:bookmarkEnd w:id="3030"/>
      <w:bookmarkEnd w:id="3031"/>
      <w:bookmarkEnd w:id="3032"/>
    </w:p>
    <w:p w14:paraId="5C4D6146"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1F99B47D" w14:textId="77777777" w:rsidR="009722D5" w:rsidRPr="000E4E7F" w:rsidRDefault="009722D5" w:rsidP="009722D5">
      <w:pPr>
        <w:pStyle w:val="Heading4"/>
      </w:pPr>
      <w:bookmarkStart w:id="3033" w:name="_Toc20487001"/>
      <w:bookmarkStart w:id="3034" w:name="_Toc29342293"/>
      <w:bookmarkStart w:id="3035" w:name="_Toc29343432"/>
      <w:bookmarkStart w:id="3036" w:name="_Toc36566684"/>
      <w:bookmarkStart w:id="3037" w:name="_Toc36810100"/>
      <w:bookmarkStart w:id="3038" w:name="_Toc36846464"/>
      <w:bookmarkStart w:id="3039" w:name="_Toc36939117"/>
      <w:bookmarkStart w:id="3040" w:name="_Toc37082097"/>
      <w:r w:rsidRPr="000E4E7F">
        <w:t>5.6.6.3</w:t>
      </w:r>
      <w:r w:rsidRPr="000E4E7F">
        <w:tab/>
        <w:t xml:space="preserve">Reception of the </w:t>
      </w:r>
      <w:r w:rsidRPr="000E4E7F">
        <w:rPr>
          <w:i/>
        </w:rPr>
        <w:t>LoggedMeasurementConfiguration</w:t>
      </w:r>
      <w:r w:rsidRPr="000E4E7F">
        <w:t xml:space="preserve"> by the UE</w:t>
      </w:r>
      <w:bookmarkEnd w:id="3033"/>
      <w:bookmarkEnd w:id="3034"/>
      <w:bookmarkEnd w:id="3035"/>
      <w:bookmarkEnd w:id="3036"/>
      <w:bookmarkEnd w:id="3037"/>
      <w:bookmarkEnd w:id="3038"/>
      <w:bookmarkEnd w:id="3039"/>
      <w:bookmarkEnd w:id="3040"/>
    </w:p>
    <w:p w14:paraId="66ADF520"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7CA7DEB2"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4F1746BA"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00FA4E5F"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1D9D350E"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330929D0"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6CCEAFDD" w14:textId="77777777" w:rsidR="009722D5" w:rsidRPr="000E4E7F" w:rsidRDefault="009722D5" w:rsidP="009722D5">
      <w:pPr>
        <w:pStyle w:val="Heading4"/>
      </w:pPr>
      <w:bookmarkStart w:id="3041" w:name="_Toc20487002"/>
      <w:bookmarkStart w:id="3042" w:name="_Toc29342294"/>
      <w:bookmarkStart w:id="3043" w:name="_Toc29343433"/>
      <w:bookmarkStart w:id="3044" w:name="_Toc36566685"/>
      <w:bookmarkStart w:id="3045" w:name="_Toc36810101"/>
      <w:bookmarkStart w:id="3046" w:name="_Toc36846465"/>
      <w:bookmarkStart w:id="3047" w:name="_Toc36939118"/>
      <w:bookmarkStart w:id="3048" w:name="_Toc37082098"/>
      <w:r w:rsidRPr="000E4E7F">
        <w:t>5.6.6.4</w:t>
      </w:r>
      <w:r w:rsidRPr="000E4E7F">
        <w:tab/>
        <w:t>T330 expiry</w:t>
      </w:r>
      <w:bookmarkEnd w:id="3041"/>
      <w:bookmarkEnd w:id="3042"/>
      <w:bookmarkEnd w:id="3043"/>
      <w:bookmarkEnd w:id="3044"/>
      <w:bookmarkEnd w:id="3045"/>
      <w:bookmarkEnd w:id="3046"/>
      <w:bookmarkEnd w:id="3047"/>
      <w:bookmarkEnd w:id="3048"/>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24562A56"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18A2F1E6" w14:textId="77777777" w:rsidR="009722D5" w:rsidRPr="000E4E7F" w:rsidRDefault="009722D5" w:rsidP="009722D5">
      <w:pPr>
        <w:pStyle w:val="Heading3"/>
      </w:pPr>
      <w:bookmarkStart w:id="3049" w:name="_Toc20487003"/>
      <w:bookmarkStart w:id="3050" w:name="_Toc29342295"/>
      <w:bookmarkStart w:id="3051" w:name="_Toc29343434"/>
      <w:bookmarkStart w:id="3052" w:name="_Toc36566686"/>
      <w:bookmarkStart w:id="3053" w:name="_Toc36810102"/>
      <w:bookmarkStart w:id="3054" w:name="_Toc36846466"/>
      <w:bookmarkStart w:id="3055" w:name="_Toc36939119"/>
      <w:bookmarkStart w:id="3056" w:name="_Toc37082099"/>
      <w:r w:rsidRPr="000E4E7F">
        <w:t>5.6.7</w:t>
      </w:r>
      <w:r w:rsidR="00B04492" w:rsidRPr="000E4E7F">
        <w:tab/>
      </w:r>
      <w:r w:rsidRPr="000E4E7F">
        <w:t>Release of Logged Measurement Configuration</w:t>
      </w:r>
      <w:bookmarkEnd w:id="3049"/>
      <w:bookmarkEnd w:id="3050"/>
      <w:bookmarkEnd w:id="3051"/>
      <w:bookmarkEnd w:id="3052"/>
      <w:bookmarkEnd w:id="3053"/>
      <w:bookmarkEnd w:id="3054"/>
      <w:bookmarkEnd w:id="3055"/>
      <w:bookmarkEnd w:id="3056"/>
    </w:p>
    <w:p w14:paraId="3E26B110" w14:textId="77777777" w:rsidR="009722D5" w:rsidRPr="000E4E7F" w:rsidRDefault="009722D5" w:rsidP="009722D5">
      <w:pPr>
        <w:pStyle w:val="Heading4"/>
      </w:pPr>
      <w:bookmarkStart w:id="3057" w:name="_Toc20487004"/>
      <w:bookmarkStart w:id="3058" w:name="_Toc29342296"/>
      <w:bookmarkStart w:id="3059" w:name="_Toc29343435"/>
      <w:bookmarkStart w:id="3060" w:name="_Toc36566687"/>
      <w:bookmarkStart w:id="3061" w:name="_Toc36810103"/>
      <w:bookmarkStart w:id="3062" w:name="_Toc36846467"/>
      <w:bookmarkStart w:id="3063" w:name="_Toc36939120"/>
      <w:bookmarkStart w:id="3064" w:name="_Toc37082100"/>
      <w:r w:rsidRPr="000E4E7F">
        <w:t>5.6.7.1</w:t>
      </w:r>
      <w:r w:rsidRPr="000E4E7F">
        <w:tab/>
        <w:t>General</w:t>
      </w:r>
      <w:bookmarkEnd w:id="3057"/>
      <w:bookmarkEnd w:id="3058"/>
      <w:bookmarkEnd w:id="3059"/>
      <w:bookmarkEnd w:id="3060"/>
      <w:bookmarkEnd w:id="3061"/>
      <w:bookmarkEnd w:id="3062"/>
      <w:bookmarkEnd w:id="3063"/>
      <w:bookmarkEnd w:id="3064"/>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3065" w:name="_Toc20487005"/>
      <w:bookmarkStart w:id="3066" w:name="_Toc29342297"/>
      <w:bookmarkStart w:id="3067" w:name="_Toc29343436"/>
      <w:bookmarkStart w:id="3068" w:name="_Toc36566688"/>
      <w:bookmarkStart w:id="3069" w:name="_Toc36810104"/>
      <w:bookmarkStart w:id="3070" w:name="_Toc36846468"/>
      <w:bookmarkStart w:id="3071" w:name="_Toc36939121"/>
      <w:bookmarkStart w:id="3072" w:name="_Toc37082101"/>
      <w:r w:rsidRPr="000E4E7F">
        <w:t>5.6.7.2</w:t>
      </w:r>
      <w:r w:rsidRPr="000E4E7F">
        <w:tab/>
        <w:t>Initiation</w:t>
      </w:r>
      <w:bookmarkEnd w:id="3065"/>
      <w:bookmarkEnd w:id="3066"/>
      <w:bookmarkEnd w:id="3067"/>
      <w:bookmarkEnd w:id="3068"/>
      <w:bookmarkEnd w:id="3069"/>
      <w:bookmarkEnd w:id="3070"/>
      <w:bookmarkEnd w:id="3071"/>
      <w:bookmarkEnd w:id="3072"/>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3073" w:name="_Toc20487006"/>
      <w:bookmarkStart w:id="3074" w:name="_Toc29342298"/>
      <w:bookmarkStart w:id="3075" w:name="_Toc29343437"/>
      <w:bookmarkStart w:id="3076" w:name="_Toc36566689"/>
      <w:bookmarkStart w:id="3077" w:name="_Toc36810105"/>
      <w:bookmarkStart w:id="3078" w:name="_Toc36846469"/>
      <w:bookmarkStart w:id="3079" w:name="_Toc36939122"/>
      <w:bookmarkStart w:id="3080" w:name="_Toc37082102"/>
      <w:r w:rsidRPr="000E4E7F">
        <w:t>5.6.8</w:t>
      </w:r>
      <w:r w:rsidR="00B04492" w:rsidRPr="000E4E7F">
        <w:tab/>
      </w:r>
      <w:r w:rsidRPr="000E4E7F">
        <w:t>Measurements logging</w:t>
      </w:r>
      <w:bookmarkEnd w:id="3073"/>
      <w:bookmarkEnd w:id="3074"/>
      <w:bookmarkEnd w:id="3075"/>
      <w:bookmarkEnd w:id="3076"/>
      <w:bookmarkEnd w:id="3077"/>
      <w:bookmarkEnd w:id="3078"/>
      <w:bookmarkEnd w:id="3079"/>
      <w:bookmarkEnd w:id="3080"/>
    </w:p>
    <w:p w14:paraId="48B3C655" w14:textId="77777777" w:rsidR="009722D5" w:rsidRPr="000E4E7F" w:rsidRDefault="009722D5" w:rsidP="009722D5">
      <w:pPr>
        <w:pStyle w:val="Heading4"/>
        <w:ind w:left="0" w:firstLine="0"/>
      </w:pPr>
      <w:bookmarkStart w:id="3081" w:name="_Toc20487007"/>
      <w:bookmarkStart w:id="3082" w:name="_Toc29342299"/>
      <w:bookmarkStart w:id="3083" w:name="_Toc29343438"/>
      <w:bookmarkStart w:id="3084" w:name="_Toc36566690"/>
      <w:bookmarkStart w:id="3085" w:name="_Toc36810106"/>
      <w:bookmarkStart w:id="3086" w:name="_Toc36846470"/>
      <w:bookmarkStart w:id="3087" w:name="_Toc36939123"/>
      <w:bookmarkStart w:id="3088" w:name="_Toc37082103"/>
      <w:r w:rsidRPr="000E4E7F">
        <w:t>5.6.8.1</w:t>
      </w:r>
      <w:r w:rsidRPr="000E4E7F">
        <w:tab/>
        <w:t>General</w:t>
      </w:r>
      <w:bookmarkEnd w:id="3081"/>
      <w:bookmarkEnd w:id="3082"/>
      <w:bookmarkEnd w:id="3083"/>
      <w:bookmarkEnd w:id="3084"/>
      <w:bookmarkEnd w:id="3085"/>
      <w:bookmarkEnd w:id="3086"/>
      <w:bookmarkEnd w:id="3087"/>
      <w:bookmarkEnd w:id="3088"/>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4896524F" w14:textId="77777777" w:rsidR="009722D5" w:rsidRPr="000E4E7F" w:rsidRDefault="009722D5" w:rsidP="009722D5">
      <w:pPr>
        <w:pStyle w:val="Heading4"/>
      </w:pPr>
      <w:bookmarkStart w:id="3089" w:name="_Toc20487008"/>
      <w:bookmarkStart w:id="3090" w:name="_Toc29342300"/>
      <w:bookmarkStart w:id="3091" w:name="_Toc29343439"/>
      <w:bookmarkStart w:id="3092" w:name="_Toc36566691"/>
      <w:bookmarkStart w:id="3093" w:name="_Toc36810107"/>
      <w:bookmarkStart w:id="3094" w:name="_Toc36846471"/>
      <w:bookmarkStart w:id="3095" w:name="_Toc36939124"/>
      <w:bookmarkStart w:id="3096" w:name="_Toc37082104"/>
      <w:r w:rsidRPr="000E4E7F">
        <w:t>5.6.8.2</w:t>
      </w:r>
      <w:r w:rsidRPr="000E4E7F">
        <w:tab/>
        <w:t>Initiation</w:t>
      </w:r>
      <w:bookmarkEnd w:id="3089"/>
      <w:bookmarkEnd w:id="3090"/>
      <w:bookmarkEnd w:id="3091"/>
      <w:bookmarkEnd w:id="3092"/>
      <w:bookmarkEnd w:id="3093"/>
      <w:bookmarkEnd w:id="3094"/>
      <w:bookmarkEnd w:id="3095"/>
      <w:bookmarkEnd w:id="3096"/>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6C611299"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55B1ADBA"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721841CD"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5139E66D"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3097" w:name="_Toc20487009"/>
      <w:bookmarkStart w:id="3098" w:name="_Toc29342301"/>
      <w:bookmarkStart w:id="3099" w:name="_Toc29343440"/>
      <w:bookmarkStart w:id="3100" w:name="_Toc36566692"/>
      <w:bookmarkStart w:id="3101" w:name="_Toc36810108"/>
      <w:bookmarkStart w:id="3102" w:name="_Toc36846472"/>
      <w:bookmarkStart w:id="3103" w:name="_Toc36939125"/>
      <w:bookmarkStart w:id="3104" w:name="_Toc37082105"/>
      <w:r w:rsidRPr="000E4E7F">
        <w:t>5.</w:t>
      </w:r>
      <w:r w:rsidRPr="000E4E7F">
        <w:rPr>
          <w:lang w:eastAsia="zh-CN"/>
        </w:rPr>
        <w:t>6</w:t>
      </w:r>
      <w:r w:rsidRPr="000E4E7F">
        <w:t>.</w:t>
      </w:r>
      <w:r w:rsidRPr="000E4E7F">
        <w:rPr>
          <w:lang w:eastAsia="zh-CN"/>
        </w:rPr>
        <w:t>9</w:t>
      </w:r>
      <w:r w:rsidRPr="000E4E7F">
        <w:tab/>
        <w:t>In-device coexistence indication</w:t>
      </w:r>
      <w:bookmarkEnd w:id="3097"/>
      <w:bookmarkEnd w:id="3098"/>
      <w:bookmarkEnd w:id="3099"/>
      <w:bookmarkEnd w:id="3100"/>
      <w:bookmarkEnd w:id="3101"/>
      <w:bookmarkEnd w:id="3102"/>
      <w:bookmarkEnd w:id="3103"/>
      <w:bookmarkEnd w:id="3104"/>
    </w:p>
    <w:p w14:paraId="643CDCE7" w14:textId="77777777" w:rsidR="009722D5" w:rsidRPr="000E4E7F" w:rsidRDefault="009722D5" w:rsidP="009722D5">
      <w:pPr>
        <w:pStyle w:val="Heading4"/>
      </w:pPr>
      <w:bookmarkStart w:id="3105" w:name="_Toc20487010"/>
      <w:bookmarkStart w:id="3106" w:name="_Toc29342302"/>
      <w:bookmarkStart w:id="3107" w:name="_Toc29343441"/>
      <w:bookmarkStart w:id="3108" w:name="_Toc36566693"/>
      <w:bookmarkStart w:id="3109" w:name="_Toc36810109"/>
      <w:bookmarkStart w:id="3110" w:name="_Toc36846473"/>
      <w:bookmarkStart w:id="3111" w:name="_Toc36939126"/>
      <w:bookmarkStart w:id="3112"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105"/>
      <w:bookmarkEnd w:id="3106"/>
      <w:bookmarkEnd w:id="3107"/>
      <w:bookmarkEnd w:id="3108"/>
      <w:bookmarkEnd w:id="3109"/>
      <w:bookmarkEnd w:id="3110"/>
      <w:bookmarkEnd w:id="3111"/>
      <w:bookmarkEnd w:id="3112"/>
    </w:p>
    <w:p w14:paraId="0DF36496" w14:textId="77777777" w:rsidR="009722D5" w:rsidRPr="000E4E7F" w:rsidRDefault="009722D5" w:rsidP="009722D5">
      <w:pPr>
        <w:pStyle w:val="TH"/>
      </w:pPr>
      <w:r w:rsidRPr="000E4E7F">
        <w:object w:dxaOrig="6855" w:dyaOrig="2535" w14:anchorId="31358773">
          <v:shape id="_x0000_i1108" type="#_x0000_t75" style="width:318pt;height:119.5pt" o:ole="">
            <v:imagedata r:id="rId177" o:title=""/>
          </v:shape>
          <o:OLEObject Type="Embed" ProgID="Word.Picture.8" ShapeID="_x0000_i1108" DrawAspect="Content" ObjectID="_1650272405"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113" w:name="_Toc20487011"/>
      <w:bookmarkStart w:id="3114" w:name="_Toc29342303"/>
      <w:bookmarkStart w:id="3115" w:name="_Toc29343442"/>
      <w:bookmarkStart w:id="3116" w:name="_Toc36566694"/>
      <w:bookmarkStart w:id="3117" w:name="_Toc36810110"/>
      <w:bookmarkStart w:id="3118" w:name="_Toc36846474"/>
      <w:bookmarkStart w:id="3119" w:name="_Toc36939127"/>
      <w:bookmarkStart w:id="3120"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113"/>
      <w:bookmarkEnd w:id="3114"/>
      <w:bookmarkEnd w:id="3115"/>
      <w:bookmarkEnd w:id="3116"/>
      <w:bookmarkEnd w:id="3117"/>
      <w:bookmarkEnd w:id="3118"/>
      <w:bookmarkEnd w:id="3119"/>
      <w:bookmarkEnd w:id="3120"/>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04F3A979"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121" w:name="_Toc20487012"/>
      <w:bookmarkStart w:id="3122" w:name="_Toc29342304"/>
      <w:bookmarkStart w:id="3123" w:name="_Toc29343443"/>
      <w:bookmarkStart w:id="3124" w:name="_Toc36566695"/>
      <w:bookmarkStart w:id="3125" w:name="_Toc36810111"/>
      <w:bookmarkStart w:id="3126" w:name="_Toc36846475"/>
      <w:bookmarkStart w:id="3127" w:name="_Toc36939128"/>
      <w:bookmarkStart w:id="3128"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121"/>
      <w:bookmarkEnd w:id="3122"/>
      <w:bookmarkEnd w:id="3123"/>
      <w:bookmarkEnd w:id="3124"/>
      <w:bookmarkEnd w:id="3125"/>
      <w:bookmarkEnd w:id="3126"/>
      <w:bookmarkEnd w:id="3127"/>
      <w:bookmarkEnd w:id="3128"/>
    </w:p>
    <w:p w14:paraId="221E8E35"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6130E2A1"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2B7332AD" w14:textId="77777777" w:rsidR="009722D5" w:rsidRPr="000E4E7F" w:rsidRDefault="009722D5" w:rsidP="009722D5">
      <w:pPr>
        <w:pStyle w:val="Heading3"/>
      </w:pPr>
      <w:bookmarkStart w:id="3129" w:name="_Toc20487013"/>
      <w:bookmarkStart w:id="3130" w:name="_Toc29342305"/>
      <w:bookmarkStart w:id="3131" w:name="_Toc29343444"/>
      <w:bookmarkStart w:id="3132" w:name="_Toc36566696"/>
      <w:bookmarkStart w:id="3133" w:name="_Toc36810112"/>
      <w:bookmarkStart w:id="3134" w:name="_Toc36846476"/>
      <w:bookmarkStart w:id="3135" w:name="_Toc36939129"/>
      <w:bookmarkStart w:id="3136" w:name="_Toc37082109"/>
      <w:r w:rsidRPr="000E4E7F">
        <w:t>5.6.10</w:t>
      </w:r>
      <w:r w:rsidRPr="000E4E7F">
        <w:tab/>
        <w:t>UE Assistance Information</w:t>
      </w:r>
      <w:bookmarkEnd w:id="3129"/>
      <w:bookmarkEnd w:id="3130"/>
      <w:bookmarkEnd w:id="3131"/>
      <w:bookmarkEnd w:id="3132"/>
      <w:bookmarkEnd w:id="3133"/>
      <w:bookmarkEnd w:id="3134"/>
      <w:bookmarkEnd w:id="3135"/>
      <w:bookmarkEnd w:id="3136"/>
    </w:p>
    <w:p w14:paraId="7D6BD7CF" w14:textId="77777777" w:rsidR="009722D5" w:rsidRPr="000E4E7F" w:rsidRDefault="009722D5" w:rsidP="009722D5">
      <w:pPr>
        <w:pStyle w:val="Heading4"/>
      </w:pPr>
      <w:bookmarkStart w:id="3137" w:name="_Toc20487014"/>
      <w:bookmarkStart w:id="3138" w:name="_Toc29342306"/>
      <w:bookmarkStart w:id="3139" w:name="_Toc29343445"/>
      <w:bookmarkStart w:id="3140" w:name="_Toc36566697"/>
      <w:bookmarkStart w:id="3141" w:name="_Toc36810113"/>
      <w:bookmarkStart w:id="3142" w:name="_Toc36846477"/>
      <w:bookmarkStart w:id="3143" w:name="_Toc36939130"/>
      <w:bookmarkStart w:id="3144" w:name="_Toc37082110"/>
      <w:r w:rsidRPr="000E4E7F">
        <w:t>5.6.10.1</w:t>
      </w:r>
      <w:r w:rsidRPr="000E4E7F">
        <w:tab/>
        <w:t>General</w:t>
      </w:r>
      <w:bookmarkEnd w:id="3137"/>
      <w:bookmarkEnd w:id="3138"/>
      <w:bookmarkEnd w:id="3139"/>
      <w:bookmarkEnd w:id="3140"/>
      <w:bookmarkEnd w:id="3141"/>
      <w:bookmarkEnd w:id="3142"/>
      <w:bookmarkEnd w:id="3143"/>
      <w:bookmarkEnd w:id="3144"/>
    </w:p>
    <w:p w14:paraId="2D430C8C" w14:textId="77777777" w:rsidR="009722D5" w:rsidRPr="000E4E7F" w:rsidRDefault="009722D5" w:rsidP="009722D5">
      <w:pPr>
        <w:pStyle w:val="TH"/>
      </w:pPr>
      <w:r w:rsidRPr="000E4E7F">
        <w:object w:dxaOrig="6855" w:dyaOrig="2535" w14:anchorId="5ADFCBEE">
          <v:shape id="_x0000_i1109" type="#_x0000_t75" style="width:318pt;height:119.5pt" o:ole="">
            <v:imagedata r:id="rId179" o:title=""/>
          </v:shape>
          <o:OLEObject Type="Embed" ProgID="Word.Picture.8" ShapeID="_x0000_i1109" DrawAspect="Content" ObjectID="_1650272406"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6B1AE185" w14:textId="77777777" w:rsidR="009722D5" w:rsidRPr="000E4E7F" w:rsidRDefault="009722D5" w:rsidP="009722D5">
      <w:pPr>
        <w:pStyle w:val="Heading4"/>
      </w:pPr>
      <w:bookmarkStart w:id="3145" w:name="_Toc20487015"/>
      <w:bookmarkStart w:id="3146" w:name="_Toc29342307"/>
      <w:bookmarkStart w:id="3147" w:name="_Toc29343446"/>
      <w:bookmarkStart w:id="3148" w:name="_Toc36566698"/>
      <w:bookmarkStart w:id="3149" w:name="_Toc36810114"/>
      <w:bookmarkStart w:id="3150" w:name="_Toc36846478"/>
      <w:bookmarkStart w:id="3151" w:name="_Toc36939131"/>
      <w:bookmarkStart w:id="3152" w:name="_Toc37082111"/>
      <w:r w:rsidRPr="000E4E7F">
        <w:t>5.6.10.2</w:t>
      </w:r>
      <w:r w:rsidRPr="000E4E7F">
        <w:tab/>
        <w:t>Initiation</w:t>
      </w:r>
      <w:bookmarkEnd w:id="3145"/>
      <w:bookmarkEnd w:id="3146"/>
      <w:bookmarkEnd w:id="3147"/>
      <w:bookmarkEnd w:id="3148"/>
      <w:bookmarkEnd w:id="3149"/>
      <w:bookmarkEnd w:id="3150"/>
      <w:bookmarkEnd w:id="3151"/>
      <w:bookmarkEnd w:id="3152"/>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37F54A0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04AE1669" w14:textId="77777777" w:rsidR="009722D5" w:rsidRPr="000E4E7F" w:rsidRDefault="009722D5" w:rsidP="009722D5">
      <w:pPr>
        <w:pStyle w:val="Heading4"/>
      </w:pPr>
      <w:bookmarkStart w:id="3153" w:name="_Toc20487016"/>
      <w:bookmarkStart w:id="3154" w:name="_Toc29342308"/>
      <w:bookmarkStart w:id="3155" w:name="_Toc29343447"/>
      <w:bookmarkStart w:id="3156" w:name="_Toc36566699"/>
      <w:bookmarkStart w:id="3157" w:name="_Toc36810115"/>
      <w:bookmarkStart w:id="3158" w:name="_Toc36846479"/>
      <w:bookmarkStart w:id="3159" w:name="_Toc36939132"/>
      <w:bookmarkStart w:id="3160" w:name="_Toc37082112"/>
      <w:r w:rsidRPr="000E4E7F">
        <w:t>5.6.10.3</w:t>
      </w:r>
      <w:r w:rsidRPr="000E4E7F">
        <w:tab/>
        <w:t xml:space="preserve">Actions related to transmission of </w:t>
      </w:r>
      <w:r w:rsidRPr="000E4E7F">
        <w:rPr>
          <w:i/>
        </w:rPr>
        <w:t>UEAssistanceInformation</w:t>
      </w:r>
      <w:r w:rsidRPr="000E4E7F">
        <w:t xml:space="preserve"> message</w:t>
      </w:r>
      <w:bookmarkEnd w:id="3153"/>
      <w:bookmarkEnd w:id="3154"/>
      <w:bookmarkEnd w:id="3155"/>
      <w:bookmarkEnd w:id="3156"/>
      <w:bookmarkEnd w:id="3157"/>
      <w:bookmarkEnd w:id="3158"/>
      <w:bookmarkEnd w:id="3159"/>
      <w:bookmarkEnd w:id="3160"/>
    </w:p>
    <w:p w14:paraId="259E6707"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710D9469"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22C7B472"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39551C84" w14:textId="77777777" w:rsidR="00952723" w:rsidRPr="000E4E7F" w:rsidRDefault="00952723" w:rsidP="001628A2">
      <w:pPr>
        <w:pStyle w:val="NO"/>
        <w:rPr>
          <w:lang w:eastAsia="x-none"/>
        </w:rPr>
      </w:pPr>
      <w:bookmarkStart w:id="3161" w:name="_Toc20487017"/>
      <w:bookmarkStart w:id="3162" w:name="_Toc29342309"/>
      <w:bookmarkStart w:id="3163"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164" w:name="_Toc36566700"/>
      <w:bookmarkStart w:id="3165" w:name="_Toc36810116"/>
      <w:bookmarkStart w:id="3166" w:name="_Toc36846480"/>
      <w:bookmarkStart w:id="3167" w:name="_Toc36939133"/>
      <w:bookmarkStart w:id="3168" w:name="_Toc37082113"/>
      <w:r w:rsidRPr="000E4E7F">
        <w:t>5.6.11</w:t>
      </w:r>
      <w:r w:rsidR="00B04492" w:rsidRPr="000E4E7F">
        <w:tab/>
      </w:r>
      <w:r w:rsidRPr="000E4E7F">
        <w:t>Mobility history information</w:t>
      </w:r>
      <w:bookmarkEnd w:id="3161"/>
      <w:bookmarkEnd w:id="3162"/>
      <w:bookmarkEnd w:id="3163"/>
      <w:bookmarkEnd w:id="3164"/>
      <w:bookmarkEnd w:id="3165"/>
      <w:bookmarkEnd w:id="3166"/>
      <w:bookmarkEnd w:id="3167"/>
      <w:bookmarkEnd w:id="3168"/>
    </w:p>
    <w:p w14:paraId="09AA4A99" w14:textId="77777777" w:rsidR="009722D5" w:rsidRPr="000E4E7F" w:rsidRDefault="009722D5" w:rsidP="009722D5">
      <w:pPr>
        <w:pStyle w:val="Heading4"/>
      </w:pPr>
      <w:bookmarkStart w:id="3169" w:name="_Toc20487018"/>
      <w:bookmarkStart w:id="3170" w:name="_Toc29342310"/>
      <w:bookmarkStart w:id="3171" w:name="_Toc29343449"/>
      <w:bookmarkStart w:id="3172" w:name="_Toc36566701"/>
      <w:bookmarkStart w:id="3173" w:name="_Toc36810117"/>
      <w:bookmarkStart w:id="3174" w:name="_Toc36846481"/>
      <w:bookmarkStart w:id="3175" w:name="_Toc36939134"/>
      <w:bookmarkStart w:id="3176" w:name="_Toc37082114"/>
      <w:r w:rsidRPr="000E4E7F">
        <w:t>5.6.11.1</w:t>
      </w:r>
      <w:r w:rsidRPr="000E4E7F">
        <w:tab/>
        <w:t>General</w:t>
      </w:r>
      <w:bookmarkEnd w:id="3169"/>
      <w:bookmarkEnd w:id="3170"/>
      <w:bookmarkEnd w:id="3171"/>
      <w:bookmarkEnd w:id="3172"/>
      <w:bookmarkEnd w:id="3173"/>
      <w:bookmarkEnd w:id="3174"/>
      <w:bookmarkEnd w:id="3175"/>
      <w:bookmarkEnd w:id="3176"/>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177" w:name="_Toc20487019"/>
      <w:bookmarkStart w:id="3178" w:name="_Toc29342311"/>
      <w:bookmarkStart w:id="3179" w:name="_Toc29343450"/>
      <w:bookmarkStart w:id="3180" w:name="_Toc36566702"/>
      <w:bookmarkStart w:id="3181" w:name="_Toc36810118"/>
      <w:bookmarkStart w:id="3182" w:name="_Toc36846482"/>
      <w:bookmarkStart w:id="3183" w:name="_Toc36939135"/>
      <w:bookmarkStart w:id="3184" w:name="_Toc37082115"/>
      <w:r w:rsidRPr="000E4E7F">
        <w:t>5.6.11.2</w:t>
      </w:r>
      <w:r w:rsidRPr="000E4E7F">
        <w:tab/>
        <w:t>Initiation</w:t>
      </w:r>
      <w:bookmarkEnd w:id="3177"/>
      <w:bookmarkEnd w:id="3178"/>
      <w:bookmarkEnd w:id="3179"/>
      <w:bookmarkEnd w:id="3180"/>
      <w:bookmarkEnd w:id="3181"/>
      <w:bookmarkEnd w:id="3182"/>
      <w:bookmarkEnd w:id="3183"/>
      <w:bookmarkEnd w:id="3184"/>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79826532"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185" w:name="_Toc20487020"/>
      <w:bookmarkStart w:id="3186" w:name="_Toc29342312"/>
      <w:bookmarkStart w:id="3187" w:name="_Toc29343451"/>
      <w:bookmarkStart w:id="3188" w:name="_Toc36566703"/>
      <w:bookmarkStart w:id="3189" w:name="_Toc36810119"/>
      <w:bookmarkStart w:id="3190" w:name="_Toc36846483"/>
      <w:bookmarkStart w:id="3191" w:name="_Toc36939136"/>
      <w:bookmarkStart w:id="3192" w:name="_Toc37082116"/>
      <w:r w:rsidRPr="000E4E7F">
        <w:t>5.</w:t>
      </w:r>
      <w:r w:rsidRPr="000E4E7F">
        <w:rPr>
          <w:rFonts w:eastAsia="Malgun Gothic"/>
          <w:lang w:eastAsia="ko-KR"/>
        </w:rPr>
        <w:t>6.12</w:t>
      </w:r>
      <w:r w:rsidRPr="000E4E7F">
        <w:tab/>
        <w:t>RAN-assisted WLAN interworking</w:t>
      </w:r>
      <w:bookmarkEnd w:id="3185"/>
      <w:bookmarkEnd w:id="3186"/>
      <w:bookmarkEnd w:id="3187"/>
      <w:bookmarkEnd w:id="3188"/>
      <w:bookmarkEnd w:id="3189"/>
      <w:bookmarkEnd w:id="3190"/>
      <w:bookmarkEnd w:id="3191"/>
      <w:bookmarkEnd w:id="3192"/>
    </w:p>
    <w:p w14:paraId="77A4AFE2" w14:textId="77777777" w:rsidR="009722D5" w:rsidRPr="000E4E7F" w:rsidRDefault="009722D5" w:rsidP="009722D5">
      <w:pPr>
        <w:pStyle w:val="Heading4"/>
        <w:rPr>
          <w:rFonts w:eastAsia="Malgun Gothic"/>
          <w:lang w:eastAsia="ko-KR"/>
        </w:rPr>
      </w:pPr>
      <w:bookmarkStart w:id="3193" w:name="_Toc20487021"/>
      <w:bookmarkStart w:id="3194" w:name="_Toc29342313"/>
      <w:bookmarkStart w:id="3195" w:name="_Toc29343452"/>
      <w:bookmarkStart w:id="3196" w:name="_Toc36566704"/>
      <w:bookmarkStart w:id="3197" w:name="_Toc36810120"/>
      <w:bookmarkStart w:id="3198" w:name="_Toc36846484"/>
      <w:bookmarkStart w:id="3199" w:name="_Toc36939137"/>
      <w:bookmarkStart w:id="3200"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193"/>
      <w:bookmarkEnd w:id="3194"/>
      <w:bookmarkEnd w:id="3195"/>
      <w:bookmarkEnd w:id="3196"/>
      <w:bookmarkEnd w:id="3197"/>
      <w:bookmarkEnd w:id="3198"/>
      <w:bookmarkEnd w:id="3199"/>
      <w:bookmarkEnd w:id="3200"/>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201" w:name="_Toc20487022"/>
      <w:bookmarkStart w:id="3202" w:name="_Toc29342314"/>
      <w:bookmarkStart w:id="3203" w:name="_Toc29343453"/>
      <w:bookmarkStart w:id="3204" w:name="_Toc36566705"/>
      <w:bookmarkStart w:id="3205" w:name="_Toc36810121"/>
      <w:bookmarkStart w:id="3206" w:name="_Toc36846485"/>
      <w:bookmarkStart w:id="3207" w:name="_Toc36939138"/>
      <w:bookmarkStart w:id="3208"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201"/>
      <w:bookmarkEnd w:id="3202"/>
      <w:bookmarkEnd w:id="3203"/>
      <w:bookmarkEnd w:id="3204"/>
      <w:bookmarkEnd w:id="3205"/>
      <w:bookmarkEnd w:id="3206"/>
      <w:bookmarkEnd w:id="3207"/>
      <w:bookmarkEnd w:id="3208"/>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317E34B" w14:textId="77777777" w:rsidR="009722D5" w:rsidRPr="000E4E7F" w:rsidRDefault="009722D5" w:rsidP="009722D5">
      <w:pPr>
        <w:pStyle w:val="Heading4"/>
      </w:pPr>
      <w:bookmarkStart w:id="3209" w:name="_Toc20487023"/>
      <w:bookmarkStart w:id="3210" w:name="_Toc29342315"/>
      <w:bookmarkStart w:id="3211" w:name="_Toc29343454"/>
      <w:bookmarkStart w:id="3212" w:name="_Toc36566706"/>
      <w:bookmarkStart w:id="3213" w:name="_Toc36810122"/>
      <w:bookmarkStart w:id="3214" w:name="_Toc36846486"/>
      <w:bookmarkStart w:id="3215" w:name="_Toc36939139"/>
      <w:bookmarkStart w:id="3216"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209"/>
      <w:bookmarkEnd w:id="3210"/>
      <w:bookmarkEnd w:id="3211"/>
      <w:bookmarkEnd w:id="3212"/>
      <w:bookmarkEnd w:id="3213"/>
      <w:bookmarkEnd w:id="3214"/>
      <w:bookmarkEnd w:id="3215"/>
      <w:bookmarkEnd w:id="3216"/>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217" w:name="_Toc20487024"/>
      <w:bookmarkStart w:id="3218" w:name="_Toc29342316"/>
      <w:bookmarkStart w:id="3219" w:name="_Toc29343455"/>
      <w:bookmarkStart w:id="3220" w:name="_Toc36566707"/>
      <w:bookmarkStart w:id="3221" w:name="_Toc36810123"/>
      <w:bookmarkStart w:id="3222" w:name="_Toc36846487"/>
      <w:bookmarkStart w:id="3223" w:name="_Toc36939140"/>
      <w:bookmarkStart w:id="3224" w:name="_Toc37082120"/>
      <w:r w:rsidRPr="000E4E7F">
        <w:rPr>
          <w:rFonts w:eastAsia="Malgun Gothic"/>
          <w:lang w:eastAsia="ko-KR"/>
        </w:rPr>
        <w:t>5.6.12.4</w:t>
      </w:r>
      <w:r w:rsidRPr="000E4E7F">
        <w:tab/>
        <w:t>T350 expiry or stop</w:t>
      </w:r>
      <w:bookmarkEnd w:id="3217"/>
      <w:bookmarkEnd w:id="3218"/>
      <w:bookmarkEnd w:id="3219"/>
      <w:bookmarkEnd w:id="3220"/>
      <w:bookmarkEnd w:id="3221"/>
      <w:bookmarkEnd w:id="3222"/>
      <w:bookmarkEnd w:id="3223"/>
      <w:bookmarkEnd w:id="3224"/>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225" w:name="_Toc20487025"/>
      <w:bookmarkStart w:id="3226" w:name="_Toc29342317"/>
      <w:bookmarkStart w:id="3227" w:name="_Toc29343456"/>
      <w:bookmarkStart w:id="3228" w:name="_Toc36566708"/>
      <w:bookmarkStart w:id="3229" w:name="_Toc36810124"/>
      <w:bookmarkStart w:id="3230" w:name="_Toc36846488"/>
      <w:bookmarkStart w:id="3231" w:name="_Toc36939141"/>
      <w:bookmarkStart w:id="3232"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225"/>
      <w:bookmarkEnd w:id="3226"/>
      <w:bookmarkEnd w:id="3227"/>
      <w:bookmarkEnd w:id="3228"/>
      <w:bookmarkEnd w:id="3229"/>
      <w:bookmarkEnd w:id="3230"/>
      <w:bookmarkEnd w:id="3231"/>
      <w:bookmarkEnd w:id="3232"/>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233" w:name="_Toc20487026"/>
      <w:bookmarkStart w:id="3234" w:name="_Toc29342318"/>
      <w:bookmarkStart w:id="3235" w:name="_Toc29343457"/>
      <w:bookmarkStart w:id="3236" w:name="_Toc36566709"/>
      <w:bookmarkStart w:id="3237" w:name="_Toc36810125"/>
      <w:bookmarkStart w:id="3238" w:name="_Toc36846489"/>
      <w:bookmarkStart w:id="3239" w:name="_Toc36939142"/>
      <w:bookmarkStart w:id="3240" w:name="_Toc37082122"/>
      <w:r w:rsidRPr="000E4E7F">
        <w:t>5.6.13</w:t>
      </w:r>
      <w:r w:rsidRPr="000E4E7F">
        <w:tab/>
        <w:t>SCG failure information</w:t>
      </w:r>
      <w:bookmarkEnd w:id="3233"/>
      <w:bookmarkEnd w:id="3234"/>
      <w:bookmarkEnd w:id="3235"/>
      <w:bookmarkEnd w:id="3236"/>
      <w:bookmarkEnd w:id="3237"/>
      <w:bookmarkEnd w:id="3238"/>
      <w:bookmarkEnd w:id="3239"/>
      <w:bookmarkEnd w:id="3240"/>
    </w:p>
    <w:p w14:paraId="131BE956" w14:textId="77777777" w:rsidR="009722D5" w:rsidRPr="000E4E7F" w:rsidRDefault="009722D5" w:rsidP="009722D5">
      <w:pPr>
        <w:pStyle w:val="Heading4"/>
      </w:pPr>
      <w:bookmarkStart w:id="3241" w:name="_Toc20487027"/>
      <w:bookmarkStart w:id="3242" w:name="_Toc29342319"/>
      <w:bookmarkStart w:id="3243" w:name="_Toc29343458"/>
      <w:bookmarkStart w:id="3244" w:name="_Toc36566710"/>
      <w:bookmarkStart w:id="3245" w:name="_Toc36810126"/>
      <w:bookmarkStart w:id="3246" w:name="_Toc36846490"/>
      <w:bookmarkStart w:id="3247" w:name="_Toc36939143"/>
      <w:bookmarkStart w:id="3248" w:name="_Toc37082123"/>
      <w:r w:rsidRPr="000E4E7F">
        <w:t>5.6.13.1</w:t>
      </w:r>
      <w:r w:rsidRPr="000E4E7F">
        <w:tab/>
        <w:t>General</w:t>
      </w:r>
      <w:bookmarkEnd w:id="3241"/>
      <w:bookmarkEnd w:id="3242"/>
      <w:bookmarkEnd w:id="3243"/>
      <w:bookmarkEnd w:id="3244"/>
      <w:bookmarkEnd w:id="3245"/>
      <w:bookmarkEnd w:id="3246"/>
      <w:bookmarkEnd w:id="3247"/>
      <w:bookmarkEnd w:id="3248"/>
    </w:p>
    <w:bookmarkStart w:id="3249" w:name="_1475577171"/>
    <w:bookmarkStart w:id="3250" w:name="_1475577129"/>
    <w:bookmarkStart w:id="3251" w:name="_MON_1475577186"/>
    <w:bookmarkEnd w:id="3249"/>
    <w:bookmarkEnd w:id="3250"/>
    <w:bookmarkEnd w:id="3251"/>
    <w:bookmarkStart w:id="3252" w:name="_MON_1475577114"/>
    <w:bookmarkEnd w:id="3252"/>
    <w:p w14:paraId="30D33892" w14:textId="77777777" w:rsidR="009722D5" w:rsidRPr="000E4E7F" w:rsidRDefault="009722D5" w:rsidP="009722D5">
      <w:pPr>
        <w:pStyle w:val="TH"/>
      </w:pPr>
      <w:r w:rsidRPr="000E4E7F">
        <w:object w:dxaOrig="6855" w:dyaOrig="2535" w14:anchorId="1F0E6448">
          <v:shape id="_x0000_i1110" type="#_x0000_t75" style="width:318pt;height:119.5pt" o:ole="">
            <v:imagedata r:id="rId181" o:title=""/>
          </v:shape>
          <o:OLEObject Type="Embed" ProgID="Word.Picture.8" ShapeID="_x0000_i1110" DrawAspect="Content" ObjectID="_1650272407"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253" w:name="_Toc20487028"/>
      <w:bookmarkStart w:id="3254" w:name="_Toc29342320"/>
      <w:bookmarkStart w:id="3255" w:name="_Toc29343459"/>
      <w:bookmarkStart w:id="3256" w:name="_Toc36566711"/>
      <w:bookmarkStart w:id="3257" w:name="_Toc36810127"/>
      <w:bookmarkStart w:id="3258" w:name="_Toc36846491"/>
      <w:bookmarkStart w:id="3259" w:name="_Toc36939144"/>
      <w:bookmarkStart w:id="3260" w:name="_Toc37082124"/>
      <w:r w:rsidRPr="000E4E7F">
        <w:t>5.6.13.2</w:t>
      </w:r>
      <w:r w:rsidRPr="000E4E7F">
        <w:tab/>
        <w:t>Initiation</w:t>
      </w:r>
      <w:bookmarkEnd w:id="3253"/>
      <w:bookmarkEnd w:id="3254"/>
      <w:bookmarkEnd w:id="3255"/>
      <w:bookmarkEnd w:id="3256"/>
      <w:bookmarkEnd w:id="3257"/>
      <w:bookmarkEnd w:id="3258"/>
      <w:bookmarkEnd w:id="3259"/>
      <w:bookmarkEnd w:id="3260"/>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67FA100" w14:textId="77777777" w:rsidR="009722D5" w:rsidRPr="000E4E7F" w:rsidRDefault="009722D5" w:rsidP="009722D5">
      <w:pPr>
        <w:pStyle w:val="Heading4"/>
      </w:pPr>
      <w:bookmarkStart w:id="3261" w:name="_Toc20487029"/>
      <w:bookmarkStart w:id="3262" w:name="_Toc29342321"/>
      <w:bookmarkStart w:id="3263" w:name="_Toc29343460"/>
      <w:bookmarkStart w:id="3264" w:name="_Toc36566712"/>
      <w:bookmarkStart w:id="3265" w:name="_Toc36810128"/>
      <w:bookmarkStart w:id="3266" w:name="_Toc36846492"/>
      <w:bookmarkStart w:id="3267" w:name="_Toc36939145"/>
      <w:bookmarkStart w:id="3268" w:name="_Toc37082125"/>
      <w:r w:rsidRPr="000E4E7F">
        <w:t>5.6.13.3</w:t>
      </w:r>
      <w:r w:rsidRPr="000E4E7F">
        <w:tab/>
        <w:t xml:space="preserve">Actions related to transmission of </w:t>
      </w:r>
      <w:r w:rsidRPr="000E4E7F">
        <w:rPr>
          <w:i/>
        </w:rPr>
        <w:t xml:space="preserve">SCGFailureInformation </w:t>
      </w:r>
      <w:r w:rsidRPr="000E4E7F">
        <w:t>message</w:t>
      </w:r>
      <w:bookmarkEnd w:id="3261"/>
      <w:bookmarkEnd w:id="3262"/>
      <w:bookmarkEnd w:id="3263"/>
      <w:bookmarkEnd w:id="3264"/>
      <w:bookmarkEnd w:id="3265"/>
      <w:bookmarkEnd w:id="3266"/>
      <w:bookmarkEnd w:id="3267"/>
      <w:bookmarkEnd w:id="3268"/>
    </w:p>
    <w:p w14:paraId="69503738"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111F388"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1F5C599D"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2411ABCF" w14:textId="77777777" w:rsidR="00511A38" w:rsidRPr="000E4E7F" w:rsidRDefault="00511A38" w:rsidP="00511A38">
      <w:pPr>
        <w:pStyle w:val="Heading4"/>
      </w:pPr>
      <w:bookmarkStart w:id="3269" w:name="_Toc20487030"/>
      <w:bookmarkStart w:id="3270" w:name="_Toc29342322"/>
      <w:bookmarkStart w:id="3271" w:name="_Toc29343461"/>
      <w:bookmarkStart w:id="3272" w:name="_Toc36566713"/>
      <w:bookmarkStart w:id="3273" w:name="_Toc36810129"/>
      <w:bookmarkStart w:id="3274" w:name="_Toc36846493"/>
      <w:bookmarkStart w:id="3275" w:name="_Toc36939146"/>
      <w:bookmarkStart w:id="3276" w:name="_Toc37082126"/>
      <w:r w:rsidRPr="000E4E7F">
        <w:t>5.6.13.4</w:t>
      </w:r>
      <w:r w:rsidRPr="000E4E7F">
        <w:tab/>
        <w:t>Failure type determination in NE-DC</w:t>
      </w:r>
      <w:bookmarkEnd w:id="3269"/>
      <w:bookmarkEnd w:id="3270"/>
      <w:bookmarkEnd w:id="3271"/>
      <w:bookmarkEnd w:id="3272"/>
      <w:bookmarkEnd w:id="3273"/>
      <w:bookmarkEnd w:id="3274"/>
      <w:bookmarkEnd w:id="3275"/>
      <w:bookmarkEnd w:id="3276"/>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7308AE7" w14:textId="77777777" w:rsidR="00511A38" w:rsidRPr="000E4E7F" w:rsidRDefault="00511A38" w:rsidP="00511A38">
      <w:pPr>
        <w:pStyle w:val="Heading4"/>
      </w:pPr>
      <w:bookmarkStart w:id="3277" w:name="_Toc20487031"/>
      <w:bookmarkStart w:id="3278" w:name="_Toc29342323"/>
      <w:bookmarkStart w:id="3279" w:name="_Toc29343462"/>
      <w:bookmarkStart w:id="3280" w:name="_Toc36566714"/>
      <w:bookmarkStart w:id="3281" w:name="_Toc36810130"/>
      <w:bookmarkStart w:id="3282" w:name="_Toc36846494"/>
      <w:bookmarkStart w:id="3283" w:name="_Toc36939147"/>
      <w:bookmarkStart w:id="3284" w:name="_Toc37082127"/>
      <w:r w:rsidRPr="000E4E7F">
        <w:t>5.6.13.5</w:t>
      </w:r>
      <w:r w:rsidRPr="000E4E7F">
        <w:tab/>
        <w:t xml:space="preserve">Setting the contents of </w:t>
      </w:r>
      <w:r w:rsidRPr="000E4E7F">
        <w:rPr>
          <w:i/>
        </w:rPr>
        <w:t>MeasResultSCG-FailureMRDC</w:t>
      </w:r>
      <w:bookmarkEnd w:id="3277"/>
      <w:bookmarkEnd w:id="3278"/>
      <w:bookmarkEnd w:id="3279"/>
      <w:bookmarkEnd w:id="3280"/>
      <w:bookmarkEnd w:id="3281"/>
      <w:bookmarkEnd w:id="3282"/>
      <w:bookmarkEnd w:id="3283"/>
      <w:bookmarkEnd w:id="3284"/>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285" w:name="_Toc20487032"/>
      <w:bookmarkStart w:id="3286" w:name="_Toc29342324"/>
      <w:bookmarkStart w:id="3287" w:name="_Toc29343463"/>
      <w:bookmarkStart w:id="3288" w:name="_Toc36566715"/>
      <w:bookmarkStart w:id="3289" w:name="_Toc36810131"/>
      <w:bookmarkStart w:id="3290" w:name="_Toc36846495"/>
      <w:bookmarkStart w:id="3291" w:name="_Toc36939148"/>
      <w:bookmarkStart w:id="3292" w:name="_Toc37082128"/>
      <w:r w:rsidRPr="000E4E7F">
        <w:t>5.6.13a</w:t>
      </w:r>
      <w:r w:rsidRPr="000E4E7F">
        <w:tab/>
        <w:t>NR SCG failure information</w:t>
      </w:r>
      <w:bookmarkEnd w:id="3285"/>
      <w:bookmarkEnd w:id="3286"/>
      <w:bookmarkEnd w:id="3287"/>
      <w:bookmarkEnd w:id="3288"/>
      <w:bookmarkEnd w:id="3289"/>
      <w:bookmarkEnd w:id="3290"/>
      <w:bookmarkEnd w:id="3291"/>
      <w:bookmarkEnd w:id="3292"/>
    </w:p>
    <w:p w14:paraId="13938176" w14:textId="77777777" w:rsidR="00883808" w:rsidRPr="000E4E7F" w:rsidRDefault="00883808" w:rsidP="00883808">
      <w:pPr>
        <w:pStyle w:val="Heading4"/>
      </w:pPr>
      <w:bookmarkStart w:id="3293" w:name="_Toc20487033"/>
      <w:bookmarkStart w:id="3294" w:name="_Toc29342325"/>
      <w:bookmarkStart w:id="3295" w:name="_Toc29343464"/>
      <w:bookmarkStart w:id="3296" w:name="_Toc36566716"/>
      <w:bookmarkStart w:id="3297" w:name="_Toc36810132"/>
      <w:bookmarkStart w:id="3298" w:name="_Toc36846496"/>
      <w:bookmarkStart w:id="3299" w:name="_Toc36939149"/>
      <w:bookmarkStart w:id="3300" w:name="_Toc37082129"/>
      <w:r w:rsidRPr="000E4E7F">
        <w:t>5.6.13a.1</w:t>
      </w:r>
      <w:r w:rsidRPr="000E4E7F">
        <w:tab/>
        <w:t>General</w:t>
      </w:r>
      <w:bookmarkEnd w:id="3293"/>
      <w:bookmarkEnd w:id="3294"/>
      <w:bookmarkEnd w:id="3295"/>
      <w:bookmarkEnd w:id="3296"/>
      <w:bookmarkEnd w:id="3297"/>
      <w:bookmarkEnd w:id="3298"/>
      <w:bookmarkEnd w:id="3299"/>
      <w:bookmarkEnd w:id="3300"/>
    </w:p>
    <w:bookmarkStart w:id="3301" w:name="_MON_1578833474"/>
    <w:bookmarkEnd w:id="3301"/>
    <w:p w14:paraId="1CDA3CA6" w14:textId="77777777" w:rsidR="00883808" w:rsidRPr="000E4E7F" w:rsidRDefault="00C94724" w:rsidP="00883808">
      <w:pPr>
        <w:pStyle w:val="TH"/>
      </w:pPr>
      <w:r w:rsidRPr="000E4E7F">
        <w:object w:dxaOrig="6855" w:dyaOrig="2535" w14:anchorId="7FA23ABB">
          <v:shape id="_x0000_i1111" type="#_x0000_t75" style="width:318pt;height:119.5pt" o:ole="">
            <v:imagedata r:id="rId183" o:title=""/>
          </v:shape>
          <o:OLEObject Type="Embed" ProgID="Word.Picture.8" ShapeID="_x0000_i1111" DrawAspect="Content" ObjectID="_1650272408"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302" w:name="_Toc20487034"/>
      <w:bookmarkStart w:id="3303" w:name="_Toc29342326"/>
      <w:bookmarkStart w:id="3304" w:name="_Toc29343465"/>
      <w:bookmarkStart w:id="3305" w:name="_Toc36566717"/>
      <w:bookmarkStart w:id="3306" w:name="_Toc36810133"/>
      <w:bookmarkStart w:id="3307" w:name="_Toc36846497"/>
      <w:bookmarkStart w:id="3308" w:name="_Toc36939150"/>
      <w:bookmarkStart w:id="3309" w:name="_Toc37082130"/>
      <w:r w:rsidRPr="000E4E7F">
        <w:t>5.6.13a.2</w:t>
      </w:r>
      <w:r w:rsidRPr="000E4E7F">
        <w:tab/>
        <w:t>Initiation</w:t>
      </w:r>
      <w:bookmarkEnd w:id="3302"/>
      <w:bookmarkEnd w:id="3303"/>
      <w:bookmarkEnd w:id="3304"/>
      <w:bookmarkEnd w:id="3305"/>
      <w:bookmarkEnd w:id="3306"/>
      <w:bookmarkEnd w:id="3307"/>
      <w:bookmarkEnd w:id="3308"/>
      <w:bookmarkEnd w:id="3309"/>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310" w:name="_Toc20487035"/>
      <w:bookmarkStart w:id="3311" w:name="_Toc29342327"/>
      <w:bookmarkStart w:id="3312" w:name="_Toc29343466"/>
      <w:bookmarkStart w:id="3313" w:name="_Toc36566718"/>
      <w:bookmarkStart w:id="3314" w:name="_Toc36810134"/>
      <w:bookmarkStart w:id="3315" w:name="_Toc36846498"/>
      <w:bookmarkStart w:id="3316" w:name="_Toc36939151"/>
      <w:bookmarkStart w:id="3317" w:name="_Toc37082131"/>
      <w:r w:rsidRPr="000E4E7F">
        <w:t>5.6.13a.3</w:t>
      </w:r>
      <w:r w:rsidRPr="000E4E7F">
        <w:tab/>
        <w:t xml:space="preserve">Actions related to transmission of </w:t>
      </w:r>
      <w:r w:rsidRPr="000E4E7F">
        <w:rPr>
          <w:i/>
        </w:rPr>
        <w:t xml:space="preserve">SCGFailureInformationNR </w:t>
      </w:r>
      <w:r w:rsidRPr="000E4E7F">
        <w:t>message</w:t>
      </w:r>
      <w:bookmarkEnd w:id="3310"/>
      <w:bookmarkEnd w:id="3311"/>
      <w:bookmarkEnd w:id="3312"/>
      <w:bookmarkEnd w:id="3313"/>
      <w:bookmarkEnd w:id="3314"/>
      <w:bookmarkEnd w:id="3315"/>
      <w:bookmarkEnd w:id="3316"/>
      <w:bookmarkEnd w:id="3317"/>
    </w:p>
    <w:p w14:paraId="62946CD6"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6B31AD7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6BD7F25C"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4B3B4896" w14:textId="77777777" w:rsidR="009722D5" w:rsidRPr="000E4E7F" w:rsidRDefault="009722D5" w:rsidP="009722D5">
      <w:pPr>
        <w:pStyle w:val="Heading3"/>
      </w:pPr>
      <w:bookmarkStart w:id="3318" w:name="_Toc20487036"/>
      <w:bookmarkStart w:id="3319" w:name="_Toc29342328"/>
      <w:bookmarkStart w:id="3320" w:name="_Toc29343467"/>
      <w:bookmarkStart w:id="3321" w:name="_Toc36566719"/>
      <w:bookmarkStart w:id="3322" w:name="_Toc36810135"/>
      <w:bookmarkStart w:id="3323" w:name="_Toc36846499"/>
      <w:bookmarkStart w:id="3324" w:name="_Toc36939152"/>
      <w:bookmarkStart w:id="3325" w:name="_Toc37082132"/>
      <w:r w:rsidRPr="000E4E7F">
        <w:t>5.</w:t>
      </w:r>
      <w:r w:rsidRPr="000E4E7F">
        <w:rPr>
          <w:lang w:eastAsia="ko-KR"/>
        </w:rPr>
        <w:t>6.14</w:t>
      </w:r>
      <w:r w:rsidRPr="000E4E7F">
        <w:tab/>
        <w:t>LTE-WLAN Aggregation</w:t>
      </w:r>
      <w:bookmarkEnd w:id="3318"/>
      <w:bookmarkEnd w:id="3319"/>
      <w:bookmarkEnd w:id="3320"/>
      <w:bookmarkEnd w:id="3321"/>
      <w:bookmarkEnd w:id="3322"/>
      <w:bookmarkEnd w:id="3323"/>
      <w:bookmarkEnd w:id="3324"/>
      <w:bookmarkEnd w:id="3325"/>
    </w:p>
    <w:p w14:paraId="3C5C7A3C" w14:textId="77777777" w:rsidR="009722D5" w:rsidRPr="000E4E7F" w:rsidRDefault="009722D5" w:rsidP="009722D5">
      <w:pPr>
        <w:pStyle w:val="Heading4"/>
      </w:pPr>
      <w:bookmarkStart w:id="3326" w:name="_Toc20487037"/>
      <w:bookmarkStart w:id="3327" w:name="_Toc29342329"/>
      <w:bookmarkStart w:id="3328" w:name="_Toc29343468"/>
      <w:bookmarkStart w:id="3329" w:name="_Toc36566720"/>
      <w:bookmarkStart w:id="3330" w:name="_Toc36810136"/>
      <w:bookmarkStart w:id="3331" w:name="_Toc36846500"/>
      <w:bookmarkStart w:id="3332" w:name="_Toc36939153"/>
      <w:bookmarkStart w:id="3333" w:name="_Toc37082133"/>
      <w:r w:rsidRPr="000E4E7F">
        <w:t>5.6.14.1</w:t>
      </w:r>
      <w:r w:rsidRPr="000E4E7F">
        <w:tab/>
        <w:t>Introduction</w:t>
      </w:r>
      <w:bookmarkEnd w:id="3326"/>
      <w:bookmarkEnd w:id="3327"/>
      <w:bookmarkEnd w:id="3328"/>
      <w:bookmarkEnd w:id="3329"/>
      <w:bookmarkEnd w:id="3330"/>
      <w:bookmarkEnd w:id="3331"/>
      <w:bookmarkEnd w:id="3332"/>
      <w:bookmarkEnd w:id="3333"/>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334" w:name="_Toc20487038"/>
      <w:bookmarkStart w:id="3335" w:name="_Toc29342330"/>
      <w:bookmarkStart w:id="3336" w:name="_Toc29343469"/>
      <w:bookmarkStart w:id="3337" w:name="_Toc36566721"/>
      <w:bookmarkStart w:id="3338" w:name="_Toc36810137"/>
      <w:bookmarkStart w:id="3339" w:name="_Toc36846501"/>
      <w:bookmarkStart w:id="3340" w:name="_Toc36939154"/>
      <w:bookmarkStart w:id="3341" w:name="_Toc37082134"/>
      <w:r w:rsidRPr="000E4E7F">
        <w:t>5.6.14.2</w:t>
      </w:r>
      <w:r w:rsidRPr="000E4E7F">
        <w:tab/>
        <w:t>Reception of LWA configuration</w:t>
      </w:r>
      <w:bookmarkEnd w:id="3334"/>
      <w:bookmarkEnd w:id="3335"/>
      <w:bookmarkEnd w:id="3336"/>
      <w:bookmarkEnd w:id="3337"/>
      <w:bookmarkEnd w:id="3338"/>
      <w:bookmarkEnd w:id="3339"/>
      <w:bookmarkEnd w:id="3340"/>
      <w:bookmarkEnd w:id="3341"/>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72BE5C0"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A626D11"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0B062B1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06B013A9"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076D7E1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0E8B1113"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081ABBC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04A28BC7"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342" w:name="_Toc20487039"/>
      <w:bookmarkStart w:id="3343" w:name="_Toc29342331"/>
      <w:bookmarkStart w:id="3344" w:name="_Toc29343470"/>
      <w:bookmarkStart w:id="3345" w:name="_Toc36566722"/>
      <w:bookmarkStart w:id="3346" w:name="_Toc36810138"/>
      <w:bookmarkStart w:id="3347" w:name="_Toc36846502"/>
      <w:bookmarkStart w:id="3348" w:name="_Toc36939155"/>
      <w:bookmarkStart w:id="3349" w:name="_Toc37082135"/>
      <w:r w:rsidRPr="000E4E7F">
        <w:t>5.6.14.3</w:t>
      </w:r>
      <w:r w:rsidRPr="000E4E7F">
        <w:tab/>
        <w:t>Release of LWA configuration</w:t>
      </w:r>
      <w:bookmarkEnd w:id="3342"/>
      <w:bookmarkEnd w:id="3343"/>
      <w:bookmarkEnd w:id="3344"/>
      <w:bookmarkEnd w:id="3345"/>
      <w:bookmarkEnd w:id="3346"/>
      <w:bookmarkEnd w:id="3347"/>
      <w:bookmarkEnd w:id="3348"/>
      <w:bookmarkEnd w:id="3349"/>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350" w:name="_Toc20487040"/>
      <w:bookmarkStart w:id="3351" w:name="_Toc29342332"/>
      <w:bookmarkStart w:id="3352" w:name="_Toc29343471"/>
      <w:bookmarkStart w:id="3353" w:name="_Toc36566723"/>
      <w:bookmarkStart w:id="3354" w:name="_Toc36810139"/>
      <w:bookmarkStart w:id="3355" w:name="_Toc36846503"/>
      <w:bookmarkStart w:id="3356" w:name="_Toc36939156"/>
      <w:bookmarkStart w:id="3357" w:name="_Toc37082136"/>
      <w:r w:rsidRPr="000E4E7F">
        <w:t>5.</w:t>
      </w:r>
      <w:r w:rsidRPr="000E4E7F">
        <w:rPr>
          <w:lang w:eastAsia="ko-KR"/>
        </w:rPr>
        <w:t>6.15</w:t>
      </w:r>
      <w:r w:rsidRPr="000E4E7F">
        <w:tab/>
        <w:t>WLAN connection management</w:t>
      </w:r>
      <w:bookmarkEnd w:id="3350"/>
      <w:bookmarkEnd w:id="3351"/>
      <w:bookmarkEnd w:id="3352"/>
      <w:bookmarkEnd w:id="3353"/>
      <w:bookmarkEnd w:id="3354"/>
      <w:bookmarkEnd w:id="3355"/>
      <w:bookmarkEnd w:id="3356"/>
      <w:bookmarkEnd w:id="3357"/>
    </w:p>
    <w:p w14:paraId="5BD043DA" w14:textId="77777777" w:rsidR="009722D5" w:rsidRPr="000E4E7F" w:rsidRDefault="009722D5" w:rsidP="009722D5">
      <w:pPr>
        <w:pStyle w:val="Heading4"/>
      </w:pPr>
      <w:bookmarkStart w:id="3358" w:name="_Toc20487041"/>
      <w:bookmarkStart w:id="3359" w:name="_Toc29342333"/>
      <w:bookmarkStart w:id="3360" w:name="_Toc29343472"/>
      <w:bookmarkStart w:id="3361" w:name="_Toc36566724"/>
      <w:bookmarkStart w:id="3362" w:name="_Toc36810140"/>
      <w:bookmarkStart w:id="3363" w:name="_Toc36846504"/>
      <w:bookmarkStart w:id="3364" w:name="_Toc36939157"/>
      <w:bookmarkStart w:id="3365" w:name="_Toc37082137"/>
      <w:r w:rsidRPr="000E4E7F">
        <w:t>5.6.15.1</w:t>
      </w:r>
      <w:r w:rsidRPr="000E4E7F">
        <w:tab/>
        <w:t>Introduction</w:t>
      </w:r>
      <w:bookmarkEnd w:id="3358"/>
      <w:bookmarkEnd w:id="3359"/>
      <w:bookmarkEnd w:id="3360"/>
      <w:bookmarkEnd w:id="3361"/>
      <w:bookmarkEnd w:id="3362"/>
      <w:bookmarkEnd w:id="3363"/>
      <w:bookmarkEnd w:id="3364"/>
      <w:bookmarkEnd w:id="3365"/>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366" w:name="_Toc20487042"/>
      <w:bookmarkStart w:id="3367" w:name="_Toc29342334"/>
      <w:bookmarkStart w:id="3368" w:name="_Toc29343473"/>
      <w:bookmarkStart w:id="3369" w:name="_Toc36566725"/>
      <w:bookmarkStart w:id="3370" w:name="_Toc36810141"/>
      <w:bookmarkStart w:id="3371" w:name="_Toc36846505"/>
      <w:bookmarkStart w:id="3372" w:name="_Toc36939158"/>
      <w:bookmarkStart w:id="3373" w:name="_Toc37082138"/>
      <w:r w:rsidRPr="000E4E7F">
        <w:t>5.6.15.2</w:t>
      </w:r>
      <w:r w:rsidRPr="000E4E7F">
        <w:tab/>
        <w:t>WLAN connection status reporting</w:t>
      </w:r>
      <w:bookmarkEnd w:id="3366"/>
      <w:bookmarkEnd w:id="3367"/>
      <w:bookmarkEnd w:id="3368"/>
      <w:bookmarkEnd w:id="3369"/>
      <w:bookmarkEnd w:id="3370"/>
      <w:bookmarkEnd w:id="3371"/>
      <w:bookmarkEnd w:id="3372"/>
      <w:bookmarkEnd w:id="3373"/>
    </w:p>
    <w:p w14:paraId="416B9D42" w14:textId="77777777" w:rsidR="009722D5" w:rsidRPr="000E4E7F" w:rsidRDefault="009722D5" w:rsidP="009722D5">
      <w:pPr>
        <w:pStyle w:val="Heading5"/>
      </w:pPr>
      <w:bookmarkStart w:id="3374" w:name="_Toc20487043"/>
      <w:bookmarkStart w:id="3375" w:name="_Toc29342335"/>
      <w:bookmarkStart w:id="3376" w:name="_Toc29343474"/>
      <w:bookmarkStart w:id="3377" w:name="_Toc36566726"/>
      <w:bookmarkStart w:id="3378" w:name="_Toc36810142"/>
      <w:bookmarkStart w:id="3379" w:name="_Toc36846506"/>
      <w:bookmarkStart w:id="3380" w:name="_Toc36939159"/>
      <w:bookmarkStart w:id="3381" w:name="_Toc37082139"/>
      <w:r w:rsidRPr="000E4E7F">
        <w:t>5.6.15.2.1</w:t>
      </w:r>
      <w:r w:rsidRPr="000E4E7F">
        <w:tab/>
        <w:t>General</w:t>
      </w:r>
      <w:bookmarkEnd w:id="3374"/>
      <w:bookmarkEnd w:id="3375"/>
      <w:bookmarkEnd w:id="3376"/>
      <w:bookmarkEnd w:id="3377"/>
      <w:bookmarkEnd w:id="3378"/>
      <w:bookmarkEnd w:id="3379"/>
      <w:bookmarkEnd w:id="3380"/>
      <w:bookmarkEnd w:id="3381"/>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1pt;height:77.5pt" o:ole="">
            <v:imagedata r:id="rId185" o:title=""/>
          </v:shape>
          <o:OLEObject Type="Embed" ProgID="Word.Picture.8" ShapeID="_x0000_i1112" DrawAspect="Content" ObjectID="_1650272409"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382" w:name="_Toc20487044"/>
      <w:bookmarkStart w:id="3383" w:name="_Toc29342336"/>
      <w:bookmarkStart w:id="3384" w:name="_Toc29343475"/>
      <w:bookmarkStart w:id="3385" w:name="_Toc36566727"/>
      <w:bookmarkStart w:id="3386" w:name="_Toc36810143"/>
      <w:bookmarkStart w:id="3387" w:name="_Toc36846507"/>
      <w:bookmarkStart w:id="3388" w:name="_Toc36939160"/>
      <w:bookmarkStart w:id="3389" w:name="_Toc37082140"/>
      <w:r w:rsidRPr="000E4E7F">
        <w:t>5.6.15.2.2</w:t>
      </w:r>
      <w:r w:rsidRPr="000E4E7F">
        <w:tab/>
        <w:t>Initiation</w:t>
      </w:r>
      <w:bookmarkEnd w:id="3382"/>
      <w:bookmarkEnd w:id="3383"/>
      <w:bookmarkEnd w:id="3384"/>
      <w:bookmarkEnd w:id="3385"/>
      <w:bookmarkEnd w:id="3386"/>
      <w:bookmarkEnd w:id="3387"/>
      <w:bookmarkEnd w:id="3388"/>
      <w:bookmarkEnd w:id="3389"/>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5145AFDE" w14:textId="77777777" w:rsidR="009722D5" w:rsidRPr="000E4E7F" w:rsidRDefault="009722D5" w:rsidP="009722D5">
      <w:pPr>
        <w:pStyle w:val="Heading5"/>
      </w:pPr>
      <w:bookmarkStart w:id="3390" w:name="_Toc20487045"/>
      <w:bookmarkStart w:id="3391" w:name="_Toc29342337"/>
      <w:bookmarkStart w:id="3392" w:name="_Toc29343476"/>
      <w:bookmarkStart w:id="3393" w:name="_Toc36566728"/>
      <w:bookmarkStart w:id="3394" w:name="_Toc36810144"/>
      <w:bookmarkStart w:id="3395" w:name="_Toc36846508"/>
      <w:bookmarkStart w:id="3396" w:name="_Toc36939161"/>
      <w:bookmarkStart w:id="3397" w:name="_Toc37082141"/>
      <w:r w:rsidRPr="000E4E7F">
        <w:t>5.6.15.2.3</w:t>
      </w:r>
      <w:r w:rsidRPr="000E4E7F">
        <w:tab/>
        <w:t xml:space="preserve">Actions related to transmission of </w:t>
      </w:r>
      <w:r w:rsidRPr="000E4E7F">
        <w:rPr>
          <w:i/>
        </w:rPr>
        <w:t xml:space="preserve">WLANConnectionStatusReport </w:t>
      </w:r>
      <w:r w:rsidRPr="000E4E7F">
        <w:t>message</w:t>
      </w:r>
      <w:bookmarkEnd w:id="3390"/>
      <w:bookmarkEnd w:id="3391"/>
      <w:bookmarkEnd w:id="3392"/>
      <w:bookmarkEnd w:id="3393"/>
      <w:bookmarkEnd w:id="3394"/>
      <w:bookmarkEnd w:id="3395"/>
      <w:bookmarkEnd w:id="3396"/>
      <w:bookmarkEnd w:id="3397"/>
    </w:p>
    <w:p w14:paraId="7978BBAD"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434C724C"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66C9B65B" w14:textId="77777777" w:rsidR="009722D5" w:rsidRPr="000E4E7F" w:rsidRDefault="009722D5" w:rsidP="009722D5">
      <w:pPr>
        <w:pStyle w:val="Heading4"/>
      </w:pPr>
      <w:bookmarkStart w:id="3398" w:name="_Toc20487046"/>
      <w:bookmarkStart w:id="3399" w:name="_Toc29342338"/>
      <w:bookmarkStart w:id="3400" w:name="_Toc29343477"/>
      <w:bookmarkStart w:id="3401" w:name="_Toc36566729"/>
      <w:bookmarkStart w:id="3402" w:name="_Toc36810145"/>
      <w:bookmarkStart w:id="3403" w:name="_Toc36846509"/>
      <w:bookmarkStart w:id="3404" w:name="_Toc36939162"/>
      <w:bookmarkStart w:id="3405" w:name="_Toc37082142"/>
      <w:r w:rsidRPr="000E4E7F">
        <w:t>5.6.15.3</w:t>
      </w:r>
      <w:r w:rsidRPr="000E4E7F">
        <w:tab/>
        <w:t>T351 Expiry (WLAN connection attempt timeout)</w:t>
      </w:r>
      <w:bookmarkEnd w:id="3398"/>
      <w:bookmarkEnd w:id="3399"/>
      <w:bookmarkEnd w:id="3400"/>
      <w:bookmarkEnd w:id="3401"/>
      <w:bookmarkEnd w:id="3402"/>
      <w:bookmarkEnd w:id="3403"/>
      <w:bookmarkEnd w:id="3404"/>
      <w:bookmarkEnd w:id="3405"/>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406" w:name="_Toc20487047"/>
      <w:bookmarkStart w:id="3407" w:name="_Toc29342339"/>
      <w:bookmarkStart w:id="3408" w:name="_Toc29343478"/>
      <w:bookmarkStart w:id="3409" w:name="_Toc36566730"/>
      <w:bookmarkStart w:id="3410" w:name="_Toc36810146"/>
      <w:bookmarkStart w:id="3411" w:name="_Toc36846510"/>
      <w:bookmarkStart w:id="3412" w:name="_Toc36939163"/>
      <w:bookmarkStart w:id="3413" w:name="_Toc37082143"/>
      <w:r w:rsidRPr="000E4E7F">
        <w:t>5.6.15.4</w:t>
      </w:r>
      <w:r w:rsidRPr="000E4E7F">
        <w:tab/>
        <w:t>WLAN status monitoring</w:t>
      </w:r>
      <w:bookmarkEnd w:id="3406"/>
      <w:bookmarkEnd w:id="3407"/>
      <w:bookmarkEnd w:id="3408"/>
      <w:bookmarkEnd w:id="3409"/>
      <w:bookmarkEnd w:id="3410"/>
      <w:bookmarkEnd w:id="3411"/>
      <w:bookmarkEnd w:id="3412"/>
      <w:bookmarkEnd w:id="3413"/>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5D0E526F" w14:textId="77777777" w:rsidR="009722D5" w:rsidRPr="000E4E7F" w:rsidRDefault="009722D5" w:rsidP="009722D5">
      <w:pPr>
        <w:pStyle w:val="B2"/>
      </w:pPr>
      <w:r w:rsidRPr="000E4E7F">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2A17FEB5"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2AD95477" w14:textId="77777777" w:rsidR="009722D5" w:rsidRPr="000E4E7F" w:rsidRDefault="009722D5" w:rsidP="009722D5">
      <w:pPr>
        <w:pStyle w:val="B2"/>
      </w:pPr>
      <w:r w:rsidRPr="000E4E7F">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6FC189D4"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414" w:name="_Toc20487048"/>
      <w:bookmarkStart w:id="3415" w:name="_Toc29342340"/>
      <w:bookmarkStart w:id="3416" w:name="_Toc29343479"/>
      <w:bookmarkStart w:id="3417" w:name="_Toc36566731"/>
      <w:bookmarkStart w:id="3418" w:name="_Toc36810147"/>
      <w:bookmarkStart w:id="3419" w:name="_Toc36846511"/>
      <w:bookmarkStart w:id="3420" w:name="_Toc36939164"/>
      <w:bookmarkStart w:id="3421" w:name="_Toc37082144"/>
      <w:r w:rsidRPr="000E4E7F">
        <w:t>5.6.16</w:t>
      </w:r>
      <w:r w:rsidRPr="000E4E7F">
        <w:tab/>
        <w:t>RAN controlled LTE-WLAN interworking</w:t>
      </w:r>
      <w:bookmarkEnd w:id="3414"/>
      <w:bookmarkEnd w:id="3415"/>
      <w:bookmarkEnd w:id="3416"/>
      <w:bookmarkEnd w:id="3417"/>
      <w:bookmarkEnd w:id="3418"/>
      <w:bookmarkEnd w:id="3419"/>
      <w:bookmarkEnd w:id="3420"/>
      <w:bookmarkEnd w:id="3421"/>
    </w:p>
    <w:p w14:paraId="2F79AD9B" w14:textId="77777777" w:rsidR="009722D5" w:rsidRPr="000E4E7F" w:rsidRDefault="009722D5" w:rsidP="009722D5">
      <w:pPr>
        <w:pStyle w:val="Heading4"/>
      </w:pPr>
      <w:bookmarkStart w:id="3422" w:name="_Toc20487049"/>
      <w:bookmarkStart w:id="3423" w:name="_Toc29342341"/>
      <w:bookmarkStart w:id="3424" w:name="_Toc29343480"/>
      <w:bookmarkStart w:id="3425" w:name="_Toc36566732"/>
      <w:bookmarkStart w:id="3426" w:name="_Toc36810148"/>
      <w:bookmarkStart w:id="3427" w:name="_Toc36846512"/>
      <w:bookmarkStart w:id="3428" w:name="_Toc36939165"/>
      <w:bookmarkStart w:id="3429" w:name="_Toc37082145"/>
      <w:r w:rsidRPr="000E4E7F">
        <w:t>5.6.16.1</w:t>
      </w:r>
      <w:r w:rsidRPr="000E4E7F">
        <w:tab/>
        <w:t>General</w:t>
      </w:r>
      <w:bookmarkEnd w:id="3422"/>
      <w:bookmarkEnd w:id="3423"/>
      <w:bookmarkEnd w:id="3424"/>
      <w:bookmarkEnd w:id="3425"/>
      <w:bookmarkEnd w:id="3426"/>
      <w:bookmarkEnd w:id="3427"/>
      <w:bookmarkEnd w:id="3428"/>
      <w:bookmarkEnd w:id="3429"/>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430" w:name="_Toc20487050"/>
      <w:bookmarkStart w:id="3431" w:name="_Toc29342342"/>
      <w:bookmarkStart w:id="3432" w:name="_Toc29343481"/>
      <w:bookmarkStart w:id="3433" w:name="_Toc36566733"/>
      <w:bookmarkStart w:id="3434" w:name="_Toc36810149"/>
      <w:bookmarkStart w:id="3435" w:name="_Toc36846513"/>
      <w:bookmarkStart w:id="3436" w:name="_Toc36939166"/>
      <w:bookmarkStart w:id="3437" w:name="_Toc37082146"/>
      <w:r w:rsidRPr="000E4E7F">
        <w:t>5.6.16.2</w:t>
      </w:r>
      <w:r w:rsidRPr="000E4E7F">
        <w:tab/>
        <w:t>WLAN traffic steering command</w:t>
      </w:r>
      <w:bookmarkEnd w:id="3430"/>
      <w:bookmarkEnd w:id="3431"/>
      <w:bookmarkEnd w:id="3432"/>
      <w:bookmarkEnd w:id="3433"/>
      <w:bookmarkEnd w:id="3434"/>
      <w:bookmarkEnd w:id="3435"/>
      <w:bookmarkEnd w:id="3436"/>
      <w:bookmarkEnd w:id="3437"/>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419D6A1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438" w:name="_Toc20487051"/>
      <w:bookmarkStart w:id="3439" w:name="_Toc29342343"/>
      <w:bookmarkStart w:id="3440" w:name="_Toc29343482"/>
      <w:bookmarkStart w:id="3441" w:name="_Toc36566734"/>
      <w:bookmarkStart w:id="3442" w:name="_Toc36810150"/>
      <w:bookmarkStart w:id="3443" w:name="_Toc36846514"/>
      <w:bookmarkStart w:id="3444" w:name="_Toc36939167"/>
      <w:bookmarkStart w:id="3445" w:name="_Toc37082147"/>
      <w:r w:rsidRPr="000E4E7F">
        <w:t>5.</w:t>
      </w:r>
      <w:r w:rsidRPr="000E4E7F">
        <w:rPr>
          <w:rFonts w:eastAsia="Malgun Gothic"/>
          <w:lang w:eastAsia="ko-KR"/>
        </w:rPr>
        <w:t>6.17</w:t>
      </w:r>
      <w:r w:rsidRPr="000E4E7F">
        <w:tab/>
        <w:t>LTE-WLAN aggregation with IPsec tunnel</w:t>
      </w:r>
      <w:bookmarkEnd w:id="3438"/>
      <w:bookmarkEnd w:id="3439"/>
      <w:bookmarkEnd w:id="3440"/>
      <w:bookmarkEnd w:id="3441"/>
      <w:bookmarkEnd w:id="3442"/>
      <w:bookmarkEnd w:id="3443"/>
      <w:bookmarkEnd w:id="3444"/>
      <w:bookmarkEnd w:id="3445"/>
    </w:p>
    <w:p w14:paraId="2B554A33" w14:textId="77777777" w:rsidR="009722D5" w:rsidRPr="000E4E7F" w:rsidRDefault="009722D5" w:rsidP="009722D5">
      <w:pPr>
        <w:pStyle w:val="Heading4"/>
        <w:rPr>
          <w:rFonts w:eastAsia="Malgun Gothic"/>
        </w:rPr>
      </w:pPr>
      <w:bookmarkStart w:id="3446" w:name="_Toc20487052"/>
      <w:bookmarkStart w:id="3447" w:name="_Toc29342344"/>
      <w:bookmarkStart w:id="3448" w:name="_Toc29343483"/>
      <w:bookmarkStart w:id="3449" w:name="_Toc36566735"/>
      <w:bookmarkStart w:id="3450" w:name="_Toc36810151"/>
      <w:bookmarkStart w:id="3451" w:name="_Toc36846515"/>
      <w:bookmarkStart w:id="3452" w:name="_Toc36939168"/>
      <w:bookmarkStart w:id="3453"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446"/>
      <w:bookmarkEnd w:id="3447"/>
      <w:bookmarkEnd w:id="3448"/>
      <w:bookmarkEnd w:id="3449"/>
      <w:bookmarkEnd w:id="3450"/>
      <w:bookmarkEnd w:id="3451"/>
      <w:bookmarkEnd w:id="3452"/>
      <w:bookmarkEnd w:id="3453"/>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454" w:name="_Toc20487053"/>
      <w:bookmarkStart w:id="3455" w:name="_Toc29342345"/>
      <w:bookmarkStart w:id="3456" w:name="_Toc29343484"/>
      <w:bookmarkStart w:id="3457" w:name="_Toc36566736"/>
      <w:bookmarkStart w:id="3458" w:name="_Toc36810152"/>
      <w:bookmarkStart w:id="3459" w:name="_Toc36846516"/>
      <w:bookmarkStart w:id="3460" w:name="_Toc36939169"/>
      <w:bookmarkStart w:id="3461" w:name="_Toc37082149"/>
      <w:r w:rsidRPr="000E4E7F">
        <w:rPr>
          <w:rFonts w:eastAsia="Malgun Gothic"/>
        </w:rPr>
        <w:t>5.6.17.2</w:t>
      </w:r>
      <w:r w:rsidRPr="000E4E7F">
        <w:tab/>
      </w:r>
      <w:r w:rsidRPr="000E4E7F">
        <w:rPr>
          <w:rFonts w:eastAsia="Malgun Gothic"/>
        </w:rPr>
        <w:t>LWIP reconfiguration</w:t>
      </w:r>
      <w:bookmarkEnd w:id="3454"/>
      <w:bookmarkEnd w:id="3455"/>
      <w:bookmarkEnd w:id="3456"/>
      <w:bookmarkEnd w:id="3457"/>
      <w:bookmarkEnd w:id="3458"/>
      <w:bookmarkEnd w:id="3459"/>
      <w:bookmarkEnd w:id="3460"/>
      <w:bookmarkEnd w:id="3461"/>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71C8BF85"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52C38C8C"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32F3A9F5"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48CBE057"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506A3642"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15B054DA"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462" w:name="_Toc20487054"/>
      <w:bookmarkStart w:id="3463" w:name="_Toc29342346"/>
      <w:bookmarkStart w:id="3464" w:name="_Toc29343485"/>
      <w:bookmarkStart w:id="3465" w:name="_Toc36566737"/>
      <w:bookmarkStart w:id="3466" w:name="_Toc36810153"/>
      <w:bookmarkStart w:id="3467" w:name="_Toc36846517"/>
      <w:bookmarkStart w:id="3468" w:name="_Toc36939170"/>
      <w:bookmarkStart w:id="3469" w:name="_Toc37082150"/>
      <w:r w:rsidRPr="000E4E7F">
        <w:rPr>
          <w:rFonts w:eastAsia="Malgun Gothic"/>
        </w:rPr>
        <w:t>5.6.17.3</w:t>
      </w:r>
      <w:r w:rsidRPr="000E4E7F">
        <w:tab/>
      </w:r>
      <w:r w:rsidRPr="000E4E7F">
        <w:rPr>
          <w:rFonts w:eastAsia="Malgun Gothic"/>
        </w:rPr>
        <w:t>LWIP release</w:t>
      </w:r>
      <w:bookmarkEnd w:id="3462"/>
      <w:bookmarkEnd w:id="3463"/>
      <w:bookmarkEnd w:id="3464"/>
      <w:bookmarkEnd w:id="3465"/>
      <w:bookmarkEnd w:id="3466"/>
      <w:bookmarkEnd w:id="3467"/>
      <w:bookmarkEnd w:id="3468"/>
      <w:bookmarkEnd w:id="3469"/>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470" w:name="_Toc20487055"/>
      <w:bookmarkStart w:id="3471" w:name="_Toc29342347"/>
      <w:bookmarkStart w:id="3472" w:name="_Toc29343486"/>
      <w:bookmarkStart w:id="3473" w:name="_Toc36566738"/>
      <w:bookmarkStart w:id="3474" w:name="_Toc36810154"/>
      <w:bookmarkStart w:id="3475" w:name="_Toc36846518"/>
      <w:bookmarkStart w:id="3476" w:name="_Toc36939171"/>
      <w:bookmarkStart w:id="3477" w:name="_Toc37082151"/>
      <w:r w:rsidRPr="000E4E7F">
        <w:t>5.6.18</w:t>
      </w:r>
      <w:r w:rsidRPr="000E4E7F">
        <w:tab/>
      </w:r>
      <w:r w:rsidR="008B79B2" w:rsidRPr="000E4E7F">
        <w:t>Void</w:t>
      </w:r>
      <w:bookmarkEnd w:id="3470"/>
      <w:bookmarkEnd w:id="3471"/>
      <w:bookmarkEnd w:id="3472"/>
      <w:bookmarkEnd w:id="3473"/>
      <w:bookmarkEnd w:id="3474"/>
      <w:bookmarkEnd w:id="3475"/>
      <w:bookmarkEnd w:id="3476"/>
      <w:bookmarkEnd w:id="3477"/>
    </w:p>
    <w:p w14:paraId="4B27152A" w14:textId="77777777" w:rsidR="00B81B8F" w:rsidRPr="000E4E7F" w:rsidRDefault="00B81B8F" w:rsidP="00B81B8F">
      <w:pPr>
        <w:pStyle w:val="Heading3"/>
      </w:pPr>
      <w:bookmarkStart w:id="3478" w:name="_Toc20487056"/>
      <w:bookmarkStart w:id="3479" w:name="_Toc29342348"/>
      <w:bookmarkStart w:id="3480" w:name="_Toc29343487"/>
      <w:bookmarkStart w:id="3481" w:name="_Toc36566739"/>
      <w:bookmarkStart w:id="3482" w:name="_Toc36810155"/>
      <w:bookmarkStart w:id="3483" w:name="_Toc36846519"/>
      <w:bookmarkStart w:id="3484" w:name="_Toc36939172"/>
      <w:bookmarkStart w:id="3485" w:name="_Toc37082152"/>
      <w:r w:rsidRPr="000E4E7F">
        <w:t>5.6.19</w:t>
      </w:r>
      <w:r w:rsidRPr="000E4E7F">
        <w:tab/>
        <w:t>Application layer measurement reporting</w:t>
      </w:r>
      <w:bookmarkEnd w:id="3478"/>
      <w:bookmarkEnd w:id="3479"/>
      <w:bookmarkEnd w:id="3480"/>
      <w:bookmarkEnd w:id="3481"/>
      <w:bookmarkEnd w:id="3482"/>
      <w:bookmarkEnd w:id="3483"/>
      <w:bookmarkEnd w:id="3484"/>
      <w:bookmarkEnd w:id="3485"/>
    </w:p>
    <w:p w14:paraId="3563C533" w14:textId="77777777" w:rsidR="00B81B8F" w:rsidRPr="000E4E7F" w:rsidRDefault="00B81B8F" w:rsidP="00B81B8F">
      <w:pPr>
        <w:pStyle w:val="Heading4"/>
      </w:pPr>
      <w:bookmarkStart w:id="3486" w:name="_Toc20487057"/>
      <w:bookmarkStart w:id="3487" w:name="_Toc29342349"/>
      <w:bookmarkStart w:id="3488" w:name="_Toc29343488"/>
      <w:bookmarkStart w:id="3489" w:name="_Toc36566740"/>
      <w:bookmarkStart w:id="3490" w:name="_Toc36810156"/>
      <w:bookmarkStart w:id="3491" w:name="_Toc36846520"/>
      <w:bookmarkStart w:id="3492" w:name="_Toc36939173"/>
      <w:bookmarkStart w:id="3493" w:name="_Toc37082153"/>
      <w:r w:rsidRPr="000E4E7F">
        <w:t>5.6.19.1</w:t>
      </w:r>
      <w:r w:rsidRPr="000E4E7F">
        <w:tab/>
        <w:t>General</w:t>
      </w:r>
      <w:bookmarkEnd w:id="3486"/>
      <w:bookmarkEnd w:id="3487"/>
      <w:bookmarkEnd w:id="3488"/>
      <w:bookmarkEnd w:id="3489"/>
      <w:bookmarkEnd w:id="3490"/>
      <w:bookmarkEnd w:id="3491"/>
      <w:bookmarkEnd w:id="3492"/>
      <w:bookmarkEnd w:id="3493"/>
    </w:p>
    <w:p w14:paraId="4F91004E" w14:textId="77777777" w:rsidR="00B81B8F" w:rsidRPr="000E4E7F" w:rsidRDefault="00B81B8F" w:rsidP="00B81B8F">
      <w:pPr>
        <w:pStyle w:val="TH"/>
      </w:pPr>
      <w:r w:rsidRPr="000E4E7F">
        <w:object w:dxaOrig="6855" w:dyaOrig="2535" w14:anchorId="0589AED6">
          <v:shape id="_x0000_i1113" type="#_x0000_t75" style="width:318pt;height:119.5pt" o:ole="">
            <v:imagedata r:id="rId187" o:title=""/>
          </v:shape>
          <o:OLEObject Type="Embed" ProgID="Word.Picture.8" ShapeID="_x0000_i1113" DrawAspect="Content" ObjectID="_1650272410"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494" w:name="_Toc20487058"/>
      <w:bookmarkStart w:id="3495" w:name="_Toc29342350"/>
      <w:bookmarkStart w:id="3496" w:name="_Toc29343489"/>
      <w:bookmarkStart w:id="3497" w:name="_Toc36566741"/>
      <w:bookmarkStart w:id="3498" w:name="_Toc36810157"/>
      <w:bookmarkStart w:id="3499" w:name="_Toc36846521"/>
      <w:bookmarkStart w:id="3500" w:name="_Toc36939174"/>
      <w:bookmarkStart w:id="3501" w:name="_Toc37082154"/>
      <w:r w:rsidRPr="000E4E7F">
        <w:t>5.6.19.2</w:t>
      </w:r>
      <w:r w:rsidRPr="000E4E7F">
        <w:tab/>
        <w:t>Initiation</w:t>
      </w:r>
      <w:bookmarkEnd w:id="3494"/>
      <w:bookmarkEnd w:id="3495"/>
      <w:bookmarkEnd w:id="3496"/>
      <w:bookmarkEnd w:id="3497"/>
      <w:bookmarkEnd w:id="3498"/>
      <w:bookmarkEnd w:id="3499"/>
      <w:bookmarkEnd w:id="3500"/>
      <w:bookmarkEnd w:id="3501"/>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894C0D1" w14:textId="77777777" w:rsidR="00B81B8F" w:rsidRPr="000E4E7F" w:rsidRDefault="00B81B8F" w:rsidP="00B81B8F">
      <w:r w:rsidRPr="000E4E7F">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0A814CF8" w14:textId="77777777" w:rsidR="00433335" w:rsidRPr="000E4E7F" w:rsidRDefault="00DA01A8" w:rsidP="00433335">
      <w:pPr>
        <w:pStyle w:val="Heading3"/>
      </w:pPr>
      <w:bookmarkStart w:id="3502" w:name="_Toc20487059"/>
      <w:bookmarkStart w:id="3503" w:name="_Toc29342351"/>
      <w:bookmarkStart w:id="3504" w:name="_Toc29343490"/>
      <w:bookmarkStart w:id="3505" w:name="_Toc36566742"/>
      <w:bookmarkStart w:id="3506" w:name="_Toc36810158"/>
      <w:bookmarkStart w:id="3507" w:name="_Toc36846522"/>
      <w:bookmarkStart w:id="3508" w:name="_Toc36939175"/>
      <w:bookmarkStart w:id="3509" w:name="_Toc37082155"/>
      <w:r w:rsidRPr="000E4E7F">
        <w:t>5.6.20</w:t>
      </w:r>
      <w:r w:rsidR="00433335" w:rsidRPr="000E4E7F">
        <w:tab/>
      </w:r>
      <w:r w:rsidR="005C4197" w:rsidRPr="000E4E7F">
        <w:t>Idle/Inactive</w:t>
      </w:r>
      <w:r w:rsidR="00433335" w:rsidRPr="000E4E7F">
        <w:t xml:space="preserve"> Measurements</w:t>
      </w:r>
      <w:bookmarkEnd w:id="3502"/>
      <w:bookmarkEnd w:id="3503"/>
      <w:bookmarkEnd w:id="3504"/>
      <w:bookmarkEnd w:id="3505"/>
      <w:bookmarkEnd w:id="3506"/>
      <w:bookmarkEnd w:id="3507"/>
      <w:bookmarkEnd w:id="3508"/>
      <w:bookmarkEnd w:id="3509"/>
    </w:p>
    <w:p w14:paraId="1D728BEE" w14:textId="77777777" w:rsidR="00433335" w:rsidRPr="000E4E7F" w:rsidRDefault="00DA01A8" w:rsidP="00433335">
      <w:pPr>
        <w:pStyle w:val="Heading4"/>
        <w:ind w:left="0" w:firstLine="0"/>
      </w:pPr>
      <w:bookmarkStart w:id="3510" w:name="_Toc20487060"/>
      <w:bookmarkStart w:id="3511" w:name="_Toc29342352"/>
      <w:bookmarkStart w:id="3512" w:name="_Toc29343491"/>
      <w:bookmarkStart w:id="3513" w:name="_Toc36566743"/>
      <w:bookmarkStart w:id="3514" w:name="_Toc36810159"/>
      <w:bookmarkStart w:id="3515" w:name="_Toc36846523"/>
      <w:bookmarkStart w:id="3516" w:name="_Toc36939176"/>
      <w:bookmarkStart w:id="3517" w:name="_Toc37082156"/>
      <w:r w:rsidRPr="000E4E7F">
        <w:t>5.6.20</w:t>
      </w:r>
      <w:r w:rsidR="00433335" w:rsidRPr="000E4E7F">
        <w:t>.1</w:t>
      </w:r>
      <w:r w:rsidR="00433335" w:rsidRPr="000E4E7F">
        <w:tab/>
        <w:t>General</w:t>
      </w:r>
      <w:bookmarkEnd w:id="3510"/>
      <w:bookmarkEnd w:id="3511"/>
      <w:bookmarkEnd w:id="3512"/>
      <w:bookmarkEnd w:id="3513"/>
      <w:bookmarkEnd w:id="3514"/>
      <w:bookmarkEnd w:id="3515"/>
      <w:bookmarkEnd w:id="3516"/>
      <w:bookmarkEnd w:id="3517"/>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518" w:name="_Toc20487061"/>
      <w:bookmarkStart w:id="3519" w:name="_Toc29342353"/>
      <w:bookmarkStart w:id="3520" w:name="_Toc29343492"/>
      <w:bookmarkStart w:id="3521" w:name="_Toc36566744"/>
      <w:bookmarkStart w:id="3522" w:name="_Toc36810160"/>
      <w:bookmarkStart w:id="3523" w:name="_Toc36846524"/>
      <w:bookmarkStart w:id="3524" w:name="_Toc36939177"/>
      <w:bookmarkStart w:id="3525" w:name="_Toc37082157"/>
      <w:r w:rsidRPr="000E4E7F">
        <w:t>5.6.20</w:t>
      </w:r>
      <w:r w:rsidR="00433335" w:rsidRPr="000E4E7F">
        <w:t>.2</w:t>
      </w:r>
      <w:r w:rsidR="00433335" w:rsidRPr="000E4E7F">
        <w:tab/>
        <w:t>Initiation</w:t>
      </w:r>
      <w:bookmarkEnd w:id="3518"/>
      <w:bookmarkEnd w:id="3519"/>
      <w:bookmarkEnd w:id="3520"/>
      <w:bookmarkEnd w:id="3521"/>
      <w:bookmarkEnd w:id="3522"/>
      <w:bookmarkEnd w:id="3523"/>
      <w:bookmarkEnd w:id="3524"/>
      <w:bookmarkEnd w:id="3525"/>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110F94FF" w14:textId="77777777" w:rsidR="005C4197" w:rsidRPr="000E4E7F" w:rsidRDefault="005C4197" w:rsidP="005C4197">
      <w:pPr>
        <w:pStyle w:val="B4"/>
      </w:pPr>
      <w:r w:rsidRPr="000E4E7F">
        <w:t>4&gt;</w:t>
      </w:r>
      <w:bookmarkStart w:id="3526" w:name="_Hlk34658808"/>
      <w:r w:rsidRPr="000E4E7F">
        <w:tab/>
        <w:t>store or replace the SSB measurement configuration from SIB5 in</w:t>
      </w:r>
      <w:bookmarkStart w:id="3527"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527"/>
      <w:r w:rsidRPr="000E4E7F">
        <w:t>;</w:t>
      </w:r>
    </w:p>
    <w:bookmarkEnd w:id="3526"/>
    <w:p w14:paraId="1DD3BEE6"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562FBBD3"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006F2A6D"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528"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528"/>
      <w:r w:rsidRPr="000E4E7F">
        <w:rPr>
          <w:i/>
        </w:rPr>
        <w:t>VarMeasIdleConfig</w:t>
      </w:r>
      <w:r w:rsidRPr="000E4E7F">
        <w:t xml:space="preserve"> includes the </w:t>
      </w:r>
      <w:r w:rsidRPr="000E4E7F">
        <w:rPr>
          <w:i/>
        </w:rPr>
        <w:t>measIdleCarrierListNR</w:t>
      </w:r>
      <w:r w:rsidRPr="000E4E7F">
        <w:t>:</w:t>
      </w:r>
    </w:p>
    <w:p w14:paraId="2135C64A"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6EDBEF1E"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3E0EFDB2"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3B58752D" w14:textId="77777777" w:rsidR="005C4197" w:rsidRPr="000E4E7F" w:rsidRDefault="005C4197" w:rsidP="005C4197">
      <w:pPr>
        <w:pStyle w:val="B3"/>
      </w:pPr>
      <w:bookmarkStart w:id="3529" w:name="_Hlk34662286"/>
      <w:r w:rsidRPr="000E4E7F">
        <w:t>3&gt;</w:t>
      </w:r>
      <w:r w:rsidRPr="000E4E7F">
        <w:tab/>
        <w:t>if timer T331 is running;</w:t>
      </w:r>
    </w:p>
    <w:bookmarkEnd w:id="3529"/>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530" w:name="_Toc20487062"/>
      <w:bookmarkStart w:id="3531" w:name="_Toc29342354"/>
      <w:bookmarkStart w:id="3532" w:name="_Toc29343493"/>
      <w:bookmarkStart w:id="3533" w:name="_Toc36566745"/>
      <w:bookmarkStart w:id="3534" w:name="_Toc36810161"/>
      <w:bookmarkStart w:id="3535" w:name="_Toc36846525"/>
      <w:bookmarkStart w:id="3536" w:name="_Toc36939178"/>
      <w:bookmarkStart w:id="3537"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530"/>
      <w:bookmarkEnd w:id="3531"/>
      <w:bookmarkEnd w:id="3532"/>
      <w:bookmarkEnd w:id="3533"/>
      <w:bookmarkEnd w:id="3534"/>
      <w:bookmarkEnd w:id="3535"/>
      <w:bookmarkEnd w:id="3536"/>
      <w:bookmarkEnd w:id="3537"/>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538" w:name="_Toc36810162"/>
      <w:bookmarkStart w:id="3539" w:name="_Toc36846526"/>
      <w:bookmarkStart w:id="3540" w:name="_Toc36939179"/>
      <w:bookmarkStart w:id="3541" w:name="_Toc37082159"/>
      <w:r w:rsidRPr="000E4E7F">
        <w:rPr>
          <w:rFonts w:eastAsia="Malgun Gothic"/>
          <w:lang w:eastAsia="ko-KR"/>
        </w:rPr>
        <w:t>5.6.20.4</w:t>
      </w:r>
      <w:r w:rsidRPr="000E4E7F">
        <w:tab/>
        <w:t>UE actions upon inter-RAT cell reselection while T331 is running</w:t>
      </w:r>
      <w:bookmarkEnd w:id="3538"/>
      <w:bookmarkEnd w:id="3539"/>
      <w:bookmarkEnd w:id="3540"/>
      <w:bookmarkEnd w:id="3541"/>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542" w:name="_Toc20487063"/>
      <w:bookmarkStart w:id="3543" w:name="_Toc29342355"/>
      <w:bookmarkStart w:id="3544" w:name="_Toc29343494"/>
      <w:bookmarkStart w:id="3545" w:name="_Toc36566746"/>
      <w:bookmarkStart w:id="3546" w:name="_Toc36810163"/>
      <w:bookmarkStart w:id="3547" w:name="_Toc36846527"/>
      <w:bookmarkStart w:id="3548" w:name="_Toc36939180"/>
      <w:bookmarkStart w:id="3549" w:name="_Toc37082160"/>
      <w:r w:rsidRPr="000E4E7F">
        <w:t>5.6.21</w:t>
      </w:r>
      <w:r w:rsidR="00155652" w:rsidRPr="000E4E7F">
        <w:tab/>
        <w:t>Failure information</w:t>
      </w:r>
      <w:bookmarkEnd w:id="3542"/>
      <w:bookmarkEnd w:id="3543"/>
      <w:bookmarkEnd w:id="3544"/>
      <w:bookmarkEnd w:id="3545"/>
      <w:bookmarkEnd w:id="3546"/>
      <w:bookmarkEnd w:id="3547"/>
      <w:bookmarkEnd w:id="3548"/>
      <w:bookmarkEnd w:id="3549"/>
    </w:p>
    <w:p w14:paraId="1B08D170" w14:textId="77777777" w:rsidR="00155652" w:rsidRPr="000E4E7F" w:rsidRDefault="00F12524" w:rsidP="00155652">
      <w:pPr>
        <w:pStyle w:val="Heading4"/>
      </w:pPr>
      <w:bookmarkStart w:id="3550" w:name="_Toc20487064"/>
      <w:bookmarkStart w:id="3551" w:name="_Toc29342356"/>
      <w:bookmarkStart w:id="3552" w:name="_Toc29343495"/>
      <w:bookmarkStart w:id="3553" w:name="_Toc36566747"/>
      <w:bookmarkStart w:id="3554" w:name="_Toc36810164"/>
      <w:bookmarkStart w:id="3555" w:name="_Toc36846528"/>
      <w:bookmarkStart w:id="3556" w:name="_Toc36939181"/>
      <w:bookmarkStart w:id="3557" w:name="_Toc37082161"/>
      <w:r w:rsidRPr="000E4E7F">
        <w:t>5.6.21</w:t>
      </w:r>
      <w:r w:rsidR="00155652" w:rsidRPr="000E4E7F">
        <w:t>.1</w:t>
      </w:r>
      <w:r w:rsidR="00155652" w:rsidRPr="000E4E7F">
        <w:tab/>
        <w:t>General</w:t>
      </w:r>
      <w:bookmarkEnd w:id="3550"/>
      <w:bookmarkEnd w:id="3551"/>
      <w:bookmarkEnd w:id="3552"/>
      <w:bookmarkEnd w:id="3553"/>
      <w:bookmarkEnd w:id="3554"/>
      <w:bookmarkEnd w:id="3555"/>
      <w:bookmarkEnd w:id="3556"/>
      <w:bookmarkEnd w:id="3557"/>
    </w:p>
    <w:bookmarkStart w:id="3558" w:name="_MON_1583062549"/>
    <w:bookmarkEnd w:id="3558"/>
    <w:p w14:paraId="3C576A5D" w14:textId="77777777" w:rsidR="00155652" w:rsidRPr="000E4E7F" w:rsidRDefault="00AA4F15" w:rsidP="00155652">
      <w:pPr>
        <w:pStyle w:val="TH"/>
      </w:pPr>
      <w:r w:rsidRPr="000E4E7F">
        <w:object w:dxaOrig="6855" w:dyaOrig="2535" w14:anchorId="182E037A">
          <v:shape id="_x0000_i1114" type="#_x0000_t75" style="width:318pt;height:119.5pt" o:ole="">
            <v:imagedata r:id="rId189" o:title=""/>
          </v:shape>
          <o:OLEObject Type="Embed" ProgID="Word.Picture.8" ShapeID="_x0000_i1114" DrawAspect="Content" ObjectID="_1650272411"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p w14:paraId="49E9436E" w14:textId="77777777" w:rsidR="00AA4F15" w:rsidRPr="000E4E7F" w:rsidRDefault="00AA4F15" w:rsidP="001628A2">
      <w:pPr>
        <w:pStyle w:val="TH"/>
      </w:pPr>
      <w:r w:rsidRPr="000E4E7F">
        <w:rPr>
          <w:noProof/>
        </w:rPr>
        <mc:AlternateContent>
          <mc:Choice Requires="wpc">
            <w:drawing>
              <wp:anchor distT="0" distB="0" distL="114300" distR="114300" simplePos="0" relativeHeight="251658240" behindDoc="0" locked="0" layoutInCell="1" allowOverlap="1" wp14:anchorId="0CE293E8" wp14:editId="6B50ECD7">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51D18733"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CE09388">
          <v:shape id="_x0000_i1115" type="#_x0000_t75" style="width:318pt;height:119.5pt" o:ole="">
            <v:imagedata r:id="rId193" o:title=""/>
          </v:shape>
          <o:OLEObject Type="Embed" ProgID="Word.Picture.8" ShapeID="_x0000_i1115" DrawAspect="Content" ObjectID="_1650272412" r:id="rId194"/>
        </w:object>
      </w:r>
    </w:p>
    <w:p w14:paraId="09B128FA" w14:textId="77777777" w:rsidR="00AA4F15" w:rsidRPr="000E4E7F" w:rsidRDefault="00AA4F15" w:rsidP="00AA4F15">
      <w:pPr>
        <w:pStyle w:val="TF"/>
      </w:pPr>
      <w:r w:rsidRPr="000E4E7F">
        <w:t>Figure 5.6.21.1-2: Failure information</w:t>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559" w:name="_Toc20487065"/>
      <w:bookmarkStart w:id="3560" w:name="_Toc29342357"/>
      <w:bookmarkStart w:id="3561" w:name="_Toc29343496"/>
      <w:bookmarkStart w:id="3562" w:name="_Toc36566748"/>
      <w:bookmarkStart w:id="3563" w:name="_Toc36810165"/>
      <w:bookmarkStart w:id="3564" w:name="_Toc36846529"/>
      <w:bookmarkStart w:id="3565" w:name="_Toc36939182"/>
      <w:bookmarkStart w:id="3566" w:name="_Toc37082162"/>
      <w:r w:rsidRPr="000E4E7F">
        <w:t>5.6.21</w:t>
      </w:r>
      <w:r w:rsidR="00155652" w:rsidRPr="000E4E7F">
        <w:t>.2</w:t>
      </w:r>
      <w:r w:rsidR="00155652" w:rsidRPr="000E4E7F">
        <w:tab/>
        <w:t>Initiation</w:t>
      </w:r>
      <w:bookmarkEnd w:id="3559"/>
      <w:bookmarkEnd w:id="3560"/>
      <w:bookmarkEnd w:id="3561"/>
      <w:bookmarkEnd w:id="3562"/>
      <w:bookmarkEnd w:id="3563"/>
      <w:bookmarkEnd w:id="3564"/>
      <w:bookmarkEnd w:id="3565"/>
      <w:bookmarkEnd w:id="3566"/>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77777777" w:rsidR="00155652" w:rsidRPr="000E4E7F" w:rsidRDefault="00155652" w:rsidP="00155652">
      <w:pPr>
        <w:pStyle w:val="B1"/>
      </w:pPr>
      <w:r w:rsidRPr="000E4E7F">
        <w:t>1&gt;</w:t>
      </w:r>
      <w:r w:rsidRPr="000E4E7F">
        <w:tab/>
        <w:t xml:space="preserve">initiate transmission of the </w:t>
      </w:r>
      <w:bookmarkStart w:id="3567" w:name="_Hlk509409996"/>
      <w:r w:rsidRPr="000E4E7F">
        <w:rPr>
          <w:i/>
          <w:iCs/>
        </w:rPr>
        <w:t>FailureInformation</w:t>
      </w:r>
      <w:bookmarkEnd w:id="3567"/>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568" w:name="_Toc20487066"/>
      <w:bookmarkStart w:id="3569" w:name="_Toc29342358"/>
      <w:bookmarkStart w:id="3570" w:name="_Toc29343497"/>
      <w:bookmarkStart w:id="3571" w:name="_Toc36566749"/>
      <w:bookmarkStart w:id="3572" w:name="_Toc36810166"/>
      <w:bookmarkStart w:id="3573" w:name="_Toc36846530"/>
      <w:bookmarkStart w:id="3574" w:name="_Toc36939183"/>
      <w:bookmarkStart w:id="3575"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568"/>
      <w:bookmarkEnd w:id="3569"/>
      <w:bookmarkEnd w:id="3570"/>
      <w:bookmarkEnd w:id="3571"/>
      <w:bookmarkEnd w:id="3572"/>
      <w:bookmarkEnd w:id="3573"/>
      <w:bookmarkEnd w:id="3574"/>
      <w:bookmarkEnd w:id="3575"/>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7AF77CD"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7193988F"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57B86A6A"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58D736EE"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53631ACE"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1C084294"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03EEF745" w14:textId="77777777" w:rsidR="00A15042" w:rsidRPr="000E4E7F" w:rsidRDefault="00A15042" w:rsidP="00A15042">
      <w:pPr>
        <w:pStyle w:val="Heading3"/>
      </w:pPr>
      <w:bookmarkStart w:id="3576" w:name="_Toc36566750"/>
      <w:bookmarkStart w:id="3577" w:name="_Toc36810167"/>
      <w:bookmarkStart w:id="3578" w:name="_Toc36846531"/>
      <w:bookmarkStart w:id="3579" w:name="_Toc36939184"/>
      <w:bookmarkStart w:id="3580" w:name="_Toc37082164"/>
      <w:bookmarkStart w:id="3581" w:name="_Toc20487067"/>
      <w:bookmarkStart w:id="3582" w:name="_Toc29342359"/>
      <w:bookmarkStart w:id="3583" w:name="_Toc29343498"/>
      <w:r w:rsidRPr="000E4E7F">
        <w:t>5.6.22</w:t>
      </w:r>
      <w:r w:rsidRPr="000E4E7F">
        <w:tab/>
      </w:r>
      <w:r w:rsidRPr="000E4E7F">
        <w:rPr>
          <w:rFonts w:eastAsia="SimSun"/>
        </w:rPr>
        <w:t>UL message segment transfer</w:t>
      </w:r>
      <w:bookmarkEnd w:id="3576"/>
      <w:bookmarkEnd w:id="3577"/>
      <w:bookmarkEnd w:id="3578"/>
      <w:bookmarkEnd w:id="3579"/>
      <w:bookmarkEnd w:id="3580"/>
    </w:p>
    <w:p w14:paraId="0190BAD5" w14:textId="77777777" w:rsidR="00A15042" w:rsidRPr="000E4E7F" w:rsidRDefault="00A15042" w:rsidP="00A15042">
      <w:pPr>
        <w:pStyle w:val="Heading4"/>
        <w:rPr>
          <w:lang w:eastAsia="en-US"/>
        </w:rPr>
      </w:pPr>
      <w:bookmarkStart w:id="3584" w:name="_Toc36566751"/>
      <w:bookmarkStart w:id="3585" w:name="_Toc36810168"/>
      <w:bookmarkStart w:id="3586" w:name="_Toc36846532"/>
      <w:bookmarkStart w:id="3587" w:name="_Toc36939185"/>
      <w:bookmarkStart w:id="3588" w:name="_Toc37082165"/>
      <w:r w:rsidRPr="000E4E7F">
        <w:t>5.6.</w:t>
      </w:r>
      <w:r w:rsidRPr="000E4E7F">
        <w:rPr>
          <w:rFonts w:eastAsia="SimSun"/>
        </w:rPr>
        <w:t>22</w:t>
      </w:r>
      <w:r w:rsidRPr="000E4E7F">
        <w:t>.1</w:t>
      </w:r>
      <w:r w:rsidRPr="000E4E7F">
        <w:tab/>
        <w:t>General</w:t>
      </w:r>
      <w:bookmarkEnd w:id="3584"/>
      <w:bookmarkEnd w:id="3585"/>
      <w:bookmarkEnd w:id="3586"/>
      <w:bookmarkEnd w:id="3587"/>
      <w:bookmarkEnd w:id="3588"/>
    </w:p>
    <w:bookmarkStart w:id="3589" w:name="_MON_1644427764"/>
    <w:bookmarkEnd w:id="3589"/>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79pt;height:90pt" o:ole="">
            <v:imagedata r:id="rId195" o:title=""/>
          </v:shape>
          <o:OLEObject Type="Embed" ProgID="Word.Picture.8" ShapeID="_x0000_i1116" DrawAspect="Content" ObjectID="_1650272413" r:id="rId196"/>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590" w:name="_Toc36566752"/>
      <w:bookmarkStart w:id="3591" w:name="_Toc36810169"/>
      <w:bookmarkStart w:id="3592" w:name="_Toc36846533"/>
      <w:bookmarkStart w:id="3593" w:name="_Toc36939186"/>
      <w:bookmarkStart w:id="3594" w:name="_Toc37082166"/>
      <w:r w:rsidRPr="000E4E7F">
        <w:t>5.6.</w:t>
      </w:r>
      <w:r w:rsidRPr="000E4E7F">
        <w:rPr>
          <w:rFonts w:eastAsia="SimSun"/>
        </w:rPr>
        <w:t>22</w:t>
      </w:r>
      <w:r w:rsidRPr="000E4E7F">
        <w:t>.2</w:t>
      </w:r>
      <w:r w:rsidRPr="000E4E7F">
        <w:tab/>
        <w:t>Initiation</w:t>
      </w:r>
      <w:bookmarkEnd w:id="3590"/>
      <w:bookmarkEnd w:id="3591"/>
      <w:bookmarkEnd w:id="3592"/>
      <w:bookmarkEnd w:id="3593"/>
      <w:bookmarkEnd w:id="3594"/>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595" w:name="_Toc36566753"/>
      <w:bookmarkStart w:id="3596" w:name="_Toc36810170"/>
      <w:bookmarkStart w:id="3597" w:name="_Toc36846534"/>
      <w:bookmarkStart w:id="3598" w:name="_Toc36939187"/>
      <w:bookmarkStart w:id="3599"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595"/>
      <w:bookmarkEnd w:id="3596"/>
      <w:bookmarkEnd w:id="3597"/>
      <w:bookmarkEnd w:id="3598"/>
      <w:bookmarkEnd w:id="3599"/>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5FE2D708"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0AF975B8" w14:textId="77777777" w:rsidR="00AA5063" w:rsidRPr="000E4E7F" w:rsidRDefault="00AA5063" w:rsidP="00AA5063">
      <w:pPr>
        <w:pStyle w:val="Heading3"/>
      </w:pPr>
      <w:bookmarkStart w:id="3600" w:name="_Toc36566754"/>
      <w:bookmarkStart w:id="3601" w:name="_Toc36810171"/>
      <w:bookmarkStart w:id="3602" w:name="_Toc36846535"/>
      <w:bookmarkStart w:id="3603" w:name="_Toc36939188"/>
      <w:bookmarkStart w:id="3604" w:name="_Toc37082168"/>
      <w:r w:rsidRPr="000E4E7F">
        <w:t>5.6.23</w:t>
      </w:r>
      <w:r w:rsidRPr="000E4E7F">
        <w:tab/>
        <w:t>PUR Configuration Request</w:t>
      </w:r>
      <w:bookmarkEnd w:id="3600"/>
      <w:bookmarkEnd w:id="3601"/>
      <w:bookmarkEnd w:id="3602"/>
      <w:bookmarkEnd w:id="3603"/>
      <w:bookmarkEnd w:id="3604"/>
    </w:p>
    <w:p w14:paraId="1F25B8B6" w14:textId="77777777" w:rsidR="00AA5063" w:rsidRPr="000E4E7F" w:rsidRDefault="00AA5063" w:rsidP="00AA5063">
      <w:pPr>
        <w:pStyle w:val="Heading4"/>
      </w:pPr>
      <w:bookmarkStart w:id="3605" w:name="_Toc12745619"/>
      <w:bookmarkStart w:id="3606" w:name="_Toc36566755"/>
      <w:bookmarkStart w:id="3607" w:name="_Toc36810172"/>
      <w:bookmarkStart w:id="3608" w:name="_Toc36846536"/>
      <w:bookmarkStart w:id="3609" w:name="_Toc36939189"/>
      <w:bookmarkStart w:id="3610" w:name="_Toc37082169"/>
      <w:r w:rsidRPr="000E4E7F">
        <w:t>5.6.23.1</w:t>
      </w:r>
      <w:r w:rsidRPr="000E4E7F">
        <w:tab/>
        <w:t>General</w:t>
      </w:r>
      <w:bookmarkEnd w:id="3605"/>
      <w:bookmarkEnd w:id="3606"/>
      <w:bookmarkEnd w:id="3607"/>
      <w:bookmarkEnd w:id="3608"/>
      <w:bookmarkEnd w:id="3609"/>
      <w:bookmarkEnd w:id="3610"/>
    </w:p>
    <w:bookmarkStart w:id="3611" w:name="_MON_1629724992"/>
    <w:bookmarkEnd w:id="3611"/>
    <w:p w14:paraId="052BDFAF" w14:textId="77777777" w:rsidR="00AA5063" w:rsidRPr="000E4E7F" w:rsidRDefault="00AA5063" w:rsidP="00AA5063">
      <w:pPr>
        <w:pStyle w:val="TH"/>
      </w:pPr>
      <w:r w:rsidRPr="000E4E7F">
        <w:object w:dxaOrig="6855" w:dyaOrig="2535" w14:anchorId="7B882B06">
          <v:shape id="_x0000_i1117" type="#_x0000_t75" style="width:343pt;height:126pt" o:ole="">
            <v:imagedata r:id="rId197" o:title=""/>
          </v:shape>
          <o:OLEObject Type="Embed" ProgID="Word.Picture.8" ShapeID="_x0000_i1117" DrawAspect="Content" ObjectID="_1650272414" r:id="rId198"/>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612" w:name="_Toc12745620"/>
      <w:bookmarkStart w:id="3613" w:name="_Toc36566756"/>
      <w:bookmarkStart w:id="3614" w:name="_Toc36810173"/>
      <w:bookmarkStart w:id="3615" w:name="_Toc36846537"/>
      <w:bookmarkStart w:id="3616" w:name="_Toc36939190"/>
      <w:bookmarkStart w:id="3617" w:name="_Toc37082170"/>
      <w:r w:rsidRPr="000E4E7F">
        <w:t>5.6.23.2</w:t>
      </w:r>
      <w:r w:rsidRPr="000E4E7F">
        <w:tab/>
        <w:t>Initiation</w:t>
      </w:r>
      <w:bookmarkEnd w:id="3612"/>
      <w:bookmarkEnd w:id="3613"/>
      <w:bookmarkEnd w:id="3614"/>
      <w:bookmarkEnd w:id="3615"/>
      <w:bookmarkEnd w:id="3616"/>
      <w:bookmarkEnd w:id="3617"/>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618"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618"/>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7F46508F" w14:textId="77777777" w:rsidR="00AA5063" w:rsidRPr="000E4E7F" w:rsidRDefault="00AA5063" w:rsidP="00AA5063">
      <w:pPr>
        <w:pStyle w:val="Heading4"/>
      </w:pPr>
      <w:bookmarkStart w:id="3619" w:name="_Toc12745621"/>
      <w:bookmarkStart w:id="3620" w:name="_Toc36566757"/>
      <w:bookmarkStart w:id="3621" w:name="_Toc36810174"/>
      <w:bookmarkStart w:id="3622" w:name="_Toc36846538"/>
      <w:bookmarkStart w:id="3623" w:name="_Toc36939191"/>
      <w:bookmarkStart w:id="3624"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619"/>
      <w:bookmarkEnd w:id="3620"/>
      <w:bookmarkEnd w:id="3621"/>
      <w:bookmarkEnd w:id="3622"/>
      <w:bookmarkEnd w:id="3623"/>
      <w:bookmarkEnd w:id="3624"/>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625" w:name="_Toc36810175"/>
      <w:bookmarkStart w:id="3626" w:name="_Toc36846539"/>
      <w:bookmarkStart w:id="3627" w:name="_Toc36939192"/>
      <w:bookmarkStart w:id="3628" w:name="_Toc37082172"/>
      <w:bookmarkStart w:id="3629" w:name="_Toc36566758"/>
      <w:r w:rsidRPr="000E4E7F">
        <w:t>5.6.24</w:t>
      </w:r>
      <w:r w:rsidRPr="000E4E7F">
        <w:tab/>
        <w:t>Neighbour Relation Reporting for SON ANR in NB-IoT</w:t>
      </w:r>
      <w:bookmarkEnd w:id="3625"/>
      <w:bookmarkEnd w:id="3626"/>
      <w:bookmarkEnd w:id="3627"/>
      <w:bookmarkEnd w:id="3628"/>
    </w:p>
    <w:p w14:paraId="3277A63E" w14:textId="77777777" w:rsidR="00C65613" w:rsidRPr="000E4E7F" w:rsidRDefault="00C65613" w:rsidP="00C65613">
      <w:pPr>
        <w:pStyle w:val="Heading4"/>
        <w:rPr>
          <w:noProof/>
        </w:rPr>
      </w:pPr>
      <w:bookmarkStart w:id="3630" w:name="_Toc36810176"/>
      <w:bookmarkStart w:id="3631" w:name="_Toc36846540"/>
      <w:bookmarkStart w:id="3632" w:name="_Toc36939193"/>
      <w:bookmarkStart w:id="3633" w:name="_Toc37082173"/>
      <w:r w:rsidRPr="000E4E7F">
        <w:rPr>
          <w:noProof/>
        </w:rPr>
        <w:t>5.6.24.0</w:t>
      </w:r>
      <w:r w:rsidRPr="000E4E7F">
        <w:rPr>
          <w:noProof/>
        </w:rPr>
        <w:tab/>
        <w:t>General</w:t>
      </w:r>
      <w:bookmarkEnd w:id="3630"/>
      <w:bookmarkEnd w:id="3631"/>
      <w:bookmarkEnd w:id="3632"/>
      <w:bookmarkEnd w:id="3633"/>
    </w:p>
    <w:p w14:paraId="333161F4" w14:textId="77777777" w:rsidR="00C65613" w:rsidRPr="000E4E7F" w:rsidRDefault="00C65613" w:rsidP="00C65613">
      <w:r w:rsidRPr="000E4E7F">
        <w:t xml:space="preserve">This procedure only applies to a NB-IoT UE not using the Control Plane CIoT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634" w:name="_Toc36810177"/>
      <w:bookmarkStart w:id="3635" w:name="_Toc36846541"/>
      <w:bookmarkStart w:id="3636" w:name="_Toc36939194"/>
      <w:bookmarkStart w:id="3637" w:name="_Toc37082174"/>
      <w:r w:rsidRPr="000E4E7F">
        <w:rPr>
          <w:noProof/>
        </w:rPr>
        <w:t>5.6.24.1</w:t>
      </w:r>
      <w:r w:rsidRPr="000E4E7F">
        <w:rPr>
          <w:noProof/>
        </w:rPr>
        <w:tab/>
        <w:t>Initiation</w:t>
      </w:r>
      <w:bookmarkEnd w:id="3634"/>
      <w:bookmarkEnd w:id="3635"/>
      <w:bookmarkEnd w:id="3636"/>
      <w:bookmarkEnd w:id="3637"/>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2857D00D"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5C76B883"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0456201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573BEB1"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638" w:name="_Toc36810178"/>
      <w:bookmarkStart w:id="3639" w:name="_Toc36846542"/>
      <w:bookmarkStart w:id="3640" w:name="_Toc36939195"/>
      <w:bookmarkStart w:id="3641"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638"/>
      <w:bookmarkEnd w:id="3639"/>
      <w:bookmarkEnd w:id="3640"/>
      <w:bookmarkEnd w:id="3641"/>
    </w:p>
    <w:p w14:paraId="1F58B2A6" w14:textId="77777777" w:rsidR="00215CDD" w:rsidRPr="000E4E7F" w:rsidRDefault="00215CDD" w:rsidP="00215CDD">
      <w:pPr>
        <w:pStyle w:val="Heading4"/>
        <w:rPr>
          <w:lang w:eastAsia="en-US"/>
        </w:rPr>
      </w:pPr>
      <w:bookmarkStart w:id="3642" w:name="_Toc36810179"/>
      <w:bookmarkStart w:id="3643" w:name="_Toc36846543"/>
      <w:bookmarkStart w:id="3644" w:name="_Toc36939196"/>
      <w:bookmarkStart w:id="3645" w:name="_Toc37082176"/>
      <w:r w:rsidRPr="000E4E7F">
        <w:t>5.6.</w:t>
      </w:r>
      <w:r w:rsidRPr="000E4E7F">
        <w:rPr>
          <w:rFonts w:eastAsia="SimSun"/>
          <w:lang w:eastAsia="zh-CN"/>
        </w:rPr>
        <w:t>25</w:t>
      </w:r>
      <w:r w:rsidRPr="000E4E7F">
        <w:t>.1</w:t>
      </w:r>
      <w:r w:rsidRPr="000E4E7F">
        <w:tab/>
        <w:t>General</w:t>
      </w:r>
      <w:bookmarkEnd w:id="3642"/>
      <w:bookmarkEnd w:id="3643"/>
      <w:bookmarkEnd w:id="3644"/>
      <w:bookmarkEnd w:id="3645"/>
    </w:p>
    <w:bookmarkStart w:id="3646" w:name="_MON_1644393666"/>
    <w:bookmarkEnd w:id="3646"/>
    <w:p w14:paraId="28CA3BD6" w14:textId="77777777" w:rsidR="00215CDD" w:rsidRPr="000E4E7F" w:rsidRDefault="00215CDD" w:rsidP="00215CDD">
      <w:pPr>
        <w:pStyle w:val="TH"/>
      </w:pPr>
      <w:r w:rsidRPr="000E4E7F">
        <w:object w:dxaOrig="6855" w:dyaOrig="2535" w14:anchorId="7FCC855A">
          <v:shape id="_x0000_i1118" type="#_x0000_t75" style="width:318pt;height:119.5pt" o:ole="">
            <v:imagedata r:id="rId199" o:title=""/>
          </v:shape>
          <o:OLEObject Type="Embed" ProgID="Word.Picture.8" ShapeID="_x0000_i1118" DrawAspect="Content" ObjectID="_1650272415" r:id="rId200"/>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647" w:name="_Toc36810180"/>
      <w:bookmarkStart w:id="3648" w:name="_Toc36846544"/>
      <w:bookmarkStart w:id="3649" w:name="_Toc36939197"/>
      <w:bookmarkStart w:id="3650" w:name="_Toc37082177"/>
      <w:r w:rsidRPr="000E4E7F">
        <w:t>5.6.</w:t>
      </w:r>
      <w:r w:rsidRPr="000E4E7F">
        <w:rPr>
          <w:rFonts w:eastAsia="SimSun"/>
          <w:lang w:eastAsia="zh-CN"/>
        </w:rPr>
        <w:t>25</w:t>
      </w:r>
      <w:r w:rsidRPr="000E4E7F">
        <w:t>.2</w:t>
      </w:r>
      <w:r w:rsidRPr="000E4E7F">
        <w:tab/>
        <w:t>Initiation</w:t>
      </w:r>
      <w:bookmarkEnd w:id="3647"/>
      <w:bookmarkEnd w:id="3648"/>
      <w:bookmarkEnd w:id="3649"/>
      <w:bookmarkEnd w:id="3650"/>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2EBDD8CF" w14:textId="77777777" w:rsidR="00215CDD" w:rsidRPr="000E4E7F" w:rsidRDefault="00215CDD" w:rsidP="00215CDD">
      <w:pPr>
        <w:pStyle w:val="Heading4"/>
        <w:rPr>
          <w:lang w:eastAsia="en-US"/>
        </w:rPr>
      </w:pPr>
      <w:bookmarkStart w:id="3651" w:name="_Toc36810181"/>
      <w:bookmarkStart w:id="3652" w:name="_Toc36846545"/>
      <w:bookmarkStart w:id="3653" w:name="_Toc36939198"/>
      <w:bookmarkStart w:id="3654"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651"/>
      <w:bookmarkEnd w:id="3652"/>
      <w:bookmarkEnd w:id="3653"/>
      <w:bookmarkEnd w:id="3654"/>
    </w:p>
    <w:p w14:paraId="4433553D"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655" w:name="_Toc36810182"/>
      <w:bookmarkStart w:id="3656" w:name="_Toc36846546"/>
      <w:bookmarkStart w:id="3657" w:name="_Toc36939199"/>
      <w:bookmarkStart w:id="3658" w:name="_Toc37082179"/>
      <w:r w:rsidRPr="000E4E7F">
        <w:t>5.6.26</w:t>
      </w:r>
      <w:r w:rsidR="005C4197" w:rsidRPr="000E4E7F">
        <w:tab/>
        <w:t>MCG failure information</w:t>
      </w:r>
      <w:bookmarkEnd w:id="3655"/>
      <w:bookmarkEnd w:id="3656"/>
      <w:bookmarkEnd w:id="3657"/>
      <w:bookmarkEnd w:id="3658"/>
    </w:p>
    <w:p w14:paraId="4B0D2D04" w14:textId="77777777" w:rsidR="005C4197" w:rsidRPr="000E4E7F" w:rsidRDefault="006C1FAC" w:rsidP="005C4197">
      <w:pPr>
        <w:pStyle w:val="Heading4"/>
      </w:pPr>
      <w:bookmarkStart w:id="3659" w:name="_Toc36810183"/>
      <w:bookmarkStart w:id="3660" w:name="_Toc36846547"/>
      <w:bookmarkStart w:id="3661" w:name="_Toc36939200"/>
      <w:bookmarkStart w:id="3662" w:name="_Toc37082180"/>
      <w:r w:rsidRPr="000E4E7F">
        <w:t>5.6.26</w:t>
      </w:r>
      <w:r w:rsidR="005C4197" w:rsidRPr="000E4E7F">
        <w:t>.1</w:t>
      </w:r>
      <w:r w:rsidR="005C4197" w:rsidRPr="000E4E7F">
        <w:tab/>
        <w:t>General</w:t>
      </w:r>
      <w:bookmarkEnd w:id="3659"/>
      <w:bookmarkEnd w:id="3660"/>
      <w:bookmarkEnd w:id="3661"/>
      <w:bookmarkEnd w:id="3662"/>
    </w:p>
    <w:bookmarkStart w:id="3663" w:name="_MON_1627909417"/>
    <w:bookmarkEnd w:id="3663"/>
    <w:p w14:paraId="5384DE6D" w14:textId="77777777" w:rsidR="005C4197" w:rsidRPr="000E4E7F" w:rsidRDefault="005C4197" w:rsidP="001628A2">
      <w:pPr>
        <w:pStyle w:val="TH"/>
      </w:pPr>
      <w:r w:rsidRPr="000E4E7F">
        <w:object w:dxaOrig="6855" w:dyaOrig="2535" w14:anchorId="0BF969CD">
          <v:shape id="_x0000_i1119" type="#_x0000_t75" style="width:314.5pt;height:122pt" o:ole="">
            <v:imagedata r:id="rId201" o:title=""/>
          </v:shape>
          <o:OLEObject Type="Embed" ProgID="Word.Picture.8" ShapeID="_x0000_i1119" DrawAspect="Content" ObjectID="_1650272416" r:id="rId202"/>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664" w:name="_Toc500942691"/>
      <w:bookmarkStart w:id="3665" w:name="_Toc509241421"/>
      <w:bookmarkStart w:id="3666" w:name="_Toc36810184"/>
      <w:bookmarkStart w:id="3667" w:name="_Toc36846548"/>
      <w:bookmarkStart w:id="3668" w:name="_Toc36939201"/>
      <w:bookmarkStart w:id="3669" w:name="_Toc37082181"/>
      <w:r w:rsidRPr="000E4E7F">
        <w:t>5.6.26</w:t>
      </w:r>
      <w:r w:rsidR="005C4197" w:rsidRPr="000E4E7F">
        <w:t>.2</w:t>
      </w:r>
      <w:r w:rsidR="00770BCD" w:rsidRPr="000E4E7F">
        <w:tab/>
      </w:r>
      <w:r w:rsidR="005C4197" w:rsidRPr="000E4E7F">
        <w:t>Initiation</w:t>
      </w:r>
      <w:bookmarkEnd w:id="3664"/>
      <w:bookmarkEnd w:id="3665"/>
      <w:bookmarkEnd w:id="3666"/>
      <w:bookmarkEnd w:id="3667"/>
      <w:bookmarkEnd w:id="3668"/>
      <w:bookmarkEnd w:id="3669"/>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670" w:name="_Toc36810185"/>
      <w:bookmarkStart w:id="3671" w:name="_Toc36846549"/>
      <w:bookmarkStart w:id="3672" w:name="_Toc36939202"/>
      <w:bookmarkStart w:id="3673" w:name="_Toc37082182"/>
      <w:bookmarkStart w:id="3674" w:name="_Toc487673320"/>
      <w:r w:rsidRPr="000E4E7F">
        <w:t>5.6.26</w:t>
      </w:r>
      <w:r w:rsidR="005C4197" w:rsidRPr="000E4E7F">
        <w:t>.3</w:t>
      </w:r>
      <w:r w:rsidR="00770BCD" w:rsidRPr="000E4E7F">
        <w:tab/>
      </w:r>
      <w:r w:rsidR="005C4197" w:rsidRPr="000E4E7F">
        <w:t>Failure type determination</w:t>
      </w:r>
      <w:bookmarkEnd w:id="3670"/>
      <w:bookmarkEnd w:id="3671"/>
      <w:bookmarkEnd w:id="3672"/>
      <w:bookmarkEnd w:id="3673"/>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05A706C1"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set the failureType as randomAccessProblem;</w:t>
      </w:r>
    </w:p>
    <w:p w14:paraId="256F8AE4"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2784F419" w14:textId="77777777" w:rsidR="005C4197" w:rsidRPr="000E4E7F" w:rsidRDefault="006C1FAC" w:rsidP="005C4197">
      <w:pPr>
        <w:pStyle w:val="Heading4"/>
      </w:pPr>
      <w:bookmarkStart w:id="3675" w:name="_Toc36810186"/>
      <w:bookmarkStart w:id="3676" w:name="_Toc36846550"/>
      <w:bookmarkStart w:id="3677" w:name="_Toc36939203"/>
      <w:bookmarkStart w:id="367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674"/>
      <w:bookmarkEnd w:id="3675"/>
      <w:bookmarkEnd w:id="3676"/>
      <w:bookmarkEnd w:id="3677"/>
      <w:bookmarkEnd w:id="3678"/>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8B7F160"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6B95246F"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679" w:name="_Toc36810187"/>
      <w:bookmarkStart w:id="3680" w:name="_Toc36846551"/>
      <w:bookmarkStart w:id="3681" w:name="_Toc36939204"/>
      <w:bookmarkStart w:id="368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679"/>
      <w:bookmarkEnd w:id="3680"/>
      <w:bookmarkEnd w:id="3681"/>
      <w:bookmarkEnd w:id="3682"/>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683" w:name="_Toc36810188"/>
      <w:bookmarkStart w:id="3684" w:name="_Toc36846552"/>
      <w:bookmarkStart w:id="3685" w:name="_Toc36939205"/>
      <w:bookmarkStart w:id="3686" w:name="_Toc37082185"/>
      <w:r w:rsidRPr="000E4E7F">
        <w:t>5.6.27</w:t>
      </w:r>
      <w:r w:rsidRPr="000E4E7F">
        <w:tab/>
        <w:t>UE Assistance Information for NR sidelink communication</w:t>
      </w:r>
      <w:bookmarkEnd w:id="3683"/>
      <w:bookmarkEnd w:id="3684"/>
      <w:bookmarkEnd w:id="3685"/>
      <w:bookmarkEnd w:id="3686"/>
    </w:p>
    <w:bookmarkStart w:id="3687" w:name="_MON_1638967163"/>
    <w:bookmarkEnd w:id="3687"/>
    <w:p w14:paraId="65005DC4" w14:textId="77777777" w:rsidR="00F450A4" w:rsidRPr="000E4E7F" w:rsidRDefault="00F450A4" w:rsidP="00F450A4">
      <w:pPr>
        <w:pStyle w:val="TH"/>
      </w:pPr>
      <w:r w:rsidRPr="000E4E7F">
        <w:rPr>
          <w:noProof/>
        </w:rPr>
        <w:object w:dxaOrig="6855" w:dyaOrig="2535" w14:anchorId="2B2AB86F">
          <v:shape id="_x0000_i1120" type="#_x0000_t75" style="width:343pt;height:129pt" o:ole="">
            <v:imagedata r:id="rId203" o:title=""/>
          </v:shape>
          <o:OLEObject Type="Embed" ProgID="Word.Picture.8" ShapeID="_x0000_i1120" DrawAspect="Content" ObjectID="_1650272417" r:id="rId204"/>
        </w:object>
      </w:r>
    </w:p>
    <w:p w14:paraId="0BCA3E7A"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8CB7FC5"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0E37E700" w14:textId="77777777" w:rsidR="009722D5" w:rsidRPr="000E4E7F" w:rsidRDefault="009722D5" w:rsidP="009722D5">
      <w:pPr>
        <w:pStyle w:val="Heading2"/>
      </w:pPr>
      <w:bookmarkStart w:id="3688" w:name="_Toc36810189"/>
      <w:bookmarkStart w:id="3689" w:name="_Toc36846553"/>
      <w:bookmarkStart w:id="3690" w:name="_Toc36939206"/>
      <w:bookmarkStart w:id="3691" w:name="_Toc37082186"/>
      <w:r w:rsidRPr="000E4E7F">
        <w:t>5.7</w:t>
      </w:r>
      <w:r w:rsidRPr="000E4E7F">
        <w:tab/>
        <w:t>Generic error handling</w:t>
      </w:r>
      <w:bookmarkEnd w:id="3581"/>
      <w:bookmarkEnd w:id="3582"/>
      <w:bookmarkEnd w:id="3583"/>
      <w:bookmarkEnd w:id="3629"/>
      <w:bookmarkEnd w:id="3688"/>
      <w:bookmarkEnd w:id="3689"/>
      <w:bookmarkEnd w:id="3690"/>
      <w:bookmarkEnd w:id="3691"/>
    </w:p>
    <w:p w14:paraId="11A5AF1D" w14:textId="77777777" w:rsidR="009722D5" w:rsidRPr="000E4E7F" w:rsidRDefault="009722D5" w:rsidP="009722D5">
      <w:pPr>
        <w:pStyle w:val="Heading3"/>
      </w:pPr>
      <w:bookmarkStart w:id="3692" w:name="_Toc20487068"/>
      <w:bookmarkStart w:id="3693" w:name="_Toc29342360"/>
      <w:bookmarkStart w:id="3694" w:name="_Toc29343499"/>
      <w:bookmarkStart w:id="3695" w:name="_Toc36566759"/>
      <w:bookmarkStart w:id="3696" w:name="_Toc36810190"/>
      <w:bookmarkStart w:id="3697" w:name="_Toc36846554"/>
      <w:bookmarkStart w:id="3698" w:name="_Toc36939207"/>
      <w:bookmarkStart w:id="3699" w:name="_Toc37082187"/>
      <w:r w:rsidRPr="000E4E7F">
        <w:t>5.7.1</w:t>
      </w:r>
      <w:r w:rsidRPr="000E4E7F">
        <w:tab/>
        <w:t>General</w:t>
      </w:r>
      <w:bookmarkEnd w:id="3692"/>
      <w:bookmarkEnd w:id="3693"/>
      <w:bookmarkEnd w:id="3694"/>
      <w:bookmarkEnd w:id="3695"/>
      <w:bookmarkEnd w:id="3696"/>
      <w:bookmarkEnd w:id="3697"/>
      <w:bookmarkEnd w:id="3698"/>
      <w:bookmarkEnd w:id="3699"/>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700" w:name="_Toc20487069"/>
      <w:bookmarkStart w:id="3701" w:name="_Toc29342361"/>
      <w:bookmarkStart w:id="3702" w:name="_Toc29343500"/>
      <w:bookmarkStart w:id="3703" w:name="_Toc36566760"/>
      <w:bookmarkStart w:id="3704" w:name="_Toc36810191"/>
      <w:bookmarkStart w:id="3705" w:name="_Toc36846555"/>
      <w:bookmarkStart w:id="3706" w:name="_Toc36939208"/>
      <w:bookmarkStart w:id="3707" w:name="_Toc37082188"/>
      <w:r w:rsidRPr="000E4E7F">
        <w:t>5.7.2</w:t>
      </w:r>
      <w:r w:rsidRPr="000E4E7F">
        <w:tab/>
        <w:t>ASN.1 violation or encoding error</w:t>
      </w:r>
      <w:bookmarkEnd w:id="3700"/>
      <w:bookmarkEnd w:id="3701"/>
      <w:bookmarkEnd w:id="3702"/>
      <w:bookmarkEnd w:id="3703"/>
      <w:bookmarkEnd w:id="3704"/>
      <w:bookmarkEnd w:id="3705"/>
      <w:bookmarkEnd w:id="3706"/>
      <w:bookmarkEnd w:id="3707"/>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708" w:name="_Toc20487070"/>
      <w:bookmarkStart w:id="3709" w:name="_Toc29342362"/>
      <w:bookmarkStart w:id="3710" w:name="_Toc29343501"/>
      <w:bookmarkStart w:id="3711" w:name="_Toc36566761"/>
      <w:bookmarkStart w:id="3712" w:name="_Toc36810192"/>
      <w:bookmarkStart w:id="3713" w:name="_Toc36846556"/>
      <w:bookmarkStart w:id="3714" w:name="_Toc36939209"/>
      <w:bookmarkStart w:id="3715" w:name="_Toc37082189"/>
      <w:r w:rsidRPr="000E4E7F">
        <w:t>5.7.3</w:t>
      </w:r>
      <w:r w:rsidRPr="000E4E7F">
        <w:tab/>
        <w:t>Field set to a not comprehended value</w:t>
      </w:r>
      <w:bookmarkEnd w:id="3708"/>
      <w:bookmarkEnd w:id="3709"/>
      <w:bookmarkEnd w:id="3710"/>
      <w:bookmarkEnd w:id="3711"/>
      <w:bookmarkEnd w:id="3712"/>
      <w:bookmarkEnd w:id="3713"/>
      <w:bookmarkEnd w:id="3714"/>
      <w:bookmarkEnd w:id="3715"/>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716" w:name="_Toc20487071"/>
      <w:bookmarkStart w:id="3717" w:name="_Toc29342363"/>
      <w:bookmarkStart w:id="3718" w:name="_Toc29343502"/>
      <w:bookmarkStart w:id="3719" w:name="_Toc36566762"/>
      <w:bookmarkStart w:id="3720" w:name="_Toc36810193"/>
      <w:bookmarkStart w:id="3721" w:name="_Toc36846557"/>
      <w:bookmarkStart w:id="3722" w:name="_Toc36939210"/>
      <w:bookmarkStart w:id="3723" w:name="_Toc37082190"/>
      <w:r w:rsidRPr="000E4E7F">
        <w:t>5.7.4</w:t>
      </w:r>
      <w:r w:rsidRPr="000E4E7F">
        <w:tab/>
        <w:t>Mandatory field missing</w:t>
      </w:r>
      <w:bookmarkEnd w:id="3716"/>
      <w:bookmarkEnd w:id="3717"/>
      <w:bookmarkEnd w:id="3718"/>
      <w:bookmarkEnd w:id="3719"/>
      <w:bookmarkEnd w:id="3720"/>
      <w:bookmarkEnd w:id="3721"/>
      <w:bookmarkEnd w:id="3722"/>
      <w:bookmarkEnd w:id="3723"/>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3724" w:name="_Toc20487072"/>
      <w:bookmarkStart w:id="3725" w:name="_Toc29342364"/>
      <w:bookmarkStart w:id="3726" w:name="_Toc29343503"/>
      <w:bookmarkStart w:id="3727" w:name="_Toc36566763"/>
      <w:bookmarkStart w:id="3728" w:name="_Toc36810194"/>
      <w:bookmarkStart w:id="3729" w:name="_Toc36846558"/>
      <w:bookmarkStart w:id="3730" w:name="_Toc36939211"/>
      <w:bookmarkStart w:id="3731" w:name="_Toc37082191"/>
      <w:r w:rsidRPr="000E4E7F">
        <w:t>5.7.5</w:t>
      </w:r>
      <w:r w:rsidRPr="000E4E7F">
        <w:tab/>
        <w:t>Not comprehended field</w:t>
      </w:r>
      <w:bookmarkEnd w:id="3724"/>
      <w:bookmarkEnd w:id="3725"/>
      <w:bookmarkEnd w:id="3726"/>
      <w:bookmarkEnd w:id="3727"/>
      <w:bookmarkEnd w:id="3728"/>
      <w:bookmarkEnd w:id="3729"/>
      <w:bookmarkEnd w:id="3730"/>
      <w:bookmarkEnd w:id="3731"/>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3732" w:name="_Toc20487073"/>
      <w:bookmarkStart w:id="3733" w:name="_Toc29342365"/>
      <w:bookmarkStart w:id="3734" w:name="_Toc29343504"/>
      <w:bookmarkStart w:id="3735" w:name="_Toc36566764"/>
      <w:bookmarkStart w:id="3736" w:name="_Toc36810195"/>
      <w:bookmarkStart w:id="3737" w:name="_Toc36846559"/>
      <w:bookmarkStart w:id="3738" w:name="_Toc36939212"/>
      <w:bookmarkStart w:id="3739" w:name="_Toc37082192"/>
      <w:r w:rsidRPr="000E4E7F">
        <w:t>5.8</w:t>
      </w:r>
      <w:r w:rsidRPr="000E4E7F">
        <w:tab/>
        <w:t>MBMS</w:t>
      </w:r>
      <w:bookmarkEnd w:id="3732"/>
      <w:bookmarkEnd w:id="3733"/>
      <w:bookmarkEnd w:id="3734"/>
      <w:bookmarkEnd w:id="3735"/>
      <w:bookmarkEnd w:id="3736"/>
      <w:bookmarkEnd w:id="3737"/>
      <w:bookmarkEnd w:id="3738"/>
      <w:bookmarkEnd w:id="3739"/>
    </w:p>
    <w:p w14:paraId="44B8E1DD" w14:textId="77777777" w:rsidR="009722D5" w:rsidRPr="000E4E7F" w:rsidRDefault="009722D5" w:rsidP="009722D5">
      <w:pPr>
        <w:pStyle w:val="Heading3"/>
      </w:pPr>
      <w:bookmarkStart w:id="3740" w:name="_Toc20487074"/>
      <w:bookmarkStart w:id="3741" w:name="_Toc29342366"/>
      <w:bookmarkStart w:id="3742" w:name="_Toc29343505"/>
      <w:bookmarkStart w:id="3743" w:name="_Toc36566765"/>
      <w:bookmarkStart w:id="3744" w:name="_Toc36810196"/>
      <w:bookmarkStart w:id="3745" w:name="_Toc36846560"/>
      <w:bookmarkStart w:id="3746" w:name="_Toc36939213"/>
      <w:bookmarkStart w:id="3747" w:name="_Toc37082193"/>
      <w:r w:rsidRPr="000E4E7F">
        <w:t>5.8.1</w:t>
      </w:r>
      <w:r w:rsidRPr="000E4E7F">
        <w:tab/>
        <w:t>Introduction</w:t>
      </w:r>
      <w:bookmarkEnd w:id="3740"/>
      <w:bookmarkEnd w:id="3741"/>
      <w:bookmarkEnd w:id="3742"/>
      <w:bookmarkEnd w:id="3743"/>
      <w:bookmarkEnd w:id="3744"/>
      <w:bookmarkEnd w:id="3745"/>
      <w:bookmarkEnd w:id="3746"/>
      <w:bookmarkEnd w:id="3747"/>
    </w:p>
    <w:p w14:paraId="03BDBB59" w14:textId="77777777" w:rsidR="009722D5" w:rsidRPr="000E4E7F" w:rsidRDefault="009722D5" w:rsidP="009722D5">
      <w:pPr>
        <w:pStyle w:val="Heading4"/>
      </w:pPr>
      <w:bookmarkStart w:id="3748" w:name="_Toc20487075"/>
      <w:bookmarkStart w:id="3749" w:name="_Toc29342367"/>
      <w:bookmarkStart w:id="3750" w:name="_Toc29343506"/>
      <w:bookmarkStart w:id="3751" w:name="_Toc36566766"/>
      <w:bookmarkStart w:id="3752" w:name="_Toc36810197"/>
      <w:bookmarkStart w:id="3753" w:name="_Toc36846561"/>
      <w:bookmarkStart w:id="3754" w:name="_Toc36939214"/>
      <w:bookmarkStart w:id="3755" w:name="_Toc37082194"/>
      <w:r w:rsidRPr="000E4E7F">
        <w:t>5.8.1.1</w:t>
      </w:r>
      <w:r w:rsidRPr="000E4E7F">
        <w:tab/>
        <w:t>General</w:t>
      </w:r>
      <w:bookmarkEnd w:id="3748"/>
      <w:bookmarkEnd w:id="3749"/>
      <w:bookmarkEnd w:id="3750"/>
      <w:bookmarkEnd w:id="3751"/>
      <w:bookmarkEnd w:id="3752"/>
      <w:bookmarkEnd w:id="3753"/>
      <w:bookmarkEnd w:id="3754"/>
      <w:bookmarkEnd w:id="3755"/>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7980C60D" w14:textId="77777777" w:rsidR="009722D5" w:rsidRPr="000E4E7F" w:rsidRDefault="009722D5" w:rsidP="009722D5">
      <w:pPr>
        <w:pStyle w:val="Heading4"/>
      </w:pPr>
      <w:bookmarkStart w:id="3756" w:name="_Toc20487076"/>
      <w:bookmarkStart w:id="3757" w:name="_Toc29342368"/>
      <w:bookmarkStart w:id="3758" w:name="_Toc29343507"/>
      <w:bookmarkStart w:id="3759" w:name="_Toc36566767"/>
      <w:bookmarkStart w:id="3760" w:name="_Toc36810198"/>
      <w:bookmarkStart w:id="3761" w:name="_Toc36846562"/>
      <w:bookmarkStart w:id="3762" w:name="_Toc36939215"/>
      <w:bookmarkStart w:id="3763" w:name="_Toc37082195"/>
      <w:r w:rsidRPr="000E4E7F">
        <w:t>5.8.1.2</w:t>
      </w:r>
      <w:r w:rsidRPr="000E4E7F">
        <w:tab/>
        <w:t>Scheduling</w:t>
      </w:r>
      <w:bookmarkEnd w:id="3756"/>
      <w:bookmarkEnd w:id="3757"/>
      <w:bookmarkEnd w:id="3758"/>
      <w:bookmarkEnd w:id="3759"/>
      <w:bookmarkEnd w:id="3760"/>
      <w:bookmarkEnd w:id="3761"/>
      <w:bookmarkEnd w:id="3762"/>
      <w:bookmarkEnd w:id="3763"/>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3764" w:name="_Toc20487077"/>
      <w:bookmarkStart w:id="3765" w:name="_Toc29342369"/>
      <w:bookmarkStart w:id="3766" w:name="_Toc29343508"/>
      <w:bookmarkStart w:id="3767" w:name="_Toc36566768"/>
      <w:bookmarkStart w:id="3768" w:name="_Toc36810199"/>
      <w:bookmarkStart w:id="3769" w:name="_Toc36846563"/>
      <w:bookmarkStart w:id="3770" w:name="_Toc36939216"/>
      <w:bookmarkStart w:id="3771" w:name="_Toc37082196"/>
      <w:r w:rsidRPr="000E4E7F">
        <w:t>5.8.1.3</w:t>
      </w:r>
      <w:r w:rsidRPr="000E4E7F">
        <w:tab/>
        <w:t>MCCH information validity and notification of changes</w:t>
      </w:r>
      <w:bookmarkEnd w:id="3764"/>
      <w:bookmarkEnd w:id="3765"/>
      <w:bookmarkEnd w:id="3766"/>
      <w:bookmarkEnd w:id="3767"/>
      <w:bookmarkEnd w:id="3768"/>
      <w:bookmarkEnd w:id="3769"/>
      <w:bookmarkEnd w:id="3770"/>
      <w:bookmarkEnd w:id="3771"/>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772" w:name="_1311511944"/>
    <w:bookmarkStart w:id="3773" w:name="_1311511925"/>
    <w:bookmarkStart w:id="3774" w:name="_MON_1312014332"/>
    <w:bookmarkStart w:id="3775" w:name="_MON_1312014429"/>
    <w:bookmarkStart w:id="3776" w:name="_MON_1312014434"/>
    <w:bookmarkStart w:id="3777" w:name="_MON_1323464186"/>
    <w:bookmarkEnd w:id="3772"/>
    <w:bookmarkEnd w:id="3773"/>
    <w:bookmarkEnd w:id="3774"/>
    <w:bookmarkEnd w:id="3775"/>
    <w:bookmarkEnd w:id="3776"/>
    <w:bookmarkEnd w:id="3777"/>
    <w:bookmarkStart w:id="3778" w:name="_MON_1311511986"/>
    <w:bookmarkEnd w:id="3778"/>
    <w:p w14:paraId="132FBF80" w14:textId="77777777" w:rsidR="009722D5" w:rsidRPr="000E4E7F" w:rsidRDefault="009722D5" w:rsidP="009722D5">
      <w:pPr>
        <w:pStyle w:val="TH"/>
      </w:pPr>
      <w:r w:rsidRPr="000E4E7F">
        <w:object w:dxaOrig="10470" w:dyaOrig="2355" w14:anchorId="66218B09">
          <v:shape id="_x0000_i1121" type="#_x0000_t75" style="width:450pt;height:101.5pt" o:ole="">
            <v:imagedata r:id="rId205" o:title=""/>
          </v:shape>
          <o:OLEObject Type="Embed" ProgID="Word.Picture.8" ShapeID="_x0000_i1121" DrawAspect="Content" ObjectID="_1650272418" r:id="rId206"/>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3779" w:name="_Toc20487078"/>
      <w:bookmarkStart w:id="3780" w:name="_Toc29342370"/>
      <w:bookmarkStart w:id="3781" w:name="_Toc29343509"/>
      <w:bookmarkStart w:id="3782" w:name="_Toc36566769"/>
      <w:bookmarkStart w:id="3783" w:name="_Toc36810200"/>
      <w:bookmarkStart w:id="3784" w:name="_Toc36846564"/>
      <w:bookmarkStart w:id="3785" w:name="_Toc36939217"/>
      <w:bookmarkStart w:id="3786" w:name="_Toc37082197"/>
      <w:r w:rsidRPr="000E4E7F">
        <w:t>5.8.2</w:t>
      </w:r>
      <w:r w:rsidRPr="000E4E7F">
        <w:tab/>
        <w:t>MCCH information acquisition</w:t>
      </w:r>
      <w:bookmarkEnd w:id="3779"/>
      <w:bookmarkEnd w:id="3780"/>
      <w:bookmarkEnd w:id="3781"/>
      <w:bookmarkEnd w:id="3782"/>
      <w:bookmarkEnd w:id="3783"/>
      <w:bookmarkEnd w:id="3784"/>
      <w:bookmarkEnd w:id="3785"/>
      <w:bookmarkEnd w:id="3786"/>
    </w:p>
    <w:p w14:paraId="61B384FF" w14:textId="77777777" w:rsidR="009722D5" w:rsidRPr="000E4E7F" w:rsidRDefault="009722D5" w:rsidP="009722D5">
      <w:pPr>
        <w:pStyle w:val="Heading4"/>
      </w:pPr>
      <w:bookmarkStart w:id="3787" w:name="_Toc20487079"/>
      <w:bookmarkStart w:id="3788" w:name="_Toc29342371"/>
      <w:bookmarkStart w:id="3789" w:name="_Toc29343510"/>
      <w:bookmarkStart w:id="3790" w:name="_Toc36566770"/>
      <w:bookmarkStart w:id="3791" w:name="_Toc36810201"/>
      <w:bookmarkStart w:id="3792" w:name="_Toc36846565"/>
      <w:bookmarkStart w:id="3793" w:name="_Toc36939218"/>
      <w:bookmarkStart w:id="3794" w:name="_Toc37082198"/>
      <w:r w:rsidRPr="000E4E7F">
        <w:t>5.8.2.1</w:t>
      </w:r>
      <w:r w:rsidRPr="000E4E7F">
        <w:tab/>
        <w:t>General</w:t>
      </w:r>
      <w:bookmarkEnd w:id="3787"/>
      <w:bookmarkEnd w:id="3788"/>
      <w:bookmarkEnd w:id="3789"/>
      <w:bookmarkEnd w:id="3790"/>
      <w:bookmarkEnd w:id="3791"/>
      <w:bookmarkEnd w:id="3792"/>
      <w:bookmarkEnd w:id="3793"/>
      <w:bookmarkEnd w:id="3794"/>
    </w:p>
    <w:bookmarkStart w:id="3795" w:name="_MON_1365787593"/>
    <w:bookmarkEnd w:id="3795"/>
    <w:p w14:paraId="3F02273E" w14:textId="77777777" w:rsidR="009722D5" w:rsidRPr="000E4E7F" w:rsidRDefault="009722D5" w:rsidP="009722D5">
      <w:pPr>
        <w:pStyle w:val="TH"/>
      </w:pPr>
      <w:r w:rsidRPr="000E4E7F">
        <w:object w:dxaOrig="7050" w:dyaOrig="2282" w14:anchorId="6BC8F689">
          <v:shape id="_x0000_i1122" type="#_x0000_t75" style="width:294pt;height:95.5pt" o:ole="" fillcolor="window">
            <v:imagedata r:id="rId207" o:title=""/>
          </v:shape>
          <o:OLEObject Type="Embed" ProgID="Word.Picture.8" ShapeID="_x0000_i1122" DrawAspect="Content" ObjectID="_1650272419" r:id="rId208">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796" w:name="OLE_LINK2"/>
      <w:r w:rsidRPr="000E4E7F">
        <w:t xml:space="preserve">MBMS capable </w:t>
      </w:r>
      <w:bookmarkEnd w:id="3796"/>
      <w:r w:rsidRPr="000E4E7F">
        <w:t>UEs that are in RRC_IDLE or in RRC_CONNECTED.</w:t>
      </w:r>
    </w:p>
    <w:p w14:paraId="4829FABA" w14:textId="77777777" w:rsidR="009722D5" w:rsidRPr="000E4E7F" w:rsidRDefault="009722D5" w:rsidP="009722D5">
      <w:pPr>
        <w:pStyle w:val="Heading4"/>
      </w:pPr>
      <w:bookmarkStart w:id="3797" w:name="_Toc20487080"/>
      <w:bookmarkStart w:id="3798" w:name="_Toc29342372"/>
      <w:bookmarkStart w:id="3799" w:name="_Toc29343511"/>
      <w:bookmarkStart w:id="3800" w:name="_Toc36566771"/>
      <w:bookmarkStart w:id="3801" w:name="_Toc36810202"/>
      <w:bookmarkStart w:id="3802" w:name="_Toc36846566"/>
      <w:bookmarkStart w:id="3803" w:name="_Toc36939219"/>
      <w:bookmarkStart w:id="3804" w:name="_Toc37082199"/>
      <w:r w:rsidRPr="000E4E7F">
        <w:t>5.8.2.2</w:t>
      </w:r>
      <w:r w:rsidRPr="000E4E7F">
        <w:tab/>
        <w:t>Initiation</w:t>
      </w:r>
      <w:bookmarkEnd w:id="3797"/>
      <w:bookmarkEnd w:id="3798"/>
      <w:bookmarkEnd w:id="3799"/>
      <w:bookmarkEnd w:id="3800"/>
      <w:bookmarkEnd w:id="3801"/>
      <w:bookmarkEnd w:id="3802"/>
      <w:bookmarkEnd w:id="3803"/>
      <w:bookmarkEnd w:id="3804"/>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3805" w:name="_Toc20487081"/>
      <w:bookmarkStart w:id="3806" w:name="_Toc29342373"/>
      <w:bookmarkStart w:id="3807" w:name="_Toc29343512"/>
      <w:bookmarkStart w:id="3808" w:name="_Toc36566772"/>
      <w:bookmarkStart w:id="3809" w:name="_Toc36810203"/>
      <w:bookmarkStart w:id="3810" w:name="_Toc36846567"/>
      <w:bookmarkStart w:id="3811" w:name="_Toc36939220"/>
      <w:bookmarkStart w:id="3812" w:name="_Toc37082200"/>
      <w:r w:rsidRPr="000E4E7F">
        <w:t>5.8.2.3</w:t>
      </w:r>
      <w:r w:rsidRPr="000E4E7F">
        <w:tab/>
        <w:t>MCCH information acquisition by the UE</w:t>
      </w:r>
      <w:bookmarkEnd w:id="3805"/>
      <w:bookmarkEnd w:id="3806"/>
      <w:bookmarkEnd w:id="3807"/>
      <w:bookmarkEnd w:id="3808"/>
      <w:bookmarkEnd w:id="3809"/>
      <w:bookmarkEnd w:id="3810"/>
      <w:bookmarkEnd w:id="3811"/>
      <w:bookmarkEnd w:id="3812"/>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3813" w:name="_Toc20487082"/>
      <w:bookmarkStart w:id="3814" w:name="_Toc29342374"/>
      <w:bookmarkStart w:id="3815" w:name="_Toc29343513"/>
      <w:bookmarkStart w:id="3816" w:name="_Toc36566773"/>
      <w:bookmarkStart w:id="3817" w:name="_Toc36810204"/>
      <w:bookmarkStart w:id="3818" w:name="_Toc36846568"/>
      <w:bookmarkStart w:id="3819" w:name="_Toc36939221"/>
      <w:bookmarkStart w:id="3820" w:name="_Toc37082201"/>
      <w:r w:rsidRPr="000E4E7F">
        <w:t>5.8.2.4</w:t>
      </w:r>
      <w:r w:rsidRPr="000E4E7F">
        <w:tab/>
        <w:t xml:space="preserve">Actions upon reception of the </w:t>
      </w:r>
      <w:r w:rsidRPr="000E4E7F">
        <w:rPr>
          <w:i/>
        </w:rPr>
        <w:t>MBSFNAreaConfiguration</w:t>
      </w:r>
      <w:r w:rsidRPr="000E4E7F">
        <w:t xml:space="preserve"> message</w:t>
      </w:r>
      <w:bookmarkEnd w:id="3813"/>
      <w:bookmarkEnd w:id="3814"/>
      <w:bookmarkEnd w:id="3815"/>
      <w:bookmarkEnd w:id="3816"/>
      <w:bookmarkEnd w:id="3817"/>
      <w:bookmarkEnd w:id="3818"/>
      <w:bookmarkEnd w:id="3819"/>
      <w:bookmarkEnd w:id="3820"/>
    </w:p>
    <w:p w14:paraId="1A19A5DB"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3821" w:name="_Toc20487083"/>
      <w:bookmarkStart w:id="3822" w:name="_Toc29342375"/>
      <w:bookmarkStart w:id="3823" w:name="_Toc29343514"/>
      <w:bookmarkStart w:id="3824" w:name="_Toc36566774"/>
      <w:bookmarkStart w:id="3825" w:name="_Toc36810205"/>
      <w:bookmarkStart w:id="3826" w:name="_Toc36846569"/>
      <w:bookmarkStart w:id="3827" w:name="_Toc36939222"/>
      <w:bookmarkStart w:id="3828"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821"/>
      <w:bookmarkEnd w:id="3822"/>
      <w:bookmarkEnd w:id="3823"/>
      <w:bookmarkEnd w:id="3824"/>
      <w:bookmarkEnd w:id="3825"/>
      <w:bookmarkEnd w:id="3826"/>
      <w:bookmarkEnd w:id="3827"/>
      <w:bookmarkEnd w:id="3828"/>
    </w:p>
    <w:p w14:paraId="46BBACC0"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3829" w:name="_Toc20487084"/>
      <w:bookmarkStart w:id="3830" w:name="_Toc29342376"/>
      <w:bookmarkStart w:id="3831" w:name="_Toc29343515"/>
      <w:bookmarkStart w:id="3832" w:name="_Toc36566775"/>
      <w:bookmarkStart w:id="3833" w:name="_Toc36810206"/>
      <w:bookmarkStart w:id="3834" w:name="_Toc36846570"/>
      <w:bookmarkStart w:id="3835" w:name="_Toc36939223"/>
      <w:bookmarkStart w:id="3836" w:name="_Toc37082203"/>
      <w:r w:rsidRPr="000E4E7F">
        <w:t>5.8.3</w:t>
      </w:r>
      <w:r w:rsidRPr="000E4E7F">
        <w:tab/>
        <w:t>MBMS PTM radio bearer configuration</w:t>
      </w:r>
      <w:bookmarkEnd w:id="3829"/>
      <w:bookmarkEnd w:id="3830"/>
      <w:bookmarkEnd w:id="3831"/>
      <w:bookmarkEnd w:id="3832"/>
      <w:bookmarkEnd w:id="3833"/>
      <w:bookmarkEnd w:id="3834"/>
      <w:bookmarkEnd w:id="3835"/>
      <w:bookmarkEnd w:id="3836"/>
    </w:p>
    <w:p w14:paraId="0FB9DDFB" w14:textId="77777777" w:rsidR="009722D5" w:rsidRPr="000E4E7F" w:rsidRDefault="009722D5" w:rsidP="009722D5">
      <w:pPr>
        <w:pStyle w:val="Heading4"/>
      </w:pPr>
      <w:bookmarkStart w:id="3837" w:name="_Toc20487085"/>
      <w:bookmarkStart w:id="3838" w:name="_Toc29342377"/>
      <w:bookmarkStart w:id="3839" w:name="_Toc29343516"/>
      <w:bookmarkStart w:id="3840" w:name="_Toc36566776"/>
      <w:bookmarkStart w:id="3841" w:name="_Toc36810207"/>
      <w:bookmarkStart w:id="3842" w:name="_Toc36846571"/>
      <w:bookmarkStart w:id="3843" w:name="_Toc36939224"/>
      <w:bookmarkStart w:id="3844" w:name="_Toc37082204"/>
      <w:r w:rsidRPr="000E4E7F">
        <w:t>5.8.3.1</w:t>
      </w:r>
      <w:r w:rsidRPr="000E4E7F">
        <w:tab/>
        <w:t>General</w:t>
      </w:r>
      <w:bookmarkEnd w:id="3837"/>
      <w:bookmarkEnd w:id="3838"/>
      <w:bookmarkEnd w:id="3839"/>
      <w:bookmarkEnd w:id="3840"/>
      <w:bookmarkEnd w:id="3841"/>
      <w:bookmarkEnd w:id="3842"/>
      <w:bookmarkEnd w:id="3843"/>
      <w:bookmarkEnd w:id="3844"/>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3845" w:name="_Toc20487086"/>
      <w:bookmarkStart w:id="3846" w:name="_Toc29342378"/>
      <w:bookmarkStart w:id="3847" w:name="_Toc29343517"/>
      <w:bookmarkStart w:id="3848" w:name="_Toc36566777"/>
      <w:bookmarkStart w:id="3849" w:name="_Toc36810208"/>
      <w:bookmarkStart w:id="3850" w:name="_Toc36846572"/>
      <w:bookmarkStart w:id="3851" w:name="_Toc36939225"/>
      <w:bookmarkStart w:id="3852" w:name="_Toc37082205"/>
      <w:r w:rsidRPr="000E4E7F">
        <w:t>5.8.3.2</w:t>
      </w:r>
      <w:r w:rsidRPr="000E4E7F">
        <w:tab/>
        <w:t>Initiation</w:t>
      </w:r>
      <w:bookmarkEnd w:id="3845"/>
      <w:bookmarkEnd w:id="3846"/>
      <w:bookmarkEnd w:id="3847"/>
      <w:bookmarkEnd w:id="3848"/>
      <w:bookmarkEnd w:id="3849"/>
      <w:bookmarkEnd w:id="3850"/>
      <w:bookmarkEnd w:id="3851"/>
      <w:bookmarkEnd w:id="3852"/>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3853" w:name="_Toc20487087"/>
      <w:bookmarkStart w:id="3854" w:name="_Toc29342379"/>
      <w:bookmarkStart w:id="3855" w:name="_Toc29343518"/>
      <w:bookmarkStart w:id="3856" w:name="_Toc36566778"/>
      <w:bookmarkStart w:id="3857" w:name="_Toc36810209"/>
      <w:bookmarkStart w:id="3858" w:name="_Toc36846573"/>
      <w:bookmarkStart w:id="3859" w:name="_Toc36939226"/>
      <w:bookmarkStart w:id="3860" w:name="_Toc37082206"/>
      <w:r w:rsidRPr="000E4E7F">
        <w:t>5.8.3.3</w:t>
      </w:r>
      <w:r w:rsidRPr="000E4E7F">
        <w:tab/>
        <w:t>MRB establishment</w:t>
      </w:r>
      <w:bookmarkEnd w:id="3853"/>
      <w:bookmarkEnd w:id="3854"/>
      <w:bookmarkEnd w:id="3855"/>
      <w:bookmarkEnd w:id="3856"/>
      <w:bookmarkEnd w:id="3857"/>
      <w:bookmarkEnd w:id="3858"/>
      <w:bookmarkEnd w:id="3859"/>
      <w:bookmarkEnd w:id="3860"/>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20168849" w14:textId="77777777" w:rsidR="009722D5" w:rsidRPr="000E4E7F" w:rsidRDefault="009722D5" w:rsidP="009722D5">
      <w:pPr>
        <w:pStyle w:val="Heading4"/>
      </w:pPr>
      <w:bookmarkStart w:id="3861" w:name="_Toc20487088"/>
      <w:bookmarkStart w:id="3862" w:name="_Toc29342380"/>
      <w:bookmarkStart w:id="3863" w:name="_Toc29343519"/>
      <w:bookmarkStart w:id="3864" w:name="_Toc36566779"/>
      <w:bookmarkStart w:id="3865" w:name="_Toc36810210"/>
      <w:bookmarkStart w:id="3866" w:name="_Toc36846574"/>
      <w:bookmarkStart w:id="3867" w:name="_Toc36939227"/>
      <w:bookmarkStart w:id="3868" w:name="_Toc37082207"/>
      <w:r w:rsidRPr="000E4E7F">
        <w:t>5.8.3.4</w:t>
      </w:r>
      <w:r w:rsidRPr="000E4E7F">
        <w:tab/>
        <w:t>MRB release</w:t>
      </w:r>
      <w:bookmarkEnd w:id="3861"/>
      <w:bookmarkEnd w:id="3862"/>
      <w:bookmarkEnd w:id="3863"/>
      <w:bookmarkEnd w:id="3864"/>
      <w:bookmarkEnd w:id="3865"/>
      <w:bookmarkEnd w:id="3866"/>
      <w:bookmarkEnd w:id="3867"/>
      <w:bookmarkEnd w:id="3868"/>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1A5DDDC2" w14:textId="77777777" w:rsidR="009722D5" w:rsidRPr="000E4E7F" w:rsidRDefault="009722D5" w:rsidP="009722D5">
      <w:pPr>
        <w:pStyle w:val="Heading3"/>
        <w:ind w:left="0" w:firstLine="0"/>
      </w:pPr>
      <w:bookmarkStart w:id="3869" w:name="_Toc20487089"/>
      <w:bookmarkStart w:id="3870" w:name="_Toc29342381"/>
      <w:bookmarkStart w:id="3871" w:name="_Toc29343520"/>
      <w:bookmarkStart w:id="3872" w:name="_Toc36566780"/>
      <w:bookmarkStart w:id="3873" w:name="_Toc36810211"/>
      <w:bookmarkStart w:id="3874" w:name="_Toc36846575"/>
      <w:bookmarkStart w:id="3875" w:name="_Toc36939228"/>
      <w:bookmarkStart w:id="3876" w:name="_Toc37082208"/>
      <w:r w:rsidRPr="000E4E7F">
        <w:t>5.8.4</w:t>
      </w:r>
      <w:r w:rsidRPr="000E4E7F">
        <w:tab/>
        <w:t>MBMS Counting Procedure</w:t>
      </w:r>
      <w:bookmarkEnd w:id="3869"/>
      <w:bookmarkEnd w:id="3870"/>
      <w:bookmarkEnd w:id="3871"/>
      <w:bookmarkEnd w:id="3872"/>
      <w:bookmarkEnd w:id="3873"/>
      <w:bookmarkEnd w:id="3874"/>
      <w:bookmarkEnd w:id="3875"/>
      <w:bookmarkEnd w:id="3876"/>
    </w:p>
    <w:p w14:paraId="1E112090" w14:textId="77777777" w:rsidR="009722D5" w:rsidRPr="000E4E7F" w:rsidRDefault="009722D5" w:rsidP="009722D5">
      <w:pPr>
        <w:pStyle w:val="Heading4"/>
        <w:ind w:left="0" w:firstLine="0"/>
      </w:pPr>
      <w:bookmarkStart w:id="3877" w:name="_Toc20487090"/>
      <w:bookmarkStart w:id="3878" w:name="_Toc29342382"/>
      <w:bookmarkStart w:id="3879" w:name="_Toc29343521"/>
      <w:bookmarkStart w:id="3880" w:name="_Toc36566781"/>
      <w:bookmarkStart w:id="3881" w:name="_Toc36810212"/>
      <w:bookmarkStart w:id="3882" w:name="_Toc36846576"/>
      <w:bookmarkStart w:id="3883" w:name="_Toc36939229"/>
      <w:bookmarkStart w:id="3884"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877"/>
      <w:bookmarkEnd w:id="3878"/>
      <w:bookmarkEnd w:id="3879"/>
      <w:bookmarkEnd w:id="3880"/>
      <w:bookmarkEnd w:id="3881"/>
      <w:bookmarkEnd w:id="3882"/>
      <w:bookmarkEnd w:id="3883"/>
      <w:bookmarkEnd w:id="3884"/>
    </w:p>
    <w:p w14:paraId="121AF9ED" w14:textId="77777777" w:rsidR="009722D5" w:rsidRPr="000E4E7F" w:rsidRDefault="009722D5" w:rsidP="009722D5">
      <w:pPr>
        <w:rPr>
          <w:rFonts w:ascii="FrutigerNext LT Regular" w:hAnsi="FrutigerNext LT Regular"/>
          <w:lang w:eastAsia="zh-CN"/>
        </w:rPr>
      </w:pPr>
    </w:p>
    <w:bookmarkStart w:id="3885" w:name="_1345997311"/>
    <w:bookmarkStart w:id="3886" w:name="_1347257401"/>
    <w:bookmarkStart w:id="3887" w:name="_1347258015"/>
    <w:bookmarkStart w:id="3888" w:name="_1347258731"/>
    <w:bookmarkEnd w:id="3885"/>
    <w:bookmarkEnd w:id="3886"/>
    <w:bookmarkEnd w:id="3887"/>
    <w:bookmarkEnd w:id="3888"/>
    <w:bookmarkStart w:id="3889" w:name="_MON_1357719996"/>
    <w:bookmarkEnd w:id="3889"/>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1.5pt;height:126pt" o:ole="">
            <v:imagedata r:id="rId209" o:title=""/>
          </v:shape>
          <o:OLEObject Type="Embed" ProgID="Word.Picture.8" ShapeID="_x0000_i1123" DrawAspect="Content" ObjectID="_1650272420" r:id="rId210">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3890" w:name="_Toc20487091"/>
      <w:bookmarkStart w:id="3891" w:name="_Toc29342383"/>
      <w:bookmarkStart w:id="3892" w:name="_Toc29343522"/>
      <w:bookmarkStart w:id="3893" w:name="_Toc36566782"/>
      <w:bookmarkStart w:id="3894" w:name="_Toc36810213"/>
      <w:bookmarkStart w:id="3895" w:name="_Toc36846577"/>
      <w:bookmarkStart w:id="3896" w:name="_Toc36939230"/>
      <w:bookmarkStart w:id="3897"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890"/>
      <w:bookmarkEnd w:id="3891"/>
      <w:bookmarkEnd w:id="3892"/>
      <w:bookmarkEnd w:id="3893"/>
      <w:bookmarkEnd w:id="3894"/>
      <w:bookmarkEnd w:id="3895"/>
      <w:bookmarkEnd w:id="3896"/>
      <w:bookmarkEnd w:id="3897"/>
    </w:p>
    <w:p w14:paraId="50682109"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C82ACA" w14:textId="77777777" w:rsidR="009722D5" w:rsidRPr="000E4E7F" w:rsidRDefault="009722D5" w:rsidP="009722D5">
      <w:pPr>
        <w:pStyle w:val="Heading4"/>
        <w:ind w:left="0" w:firstLine="0"/>
      </w:pPr>
      <w:bookmarkStart w:id="3898" w:name="_Toc20487092"/>
      <w:bookmarkStart w:id="3899" w:name="_Toc29342384"/>
      <w:bookmarkStart w:id="3900" w:name="_Toc29343523"/>
      <w:bookmarkStart w:id="3901" w:name="_Toc36566783"/>
      <w:bookmarkStart w:id="3902" w:name="_Toc36810214"/>
      <w:bookmarkStart w:id="3903" w:name="_Toc36846578"/>
      <w:bookmarkStart w:id="3904" w:name="_Toc36939231"/>
      <w:bookmarkStart w:id="3905"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898"/>
      <w:bookmarkEnd w:id="3899"/>
      <w:bookmarkEnd w:id="3900"/>
      <w:bookmarkEnd w:id="3901"/>
      <w:bookmarkEnd w:id="3902"/>
      <w:bookmarkEnd w:id="3903"/>
      <w:bookmarkEnd w:id="3904"/>
      <w:bookmarkEnd w:id="3905"/>
    </w:p>
    <w:p w14:paraId="2B1E5D07"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3D6CC241"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3C242BF0" w14:textId="77777777" w:rsidR="009722D5" w:rsidRPr="000E4E7F" w:rsidRDefault="009722D5" w:rsidP="009722D5">
      <w:pPr>
        <w:pStyle w:val="Heading3"/>
      </w:pPr>
      <w:bookmarkStart w:id="3906" w:name="_Toc20487093"/>
      <w:bookmarkStart w:id="3907" w:name="_Toc29342385"/>
      <w:bookmarkStart w:id="3908" w:name="_Toc29343524"/>
      <w:bookmarkStart w:id="3909" w:name="_Toc36566784"/>
      <w:bookmarkStart w:id="3910" w:name="_Toc36810215"/>
      <w:bookmarkStart w:id="3911" w:name="_Toc36846579"/>
      <w:bookmarkStart w:id="3912" w:name="_Toc36939232"/>
      <w:bookmarkStart w:id="3913" w:name="_Toc37082212"/>
      <w:r w:rsidRPr="000E4E7F">
        <w:t>5.8.5</w:t>
      </w:r>
      <w:r w:rsidRPr="000E4E7F">
        <w:tab/>
        <w:t>MBMS interest indication</w:t>
      </w:r>
      <w:bookmarkEnd w:id="3906"/>
      <w:bookmarkEnd w:id="3907"/>
      <w:bookmarkEnd w:id="3908"/>
      <w:bookmarkEnd w:id="3909"/>
      <w:bookmarkEnd w:id="3910"/>
      <w:bookmarkEnd w:id="3911"/>
      <w:bookmarkEnd w:id="3912"/>
      <w:bookmarkEnd w:id="3913"/>
    </w:p>
    <w:p w14:paraId="52B6610A" w14:textId="77777777" w:rsidR="009722D5" w:rsidRPr="000E4E7F" w:rsidRDefault="009722D5" w:rsidP="009722D5">
      <w:pPr>
        <w:pStyle w:val="Heading4"/>
      </w:pPr>
      <w:bookmarkStart w:id="3914" w:name="_Toc20487094"/>
      <w:bookmarkStart w:id="3915" w:name="_Toc29342386"/>
      <w:bookmarkStart w:id="3916" w:name="_Toc29343525"/>
      <w:bookmarkStart w:id="3917" w:name="_Toc36566785"/>
      <w:bookmarkStart w:id="3918" w:name="_Toc36810216"/>
      <w:bookmarkStart w:id="3919" w:name="_Toc36846580"/>
      <w:bookmarkStart w:id="3920" w:name="_Toc36939233"/>
      <w:bookmarkStart w:id="3921" w:name="_Toc37082213"/>
      <w:r w:rsidRPr="000E4E7F">
        <w:t>5.8.5.1</w:t>
      </w:r>
      <w:r w:rsidRPr="000E4E7F">
        <w:tab/>
        <w:t>General</w:t>
      </w:r>
      <w:bookmarkEnd w:id="3914"/>
      <w:bookmarkEnd w:id="3915"/>
      <w:bookmarkEnd w:id="3916"/>
      <w:bookmarkEnd w:id="3917"/>
      <w:bookmarkEnd w:id="3918"/>
      <w:bookmarkEnd w:id="3919"/>
      <w:bookmarkEnd w:id="3920"/>
      <w:bookmarkEnd w:id="3921"/>
    </w:p>
    <w:p w14:paraId="39B5A815" w14:textId="77777777" w:rsidR="009722D5" w:rsidRPr="000E4E7F" w:rsidRDefault="009722D5" w:rsidP="009722D5">
      <w:pPr>
        <w:pStyle w:val="TH"/>
      </w:pPr>
      <w:r w:rsidRPr="000E4E7F">
        <w:tab/>
      </w:r>
      <w:bookmarkStart w:id="3922" w:name="_1400506224"/>
      <w:bookmarkStart w:id="3923" w:name="_1400506229"/>
      <w:bookmarkStart w:id="3924" w:name="_MON_1398090240"/>
      <w:bookmarkStart w:id="3925" w:name="_MON_1400506198"/>
      <w:bookmarkStart w:id="3926" w:name="_MON_1401530775"/>
      <w:bookmarkEnd w:id="3922"/>
      <w:bookmarkEnd w:id="3923"/>
      <w:bookmarkEnd w:id="3924"/>
      <w:bookmarkEnd w:id="3925"/>
      <w:bookmarkEnd w:id="3926"/>
      <w:bookmarkStart w:id="3927" w:name="_MON_1405493078"/>
      <w:bookmarkEnd w:id="3927"/>
      <w:r w:rsidRPr="000E4E7F">
        <w:object w:dxaOrig="6855" w:dyaOrig="2535" w14:anchorId="1A168A0A">
          <v:shape id="_x0000_i1124" type="#_x0000_t75" style="width:318pt;height:119.5pt" o:ole="">
            <v:imagedata r:id="rId211" o:title=""/>
          </v:shape>
          <o:OLEObject Type="Embed" ProgID="Word.Picture.8" ShapeID="_x0000_i1124" DrawAspect="Content" ObjectID="_1650272421" r:id="rId212"/>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3928" w:name="_Toc20487095"/>
      <w:bookmarkStart w:id="3929" w:name="_Toc29342387"/>
      <w:bookmarkStart w:id="3930" w:name="_Toc29343526"/>
      <w:bookmarkStart w:id="3931" w:name="_Toc36566786"/>
      <w:bookmarkStart w:id="3932" w:name="_Toc36810217"/>
      <w:bookmarkStart w:id="3933" w:name="_Toc36846581"/>
      <w:bookmarkStart w:id="3934" w:name="_Toc36939234"/>
      <w:bookmarkStart w:id="3935" w:name="_Toc37082214"/>
      <w:r w:rsidRPr="000E4E7F">
        <w:t>5.8.5.2</w:t>
      </w:r>
      <w:r w:rsidRPr="000E4E7F">
        <w:tab/>
        <w:t>Initiation</w:t>
      </w:r>
      <w:bookmarkEnd w:id="3928"/>
      <w:bookmarkEnd w:id="3929"/>
      <w:bookmarkEnd w:id="3930"/>
      <w:bookmarkEnd w:id="3931"/>
      <w:bookmarkEnd w:id="3932"/>
      <w:bookmarkEnd w:id="3933"/>
      <w:bookmarkEnd w:id="3934"/>
      <w:bookmarkEnd w:id="3935"/>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5A49F8" w14:textId="77777777" w:rsidR="009722D5" w:rsidRPr="000E4E7F" w:rsidRDefault="009722D5" w:rsidP="009722D5">
      <w:pPr>
        <w:pStyle w:val="B2"/>
      </w:pPr>
      <w:r w:rsidRPr="000E4E7F">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3204F4F5"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F5A082D" w14:textId="77777777" w:rsidR="009722D5" w:rsidRPr="000E4E7F" w:rsidRDefault="009722D5" w:rsidP="009722D5">
      <w:pPr>
        <w:pStyle w:val="Heading4"/>
      </w:pPr>
      <w:bookmarkStart w:id="3936" w:name="OLE_LINK7"/>
      <w:bookmarkStart w:id="3937" w:name="_Toc20487096"/>
      <w:bookmarkStart w:id="3938" w:name="_Toc29342388"/>
      <w:bookmarkStart w:id="3939" w:name="_Toc29343527"/>
      <w:bookmarkStart w:id="3940" w:name="_Toc36566787"/>
      <w:bookmarkStart w:id="3941" w:name="_Toc36810218"/>
      <w:bookmarkStart w:id="3942" w:name="_Toc36846582"/>
      <w:bookmarkStart w:id="3943" w:name="_Toc36939235"/>
      <w:bookmarkStart w:id="3944" w:name="_Toc37082215"/>
      <w:r w:rsidRPr="000E4E7F">
        <w:t>5.8.5.3</w:t>
      </w:r>
      <w:bookmarkEnd w:id="3936"/>
      <w:r w:rsidRPr="000E4E7F">
        <w:tab/>
        <w:t>Determine MBMS frequencies of interest</w:t>
      </w:r>
      <w:bookmarkEnd w:id="3937"/>
      <w:bookmarkEnd w:id="3938"/>
      <w:bookmarkEnd w:id="3939"/>
      <w:bookmarkEnd w:id="3940"/>
      <w:bookmarkEnd w:id="3941"/>
      <w:bookmarkEnd w:id="3942"/>
      <w:bookmarkEnd w:id="3943"/>
      <w:bookmarkEnd w:id="3944"/>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21CCD630" w14:textId="77777777" w:rsidR="009722D5" w:rsidRPr="000E4E7F" w:rsidRDefault="009722D5" w:rsidP="00B30B82">
      <w:pPr>
        <w:pStyle w:val="Heading4"/>
      </w:pPr>
      <w:bookmarkStart w:id="3945" w:name="_Toc29342389"/>
      <w:bookmarkStart w:id="3946" w:name="_Toc29343528"/>
      <w:bookmarkStart w:id="3947" w:name="_Toc36566788"/>
      <w:bookmarkStart w:id="3948" w:name="_Toc36810219"/>
      <w:bookmarkStart w:id="3949" w:name="_Toc36846583"/>
      <w:bookmarkStart w:id="3950" w:name="_Toc36939236"/>
      <w:bookmarkStart w:id="3951" w:name="_Toc37082216"/>
      <w:r w:rsidRPr="000E4E7F">
        <w:t>5.8.5.3a</w:t>
      </w:r>
      <w:r w:rsidRPr="000E4E7F">
        <w:tab/>
        <w:t>Determine MBMS services of interest</w:t>
      </w:r>
      <w:bookmarkEnd w:id="3945"/>
      <w:bookmarkEnd w:id="3946"/>
      <w:bookmarkEnd w:id="3947"/>
      <w:bookmarkEnd w:id="3948"/>
      <w:bookmarkEnd w:id="3949"/>
      <w:bookmarkEnd w:id="3950"/>
      <w:bookmarkEnd w:id="3951"/>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3952" w:name="_Toc20487097"/>
      <w:bookmarkStart w:id="3953" w:name="_Toc29342390"/>
      <w:bookmarkStart w:id="3954" w:name="_Toc29343529"/>
      <w:bookmarkStart w:id="3955" w:name="_Toc36566789"/>
      <w:bookmarkStart w:id="3956" w:name="_Toc36810220"/>
      <w:bookmarkStart w:id="3957" w:name="_Toc36846584"/>
      <w:bookmarkStart w:id="3958" w:name="_Toc36939237"/>
      <w:bookmarkStart w:id="3959" w:name="_Toc37082217"/>
      <w:r w:rsidRPr="000E4E7F">
        <w:t>5.8.5.4</w:t>
      </w:r>
      <w:r w:rsidRPr="000E4E7F">
        <w:tab/>
        <w:t xml:space="preserve">Actions related to transmission of </w:t>
      </w:r>
      <w:r w:rsidRPr="000E4E7F">
        <w:rPr>
          <w:i/>
        </w:rPr>
        <w:t xml:space="preserve">MBMSInterestIndication </w:t>
      </w:r>
      <w:r w:rsidRPr="000E4E7F">
        <w:t>message</w:t>
      </w:r>
      <w:bookmarkEnd w:id="3952"/>
      <w:bookmarkEnd w:id="3953"/>
      <w:bookmarkEnd w:id="3954"/>
      <w:bookmarkEnd w:id="3955"/>
      <w:bookmarkEnd w:id="3956"/>
      <w:bookmarkEnd w:id="3957"/>
      <w:bookmarkEnd w:id="3958"/>
      <w:bookmarkEnd w:id="3959"/>
    </w:p>
    <w:p w14:paraId="540C2A74"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2627C2CE"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3DE52711" w14:textId="77777777" w:rsidR="009722D5" w:rsidRPr="000E4E7F" w:rsidRDefault="009722D5" w:rsidP="009722D5">
      <w:pPr>
        <w:pStyle w:val="Heading2"/>
        <w:rPr>
          <w:lang w:eastAsia="zh-CN"/>
        </w:rPr>
      </w:pPr>
      <w:bookmarkStart w:id="3960" w:name="_Toc20487098"/>
      <w:bookmarkStart w:id="3961" w:name="_Toc29342391"/>
      <w:bookmarkStart w:id="3962" w:name="_Toc29343530"/>
      <w:bookmarkStart w:id="3963" w:name="_Toc36566790"/>
      <w:bookmarkStart w:id="3964" w:name="_Toc36810221"/>
      <w:bookmarkStart w:id="3965" w:name="_Toc36846585"/>
      <w:bookmarkStart w:id="3966" w:name="_Toc36939238"/>
      <w:bookmarkStart w:id="3967" w:name="_Toc37082218"/>
      <w:r w:rsidRPr="000E4E7F">
        <w:rPr>
          <w:lang w:eastAsia="zh-CN"/>
        </w:rPr>
        <w:t>5.8a</w:t>
      </w:r>
      <w:r w:rsidRPr="000E4E7F">
        <w:rPr>
          <w:lang w:eastAsia="zh-CN"/>
        </w:rPr>
        <w:tab/>
        <w:t>SC-PTM</w:t>
      </w:r>
      <w:bookmarkEnd w:id="3960"/>
      <w:bookmarkEnd w:id="3961"/>
      <w:bookmarkEnd w:id="3962"/>
      <w:bookmarkEnd w:id="3963"/>
      <w:bookmarkEnd w:id="3964"/>
      <w:bookmarkEnd w:id="3965"/>
      <w:bookmarkEnd w:id="3966"/>
      <w:bookmarkEnd w:id="3967"/>
    </w:p>
    <w:p w14:paraId="1B1897FD" w14:textId="77777777" w:rsidR="009722D5" w:rsidRPr="000E4E7F" w:rsidRDefault="009722D5" w:rsidP="009722D5">
      <w:pPr>
        <w:pStyle w:val="Heading3"/>
        <w:rPr>
          <w:lang w:eastAsia="zh-CN"/>
        </w:rPr>
      </w:pPr>
      <w:bookmarkStart w:id="3968" w:name="_Toc20487099"/>
      <w:bookmarkStart w:id="3969" w:name="_Toc29342392"/>
      <w:bookmarkStart w:id="3970" w:name="_Toc29343531"/>
      <w:bookmarkStart w:id="3971" w:name="_Toc36566791"/>
      <w:bookmarkStart w:id="3972" w:name="_Toc36810222"/>
      <w:bookmarkStart w:id="3973" w:name="_Toc36846586"/>
      <w:bookmarkStart w:id="3974" w:name="_Toc36939239"/>
      <w:bookmarkStart w:id="3975" w:name="_Toc37082219"/>
      <w:r w:rsidRPr="000E4E7F">
        <w:rPr>
          <w:lang w:eastAsia="zh-CN"/>
        </w:rPr>
        <w:t>5.8a.1</w:t>
      </w:r>
      <w:r w:rsidRPr="000E4E7F">
        <w:rPr>
          <w:lang w:eastAsia="zh-CN"/>
        </w:rPr>
        <w:tab/>
        <w:t>Introduction</w:t>
      </w:r>
      <w:bookmarkEnd w:id="3968"/>
      <w:bookmarkEnd w:id="3969"/>
      <w:bookmarkEnd w:id="3970"/>
      <w:bookmarkEnd w:id="3971"/>
      <w:bookmarkEnd w:id="3972"/>
      <w:bookmarkEnd w:id="3973"/>
      <w:bookmarkEnd w:id="3974"/>
      <w:bookmarkEnd w:id="3975"/>
    </w:p>
    <w:p w14:paraId="198B7790" w14:textId="77777777" w:rsidR="009722D5" w:rsidRPr="000E4E7F" w:rsidRDefault="009722D5" w:rsidP="009722D5">
      <w:pPr>
        <w:pStyle w:val="Heading4"/>
        <w:rPr>
          <w:lang w:eastAsia="zh-CN"/>
        </w:rPr>
      </w:pPr>
      <w:bookmarkStart w:id="3976" w:name="_Toc20487100"/>
      <w:bookmarkStart w:id="3977" w:name="_Toc29342393"/>
      <w:bookmarkStart w:id="3978" w:name="_Toc29343532"/>
      <w:bookmarkStart w:id="3979" w:name="_Toc36566792"/>
      <w:bookmarkStart w:id="3980" w:name="_Toc36810223"/>
      <w:bookmarkStart w:id="3981" w:name="_Toc36846587"/>
      <w:bookmarkStart w:id="3982" w:name="_Toc36939240"/>
      <w:bookmarkStart w:id="3983" w:name="_Toc37082220"/>
      <w:r w:rsidRPr="000E4E7F">
        <w:rPr>
          <w:lang w:eastAsia="zh-CN"/>
        </w:rPr>
        <w:t>5.8a.1.1</w:t>
      </w:r>
      <w:r w:rsidRPr="000E4E7F">
        <w:rPr>
          <w:lang w:eastAsia="zh-CN"/>
        </w:rPr>
        <w:tab/>
        <w:t>General</w:t>
      </w:r>
      <w:bookmarkEnd w:id="3976"/>
      <w:bookmarkEnd w:id="3977"/>
      <w:bookmarkEnd w:id="3978"/>
      <w:bookmarkEnd w:id="3979"/>
      <w:bookmarkEnd w:id="3980"/>
      <w:bookmarkEnd w:id="3981"/>
      <w:bookmarkEnd w:id="3982"/>
      <w:bookmarkEnd w:id="3983"/>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3984" w:name="_Toc20487101"/>
      <w:bookmarkStart w:id="3985" w:name="_Toc29342394"/>
      <w:bookmarkStart w:id="3986" w:name="_Toc29343533"/>
      <w:bookmarkStart w:id="3987" w:name="_Toc36566793"/>
      <w:bookmarkStart w:id="3988" w:name="_Toc36810224"/>
      <w:bookmarkStart w:id="3989" w:name="_Toc36846588"/>
      <w:bookmarkStart w:id="3990" w:name="_Toc36939241"/>
      <w:bookmarkStart w:id="3991" w:name="_Toc37082221"/>
      <w:r w:rsidRPr="000E4E7F">
        <w:rPr>
          <w:lang w:eastAsia="zh-CN"/>
        </w:rPr>
        <w:t>5.8a.1.2</w:t>
      </w:r>
      <w:r w:rsidRPr="000E4E7F">
        <w:rPr>
          <w:lang w:eastAsia="zh-CN"/>
        </w:rPr>
        <w:tab/>
        <w:t>SC-MCCH scheduling</w:t>
      </w:r>
      <w:bookmarkEnd w:id="3984"/>
      <w:bookmarkEnd w:id="3985"/>
      <w:bookmarkEnd w:id="3986"/>
      <w:bookmarkEnd w:id="3987"/>
      <w:bookmarkEnd w:id="3988"/>
      <w:bookmarkEnd w:id="3989"/>
      <w:bookmarkEnd w:id="3990"/>
      <w:bookmarkEnd w:id="3991"/>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3992" w:name="_Toc20487102"/>
      <w:bookmarkStart w:id="3993" w:name="_Toc29342395"/>
      <w:bookmarkStart w:id="3994" w:name="_Toc29343534"/>
      <w:bookmarkStart w:id="3995" w:name="_Toc36566794"/>
      <w:bookmarkStart w:id="3996" w:name="_Toc36810225"/>
      <w:bookmarkStart w:id="3997" w:name="_Toc36846589"/>
      <w:bookmarkStart w:id="3998" w:name="_Toc36939242"/>
      <w:bookmarkStart w:id="3999" w:name="_Toc37082222"/>
      <w:r w:rsidRPr="000E4E7F">
        <w:rPr>
          <w:lang w:eastAsia="zh-CN"/>
        </w:rPr>
        <w:t>5.8a.1.3</w:t>
      </w:r>
      <w:r w:rsidRPr="000E4E7F">
        <w:rPr>
          <w:lang w:eastAsia="zh-CN"/>
        </w:rPr>
        <w:tab/>
        <w:t>SC-MCCH information validity and notification of changes</w:t>
      </w:r>
      <w:bookmarkEnd w:id="3992"/>
      <w:bookmarkEnd w:id="3993"/>
      <w:bookmarkEnd w:id="3994"/>
      <w:bookmarkEnd w:id="3995"/>
      <w:bookmarkEnd w:id="3996"/>
      <w:bookmarkEnd w:id="3997"/>
      <w:bookmarkEnd w:id="3998"/>
      <w:bookmarkEnd w:id="3999"/>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4000" w:name="_Toc20487103"/>
      <w:bookmarkStart w:id="4001" w:name="_Toc29342396"/>
      <w:bookmarkStart w:id="4002" w:name="_Toc29343535"/>
      <w:bookmarkStart w:id="4003" w:name="_Toc36566795"/>
      <w:bookmarkStart w:id="4004" w:name="_Toc36810226"/>
      <w:bookmarkStart w:id="4005" w:name="_Toc36846590"/>
      <w:bookmarkStart w:id="4006" w:name="_Toc36939243"/>
      <w:bookmarkStart w:id="4007" w:name="_Toc37082223"/>
      <w:r w:rsidRPr="000E4E7F">
        <w:rPr>
          <w:lang w:eastAsia="zh-CN"/>
        </w:rPr>
        <w:t>5.8a.1.4</w:t>
      </w:r>
      <w:r w:rsidRPr="000E4E7F">
        <w:rPr>
          <w:lang w:eastAsia="zh-CN"/>
        </w:rPr>
        <w:tab/>
        <w:t>Procedures</w:t>
      </w:r>
      <w:bookmarkEnd w:id="4000"/>
      <w:bookmarkEnd w:id="4001"/>
      <w:bookmarkEnd w:id="4002"/>
      <w:bookmarkEnd w:id="4003"/>
      <w:bookmarkEnd w:id="4004"/>
      <w:bookmarkEnd w:id="4005"/>
      <w:bookmarkEnd w:id="4006"/>
      <w:bookmarkEnd w:id="4007"/>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4008" w:name="_Toc20487104"/>
      <w:bookmarkStart w:id="4009" w:name="_Toc29342397"/>
      <w:bookmarkStart w:id="4010" w:name="_Toc29343536"/>
      <w:bookmarkStart w:id="4011" w:name="_Toc36566796"/>
      <w:bookmarkStart w:id="4012" w:name="_Toc36810227"/>
      <w:bookmarkStart w:id="4013" w:name="_Toc36846591"/>
      <w:bookmarkStart w:id="4014" w:name="_Toc36939244"/>
      <w:bookmarkStart w:id="4015" w:name="_Toc37082224"/>
      <w:r w:rsidRPr="000E4E7F">
        <w:rPr>
          <w:lang w:eastAsia="zh-CN"/>
        </w:rPr>
        <w:t>5.8a.2</w:t>
      </w:r>
      <w:r w:rsidRPr="000E4E7F">
        <w:rPr>
          <w:lang w:eastAsia="zh-CN"/>
        </w:rPr>
        <w:tab/>
        <w:t>SC-MCCH information acquisition</w:t>
      </w:r>
      <w:bookmarkEnd w:id="4008"/>
      <w:bookmarkEnd w:id="4009"/>
      <w:bookmarkEnd w:id="4010"/>
      <w:bookmarkEnd w:id="4011"/>
      <w:bookmarkEnd w:id="4012"/>
      <w:bookmarkEnd w:id="4013"/>
      <w:bookmarkEnd w:id="4014"/>
      <w:bookmarkEnd w:id="4015"/>
    </w:p>
    <w:p w14:paraId="184EBC7C" w14:textId="77777777" w:rsidR="009722D5" w:rsidRPr="000E4E7F" w:rsidRDefault="009722D5" w:rsidP="009722D5">
      <w:pPr>
        <w:pStyle w:val="Heading4"/>
        <w:rPr>
          <w:lang w:eastAsia="zh-CN"/>
        </w:rPr>
      </w:pPr>
      <w:bookmarkStart w:id="4016" w:name="_Toc20487105"/>
      <w:bookmarkStart w:id="4017" w:name="_Toc29342398"/>
      <w:bookmarkStart w:id="4018" w:name="_Toc29343537"/>
      <w:bookmarkStart w:id="4019" w:name="_Toc36566797"/>
      <w:bookmarkStart w:id="4020" w:name="_Toc36810228"/>
      <w:bookmarkStart w:id="4021" w:name="_Toc36846592"/>
      <w:bookmarkStart w:id="4022" w:name="_Toc36939245"/>
      <w:bookmarkStart w:id="4023" w:name="_Toc37082225"/>
      <w:r w:rsidRPr="000E4E7F">
        <w:rPr>
          <w:lang w:eastAsia="zh-CN"/>
        </w:rPr>
        <w:t>5.8a.2.1</w:t>
      </w:r>
      <w:r w:rsidRPr="000E4E7F">
        <w:rPr>
          <w:lang w:eastAsia="zh-CN"/>
        </w:rPr>
        <w:tab/>
        <w:t>General</w:t>
      </w:r>
      <w:bookmarkEnd w:id="4016"/>
      <w:bookmarkEnd w:id="4017"/>
      <w:bookmarkEnd w:id="4018"/>
      <w:bookmarkEnd w:id="4019"/>
      <w:bookmarkEnd w:id="4020"/>
      <w:bookmarkEnd w:id="4021"/>
      <w:bookmarkEnd w:id="4022"/>
      <w:bookmarkEnd w:id="4023"/>
    </w:p>
    <w:p w14:paraId="1FA1AADB" w14:textId="77777777" w:rsidR="009722D5" w:rsidRPr="000E4E7F" w:rsidRDefault="009722D5" w:rsidP="009722D5">
      <w:pPr>
        <w:pStyle w:val="TH"/>
      </w:pPr>
      <w:r w:rsidRPr="000E4E7F">
        <w:object w:dxaOrig="7320" w:dyaOrig="2282" w14:anchorId="0F22BF2F">
          <v:shape id="_x0000_i1125" type="#_x0000_t75" style="width:294pt;height:95.5pt" o:ole="" fillcolor="window">
            <v:imagedata r:id="rId213" o:title=""/>
          </v:shape>
          <o:OLEObject Type="Embed" ProgID="Word.Picture.8" ShapeID="_x0000_i1125" DrawAspect="Content" ObjectID="_1650272422" r:id="rId214">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4024" w:name="_Toc20487106"/>
      <w:bookmarkStart w:id="4025" w:name="_Toc29342399"/>
      <w:bookmarkStart w:id="4026" w:name="_Toc29343538"/>
      <w:bookmarkStart w:id="4027" w:name="_Toc36566798"/>
      <w:bookmarkStart w:id="4028" w:name="_Toc36810229"/>
      <w:bookmarkStart w:id="4029" w:name="_Toc36846593"/>
      <w:bookmarkStart w:id="4030" w:name="_Toc36939246"/>
      <w:bookmarkStart w:id="4031" w:name="_Toc37082226"/>
      <w:r w:rsidRPr="000E4E7F">
        <w:rPr>
          <w:lang w:eastAsia="zh-CN"/>
        </w:rPr>
        <w:t>5.8a.2.2</w:t>
      </w:r>
      <w:r w:rsidRPr="000E4E7F">
        <w:rPr>
          <w:lang w:eastAsia="zh-CN"/>
        </w:rPr>
        <w:tab/>
        <w:t>Initiation</w:t>
      </w:r>
      <w:bookmarkEnd w:id="4024"/>
      <w:bookmarkEnd w:id="4025"/>
      <w:bookmarkEnd w:id="4026"/>
      <w:bookmarkEnd w:id="4027"/>
      <w:bookmarkEnd w:id="4028"/>
      <w:bookmarkEnd w:id="4029"/>
      <w:bookmarkEnd w:id="4030"/>
      <w:bookmarkEnd w:id="4031"/>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4032" w:name="_Toc20487107"/>
      <w:bookmarkStart w:id="4033" w:name="_Toc29342400"/>
      <w:bookmarkStart w:id="4034" w:name="_Toc29343539"/>
      <w:bookmarkStart w:id="4035" w:name="_Toc36566799"/>
      <w:bookmarkStart w:id="4036" w:name="_Toc36810230"/>
      <w:bookmarkStart w:id="4037" w:name="_Toc36846594"/>
      <w:bookmarkStart w:id="4038" w:name="_Toc36939247"/>
      <w:bookmarkStart w:id="4039" w:name="_Toc37082227"/>
      <w:r w:rsidRPr="000E4E7F">
        <w:rPr>
          <w:lang w:eastAsia="zh-CN"/>
        </w:rPr>
        <w:t>5.8a.2.3</w:t>
      </w:r>
      <w:r w:rsidRPr="000E4E7F">
        <w:rPr>
          <w:lang w:eastAsia="zh-CN"/>
        </w:rPr>
        <w:tab/>
        <w:t>SC-MCCH information acquisition by the UE</w:t>
      </w:r>
      <w:bookmarkEnd w:id="4032"/>
      <w:bookmarkEnd w:id="4033"/>
      <w:bookmarkEnd w:id="4034"/>
      <w:bookmarkEnd w:id="4035"/>
      <w:bookmarkEnd w:id="4036"/>
      <w:bookmarkEnd w:id="4037"/>
      <w:bookmarkEnd w:id="4038"/>
      <w:bookmarkEnd w:id="4039"/>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4040" w:name="_Toc20487108"/>
      <w:bookmarkStart w:id="4041" w:name="_Toc29342401"/>
      <w:bookmarkStart w:id="4042" w:name="_Toc29343540"/>
      <w:bookmarkStart w:id="4043" w:name="_Toc36566800"/>
      <w:bookmarkStart w:id="4044" w:name="_Toc36810231"/>
      <w:bookmarkStart w:id="4045" w:name="_Toc36846595"/>
      <w:bookmarkStart w:id="4046" w:name="_Toc36939248"/>
      <w:bookmarkStart w:id="4047" w:name="_Toc37082228"/>
      <w:r w:rsidRPr="000E4E7F">
        <w:t>5.8a.2.4</w:t>
      </w:r>
      <w:r w:rsidRPr="000E4E7F">
        <w:tab/>
        <w:t xml:space="preserve">Actions upon reception of the </w:t>
      </w:r>
      <w:r w:rsidRPr="000E4E7F">
        <w:rPr>
          <w:i/>
        </w:rPr>
        <w:t>SCPTMConfiguration</w:t>
      </w:r>
      <w:r w:rsidRPr="000E4E7F">
        <w:t xml:space="preserve"> message</w:t>
      </w:r>
      <w:bookmarkEnd w:id="4040"/>
      <w:bookmarkEnd w:id="4041"/>
      <w:bookmarkEnd w:id="4042"/>
      <w:bookmarkEnd w:id="4043"/>
      <w:bookmarkEnd w:id="4044"/>
      <w:bookmarkEnd w:id="4045"/>
      <w:bookmarkEnd w:id="4046"/>
      <w:bookmarkEnd w:id="4047"/>
    </w:p>
    <w:p w14:paraId="4E90713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4048" w:name="_Toc20487109"/>
      <w:bookmarkStart w:id="4049" w:name="_Toc29342402"/>
      <w:bookmarkStart w:id="4050" w:name="_Toc29343541"/>
      <w:bookmarkStart w:id="4051" w:name="_Toc36566801"/>
      <w:bookmarkStart w:id="4052" w:name="_Toc36810232"/>
      <w:bookmarkStart w:id="4053" w:name="_Toc36846596"/>
      <w:bookmarkStart w:id="4054" w:name="_Toc36939249"/>
      <w:bookmarkStart w:id="4055" w:name="_Toc37082229"/>
      <w:r w:rsidRPr="000E4E7F">
        <w:rPr>
          <w:lang w:eastAsia="zh-CN"/>
        </w:rPr>
        <w:t>5.8a.3</w:t>
      </w:r>
      <w:r w:rsidRPr="000E4E7F">
        <w:rPr>
          <w:lang w:eastAsia="zh-CN"/>
        </w:rPr>
        <w:tab/>
        <w:t>SC-PTM radio bearer configuration</w:t>
      </w:r>
      <w:bookmarkEnd w:id="4048"/>
      <w:bookmarkEnd w:id="4049"/>
      <w:bookmarkEnd w:id="4050"/>
      <w:bookmarkEnd w:id="4051"/>
      <w:bookmarkEnd w:id="4052"/>
      <w:bookmarkEnd w:id="4053"/>
      <w:bookmarkEnd w:id="4054"/>
      <w:bookmarkEnd w:id="4055"/>
    </w:p>
    <w:p w14:paraId="539A3E74" w14:textId="77777777" w:rsidR="009722D5" w:rsidRPr="000E4E7F" w:rsidRDefault="009722D5" w:rsidP="009722D5">
      <w:pPr>
        <w:pStyle w:val="Heading4"/>
        <w:rPr>
          <w:lang w:eastAsia="zh-CN"/>
        </w:rPr>
      </w:pPr>
      <w:bookmarkStart w:id="4056" w:name="_Toc20487110"/>
      <w:bookmarkStart w:id="4057" w:name="_Toc29342403"/>
      <w:bookmarkStart w:id="4058" w:name="_Toc29343542"/>
      <w:bookmarkStart w:id="4059" w:name="_Toc36566802"/>
      <w:bookmarkStart w:id="4060" w:name="_Toc36810233"/>
      <w:bookmarkStart w:id="4061" w:name="_Toc36846597"/>
      <w:bookmarkStart w:id="4062" w:name="_Toc36939250"/>
      <w:bookmarkStart w:id="4063" w:name="_Toc37082230"/>
      <w:r w:rsidRPr="000E4E7F">
        <w:rPr>
          <w:lang w:eastAsia="zh-CN"/>
        </w:rPr>
        <w:t>5.8a.3.1</w:t>
      </w:r>
      <w:r w:rsidRPr="000E4E7F">
        <w:rPr>
          <w:lang w:eastAsia="zh-CN"/>
        </w:rPr>
        <w:tab/>
        <w:t>General</w:t>
      </w:r>
      <w:bookmarkEnd w:id="4056"/>
      <w:bookmarkEnd w:id="4057"/>
      <w:bookmarkEnd w:id="4058"/>
      <w:bookmarkEnd w:id="4059"/>
      <w:bookmarkEnd w:id="4060"/>
      <w:bookmarkEnd w:id="4061"/>
      <w:bookmarkEnd w:id="4062"/>
      <w:bookmarkEnd w:id="4063"/>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4064" w:name="_Toc20487111"/>
      <w:bookmarkStart w:id="4065" w:name="_Toc29342404"/>
      <w:bookmarkStart w:id="4066" w:name="_Toc29343543"/>
      <w:bookmarkStart w:id="4067" w:name="_Toc36566803"/>
      <w:bookmarkStart w:id="4068" w:name="_Toc36810234"/>
      <w:bookmarkStart w:id="4069" w:name="_Toc36846598"/>
      <w:bookmarkStart w:id="4070" w:name="_Toc36939251"/>
      <w:bookmarkStart w:id="4071" w:name="_Toc37082231"/>
      <w:r w:rsidRPr="000E4E7F">
        <w:rPr>
          <w:lang w:eastAsia="zh-CN"/>
        </w:rPr>
        <w:t>5.8a.3.2</w:t>
      </w:r>
      <w:r w:rsidRPr="000E4E7F">
        <w:rPr>
          <w:lang w:eastAsia="zh-CN"/>
        </w:rPr>
        <w:tab/>
        <w:t>Initiation</w:t>
      </w:r>
      <w:bookmarkEnd w:id="4064"/>
      <w:bookmarkEnd w:id="4065"/>
      <w:bookmarkEnd w:id="4066"/>
      <w:bookmarkEnd w:id="4067"/>
      <w:bookmarkEnd w:id="4068"/>
      <w:bookmarkEnd w:id="4069"/>
      <w:bookmarkEnd w:id="4070"/>
      <w:bookmarkEnd w:id="4071"/>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4072" w:name="_Toc20487112"/>
      <w:bookmarkStart w:id="4073" w:name="_Toc29342405"/>
      <w:bookmarkStart w:id="4074" w:name="_Toc29343544"/>
      <w:bookmarkStart w:id="4075" w:name="_Toc36566804"/>
      <w:bookmarkStart w:id="4076" w:name="_Toc36810235"/>
      <w:bookmarkStart w:id="4077" w:name="_Toc36846599"/>
      <w:bookmarkStart w:id="4078" w:name="_Toc36939252"/>
      <w:bookmarkStart w:id="4079" w:name="_Toc37082232"/>
      <w:r w:rsidRPr="000E4E7F">
        <w:rPr>
          <w:lang w:eastAsia="zh-CN"/>
        </w:rPr>
        <w:t>5.8a.3.3</w:t>
      </w:r>
      <w:r w:rsidRPr="000E4E7F">
        <w:rPr>
          <w:lang w:eastAsia="zh-CN"/>
        </w:rPr>
        <w:tab/>
        <w:t>SC-MRB establishment</w:t>
      </w:r>
      <w:bookmarkEnd w:id="4072"/>
      <w:bookmarkEnd w:id="4073"/>
      <w:bookmarkEnd w:id="4074"/>
      <w:bookmarkEnd w:id="4075"/>
      <w:bookmarkEnd w:id="4076"/>
      <w:bookmarkEnd w:id="4077"/>
      <w:bookmarkEnd w:id="4078"/>
      <w:bookmarkEnd w:id="4079"/>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321DDE0E" w14:textId="77777777" w:rsidR="009722D5" w:rsidRPr="000E4E7F" w:rsidRDefault="009722D5" w:rsidP="009722D5">
      <w:pPr>
        <w:pStyle w:val="Heading4"/>
        <w:rPr>
          <w:lang w:eastAsia="zh-CN"/>
        </w:rPr>
      </w:pPr>
      <w:bookmarkStart w:id="4080" w:name="_Toc20487113"/>
      <w:bookmarkStart w:id="4081" w:name="_Toc29342406"/>
      <w:bookmarkStart w:id="4082" w:name="_Toc29343545"/>
      <w:bookmarkStart w:id="4083" w:name="_Toc36566805"/>
      <w:bookmarkStart w:id="4084" w:name="_Toc36810236"/>
      <w:bookmarkStart w:id="4085" w:name="_Toc36846600"/>
      <w:bookmarkStart w:id="4086" w:name="_Toc36939253"/>
      <w:bookmarkStart w:id="4087" w:name="_Toc37082233"/>
      <w:r w:rsidRPr="000E4E7F">
        <w:rPr>
          <w:lang w:eastAsia="zh-CN"/>
        </w:rPr>
        <w:t>5.8a.3.4</w:t>
      </w:r>
      <w:r w:rsidRPr="000E4E7F">
        <w:rPr>
          <w:lang w:eastAsia="zh-CN"/>
        </w:rPr>
        <w:tab/>
        <w:t>SC-MRB release</w:t>
      </w:r>
      <w:bookmarkEnd w:id="4080"/>
      <w:bookmarkEnd w:id="4081"/>
      <w:bookmarkEnd w:id="4082"/>
      <w:bookmarkEnd w:id="4083"/>
      <w:bookmarkEnd w:id="4084"/>
      <w:bookmarkEnd w:id="4085"/>
      <w:bookmarkEnd w:id="4086"/>
      <w:bookmarkEnd w:id="4087"/>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5FDF8D93" w14:textId="77777777" w:rsidR="009722D5" w:rsidRPr="000E4E7F" w:rsidRDefault="009722D5" w:rsidP="009722D5">
      <w:pPr>
        <w:pStyle w:val="Heading2"/>
      </w:pPr>
      <w:bookmarkStart w:id="4088" w:name="_Toc20487114"/>
      <w:bookmarkStart w:id="4089" w:name="_Toc29342407"/>
      <w:bookmarkStart w:id="4090" w:name="_Toc29343546"/>
      <w:bookmarkStart w:id="4091" w:name="_Toc36566806"/>
      <w:bookmarkStart w:id="4092" w:name="_Toc36810237"/>
      <w:bookmarkStart w:id="4093" w:name="_Toc36846601"/>
      <w:bookmarkStart w:id="4094" w:name="_Toc36939254"/>
      <w:bookmarkStart w:id="4095" w:name="_Toc37082234"/>
      <w:r w:rsidRPr="000E4E7F">
        <w:t>5.9</w:t>
      </w:r>
      <w:r w:rsidRPr="000E4E7F">
        <w:tab/>
        <w:t>RN procedures</w:t>
      </w:r>
      <w:bookmarkEnd w:id="4088"/>
      <w:bookmarkEnd w:id="4089"/>
      <w:bookmarkEnd w:id="4090"/>
      <w:bookmarkEnd w:id="4091"/>
      <w:bookmarkEnd w:id="4092"/>
      <w:bookmarkEnd w:id="4093"/>
      <w:bookmarkEnd w:id="4094"/>
      <w:bookmarkEnd w:id="4095"/>
    </w:p>
    <w:p w14:paraId="1E471D3E" w14:textId="77777777" w:rsidR="009722D5" w:rsidRPr="000E4E7F" w:rsidRDefault="009722D5" w:rsidP="009722D5">
      <w:pPr>
        <w:pStyle w:val="Heading3"/>
      </w:pPr>
      <w:bookmarkStart w:id="4096" w:name="_Toc20487115"/>
      <w:bookmarkStart w:id="4097" w:name="_Toc29342408"/>
      <w:bookmarkStart w:id="4098" w:name="_Toc29343547"/>
      <w:bookmarkStart w:id="4099" w:name="_Toc36566807"/>
      <w:bookmarkStart w:id="4100" w:name="_Toc36810238"/>
      <w:bookmarkStart w:id="4101" w:name="_Toc36846602"/>
      <w:bookmarkStart w:id="4102" w:name="_Toc36939255"/>
      <w:bookmarkStart w:id="4103" w:name="_Toc37082235"/>
      <w:r w:rsidRPr="000E4E7F">
        <w:t>5.9.1</w:t>
      </w:r>
      <w:r w:rsidRPr="000E4E7F">
        <w:tab/>
        <w:t>RN reconfiguration</w:t>
      </w:r>
      <w:bookmarkEnd w:id="4096"/>
      <w:bookmarkEnd w:id="4097"/>
      <w:bookmarkEnd w:id="4098"/>
      <w:bookmarkEnd w:id="4099"/>
      <w:bookmarkEnd w:id="4100"/>
      <w:bookmarkEnd w:id="4101"/>
      <w:bookmarkEnd w:id="4102"/>
      <w:bookmarkEnd w:id="4103"/>
    </w:p>
    <w:p w14:paraId="29398906" w14:textId="77777777" w:rsidR="009722D5" w:rsidRPr="000E4E7F" w:rsidRDefault="009722D5" w:rsidP="009722D5">
      <w:pPr>
        <w:pStyle w:val="Heading4"/>
        <w:ind w:left="0" w:firstLine="0"/>
      </w:pPr>
      <w:bookmarkStart w:id="4104" w:name="_Toc20487116"/>
      <w:bookmarkStart w:id="4105" w:name="_Toc29342409"/>
      <w:bookmarkStart w:id="4106" w:name="_Toc29343548"/>
      <w:bookmarkStart w:id="4107" w:name="_Toc36566808"/>
      <w:bookmarkStart w:id="4108" w:name="_Toc36810239"/>
      <w:bookmarkStart w:id="4109" w:name="_Toc36846603"/>
      <w:bookmarkStart w:id="4110" w:name="_Toc36939256"/>
      <w:bookmarkStart w:id="4111" w:name="_Toc37082236"/>
      <w:r w:rsidRPr="000E4E7F">
        <w:t>5.9.1.1</w:t>
      </w:r>
      <w:r w:rsidRPr="000E4E7F">
        <w:tab/>
        <w:t>General</w:t>
      </w:r>
      <w:bookmarkEnd w:id="4104"/>
      <w:bookmarkEnd w:id="4105"/>
      <w:bookmarkEnd w:id="4106"/>
      <w:bookmarkEnd w:id="4107"/>
      <w:bookmarkEnd w:id="4108"/>
      <w:bookmarkEnd w:id="4109"/>
      <w:bookmarkEnd w:id="4110"/>
      <w:bookmarkEnd w:id="4111"/>
    </w:p>
    <w:bookmarkStart w:id="4112" w:name="_1345692313"/>
    <w:bookmarkStart w:id="4113" w:name="_1344778294"/>
    <w:bookmarkStart w:id="4114" w:name="_MON_1353619415"/>
    <w:bookmarkEnd w:id="4112"/>
    <w:bookmarkEnd w:id="4113"/>
    <w:bookmarkEnd w:id="4114"/>
    <w:bookmarkStart w:id="4115" w:name="_MON_1344778277"/>
    <w:bookmarkEnd w:id="4115"/>
    <w:p w14:paraId="1F4A792F" w14:textId="77777777" w:rsidR="009722D5" w:rsidRPr="000E4E7F" w:rsidRDefault="009722D5" w:rsidP="009722D5">
      <w:pPr>
        <w:pStyle w:val="TH"/>
      </w:pPr>
      <w:r w:rsidRPr="000E4E7F">
        <w:object w:dxaOrig="7574" w:dyaOrig="2714" w14:anchorId="0E517B6C">
          <v:shape id="_x0000_i1126" type="#_x0000_t75" style="width:351.5pt;height:126pt" o:ole="">
            <v:imagedata r:id="rId215" o:title=""/>
          </v:shape>
          <o:OLEObject Type="Embed" ProgID="Word.Picture.8" ShapeID="_x0000_i1126" DrawAspect="Content" ObjectID="_1650272423" r:id="rId216"/>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116" w:name="_Toc20487117"/>
      <w:bookmarkStart w:id="4117" w:name="_Toc29342410"/>
      <w:bookmarkStart w:id="4118" w:name="_Toc29343549"/>
      <w:bookmarkStart w:id="4119" w:name="_Toc36566809"/>
      <w:bookmarkStart w:id="4120" w:name="_Toc36810240"/>
      <w:bookmarkStart w:id="4121" w:name="_Toc36846604"/>
      <w:bookmarkStart w:id="4122" w:name="_Toc36939257"/>
      <w:bookmarkStart w:id="4123" w:name="_Toc37082237"/>
      <w:r w:rsidRPr="000E4E7F">
        <w:t>5.9.1.2</w:t>
      </w:r>
      <w:r w:rsidRPr="000E4E7F">
        <w:tab/>
        <w:t>Initiation</w:t>
      </w:r>
      <w:bookmarkEnd w:id="4116"/>
      <w:bookmarkEnd w:id="4117"/>
      <w:bookmarkEnd w:id="4118"/>
      <w:bookmarkEnd w:id="4119"/>
      <w:bookmarkEnd w:id="4120"/>
      <w:bookmarkEnd w:id="4121"/>
      <w:bookmarkEnd w:id="4122"/>
      <w:bookmarkEnd w:id="4123"/>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124" w:name="_Toc20487118"/>
      <w:bookmarkStart w:id="4125" w:name="_Toc29342411"/>
      <w:bookmarkStart w:id="4126" w:name="_Toc29343550"/>
      <w:bookmarkStart w:id="4127" w:name="_Toc36566810"/>
      <w:bookmarkStart w:id="4128" w:name="_Toc36810241"/>
      <w:bookmarkStart w:id="4129" w:name="_Toc36846605"/>
      <w:bookmarkStart w:id="4130" w:name="_Toc36939258"/>
      <w:bookmarkStart w:id="4131" w:name="_Toc37082238"/>
      <w:r w:rsidRPr="000E4E7F">
        <w:t>5.9.1.3</w:t>
      </w:r>
      <w:r w:rsidRPr="000E4E7F">
        <w:tab/>
        <w:t xml:space="preserve">Reception of the </w:t>
      </w:r>
      <w:r w:rsidRPr="000E4E7F">
        <w:rPr>
          <w:i/>
        </w:rPr>
        <w:t>RNReconfiguration</w:t>
      </w:r>
      <w:r w:rsidRPr="000E4E7F">
        <w:t xml:space="preserve"> by the RN</w:t>
      </w:r>
      <w:bookmarkEnd w:id="4124"/>
      <w:bookmarkEnd w:id="4125"/>
      <w:bookmarkEnd w:id="4126"/>
      <w:bookmarkEnd w:id="4127"/>
      <w:bookmarkEnd w:id="4128"/>
      <w:bookmarkEnd w:id="4129"/>
      <w:bookmarkEnd w:id="4130"/>
      <w:bookmarkEnd w:id="4131"/>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481B4D52"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5A722731"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132" w:name="_Toc20487119"/>
      <w:bookmarkStart w:id="4133" w:name="_Toc29342412"/>
      <w:bookmarkStart w:id="4134" w:name="_Toc29343551"/>
      <w:bookmarkStart w:id="4135" w:name="_Toc36566811"/>
      <w:bookmarkStart w:id="4136" w:name="_Toc36810242"/>
      <w:bookmarkStart w:id="4137" w:name="_Toc36846606"/>
      <w:bookmarkStart w:id="4138" w:name="_Toc36939259"/>
      <w:bookmarkStart w:id="4139" w:name="_Toc37082239"/>
      <w:r w:rsidRPr="000E4E7F">
        <w:t>5.10</w:t>
      </w:r>
      <w:r w:rsidRPr="000E4E7F">
        <w:tab/>
        <w:t>Sidelink</w:t>
      </w:r>
      <w:bookmarkEnd w:id="4132"/>
      <w:bookmarkEnd w:id="4133"/>
      <w:bookmarkEnd w:id="4134"/>
      <w:bookmarkEnd w:id="4135"/>
      <w:bookmarkEnd w:id="4136"/>
      <w:bookmarkEnd w:id="4137"/>
      <w:bookmarkEnd w:id="4138"/>
      <w:bookmarkEnd w:id="4139"/>
    </w:p>
    <w:p w14:paraId="567736DE" w14:textId="77777777" w:rsidR="009722D5" w:rsidRPr="000E4E7F" w:rsidRDefault="009722D5" w:rsidP="009722D5">
      <w:pPr>
        <w:pStyle w:val="Heading3"/>
      </w:pPr>
      <w:bookmarkStart w:id="4140" w:name="_Toc20487120"/>
      <w:bookmarkStart w:id="4141" w:name="_Toc29342413"/>
      <w:bookmarkStart w:id="4142" w:name="_Toc29343552"/>
      <w:bookmarkStart w:id="4143" w:name="_Toc36566812"/>
      <w:bookmarkStart w:id="4144" w:name="_Toc36810243"/>
      <w:bookmarkStart w:id="4145" w:name="_Toc36846607"/>
      <w:bookmarkStart w:id="4146" w:name="_Toc36939260"/>
      <w:bookmarkStart w:id="4147" w:name="_Toc37082240"/>
      <w:r w:rsidRPr="000E4E7F">
        <w:t>5.10.1</w:t>
      </w:r>
      <w:r w:rsidRPr="000E4E7F">
        <w:tab/>
        <w:t>Introduction</w:t>
      </w:r>
      <w:bookmarkEnd w:id="4140"/>
      <w:bookmarkEnd w:id="4141"/>
      <w:bookmarkEnd w:id="4142"/>
      <w:bookmarkEnd w:id="4143"/>
      <w:bookmarkEnd w:id="4144"/>
      <w:bookmarkEnd w:id="4145"/>
      <w:bookmarkEnd w:id="4146"/>
      <w:bookmarkEnd w:id="4147"/>
    </w:p>
    <w:p w14:paraId="3680BF56"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1CC78BD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2E4D79C0"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D4473C5"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761A2F2B"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65908652"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47DE1CF" w14:textId="77777777" w:rsidR="009722D5" w:rsidRPr="000E4E7F" w:rsidRDefault="009722D5" w:rsidP="009722D5">
      <w:pPr>
        <w:pStyle w:val="Heading3"/>
      </w:pPr>
      <w:bookmarkStart w:id="4148" w:name="_Toc20487121"/>
      <w:bookmarkStart w:id="4149" w:name="_Toc29342414"/>
      <w:bookmarkStart w:id="4150" w:name="_Toc29343553"/>
      <w:bookmarkStart w:id="4151" w:name="_Toc36566813"/>
      <w:bookmarkStart w:id="4152" w:name="_Toc36810244"/>
      <w:bookmarkStart w:id="4153" w:name="_Toc36846608"/>
      <w:bookmarkStart w:id="4154" w:name="_Toc36939261"/>
      <w:bookmarkStart w:id="415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148"/>
      <w:bookmarkEnd w:id="4149"/>
      <w:bookmarkEnd w:id="4150"/>
      <w:bookmarkEnd w:id="4151"/>
      <w:bookmarkEnd w:id="4152"/>
      <w:bookmarkEnd w:id="4153"/>
      <w:bookmarkEnd w:id="4154"/>
      <w:bookmarkEnd w:id="4155"/>
    </w:p>
    <w:p w14:paraId="1C4CC33A"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156" w:name="_Toc29342415"/>
      <w:bookmarkStart w:id="4157" w:name="_Toc29343554"/>
      <w:bookmarkStart w:id="4158" w:name="_Toc36566814"/>
      <w:bookmarkStart w:id="4159" w:name="_Toc36810245"/>
      <w:bookmarkStart w:id="4160" w:name="_Toc36846609"/>
      <w:bookmarkStart w:id="4161" w:name="_Toc36939262"/>
      <w:bookmarkStart w:id="4162"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156"/>
      <w:bookmarkEnd w:id="4157"/>
      <w:bookmarkEnd w:id="4158"/>
      <w:bookmarkEnd w:id="4159"/>
      <w:bookmarkEnd w:id="4160"/>
      <w:bookmarkEnd w:id="4161"/>
      <w:bookmarkEnd w:id="4162"/>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163" w:name="_Toc29342416"/>
      <w:bookmarkStart w:id="4164" w:name="_Toc29343555"/>
      <w:bookmarkStart w:id="4165" w:name="_Toc36566815"/>
      <w:bookmarkStart w:id="4166" w:name="_Toc36810246"/>
      <w:bookmarkStart w:id="4167" w:name="_Toc36846610"/>
      <w:bookmarkStart w:id="4168" w:name="_Toc36939263"/>
      <w:bookmarkStart w:id="416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163"/>
      <w:bookmarkEnd w:id="4164"/>
      <w:bookmarkEnd w:id="4165"/>
      <w:bookmarkEnd w:id="4166"/>
      <w:bookmarkEnd w:id="4167"/>
      <w:bookmarkEnd w:id="4168"/>
      <w:bookmarkEnd w:id="4169"/>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170" w:name="_Toc20487122"/>
      <w:bookmarkStart w:id="4171" w:name="_Toc29342417"/>
      <w:bookmarkStart w:id="4172" w:name="_Toc29343556"/>
      <w:bookmarkStart w:id="4173" w:name="_Toc36566816"/>
      <w:bookmarkStart w:id="4174" w:name="_Toc36810247"/>
      <w:bookmarkStart w:id="4175" w:name="_Toc36846611"/>
      <w:bookmarkStart w:id="4176" w:name="_Toc36939264"/>
      <w:bookmarkStart w:id="417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170"/>
      <w:bookmarkEnd w:id="4171"/>
      <w:bookmarkEnd w:id="4172"/>
      <w:bookmarkEnd w:id="4173"/>
      <w:bookmarkEnd w:id="4174"/>
      <w:bookmarkEnd w:id="4175"/>
      <w:bookmarkEnd w:id="4176"/>
      <w:bookmarkEnd w:id="4177"/>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178" w:name="OLE_LINK176"/>
      <w:bookmarkStart w:id="4179" w:name="OLE_LINK177"/>
      <w:r w:rsidR="00F450A4" w:rsidRPr="000E4E7F">
        <w:t>and TS 38.304 [92], clause x.x</w:t>
      </w:r>
      <w:bookmarkEnd w:id="4178"/>
      <w:bookmarkEnd w:id="4179"/>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180" w:name="_Toc20487123"/>
      <w:bookmarkStart w:id="4181" w:name="_Toc29342418"/>
      <w:bookmarkStart w:id="4182" w:name="_Toc29343557"/>
      <w:bookmarkStart w:id="4183" w:name="_Toc36566817"/>
      <w:bookmarkStart w:id="4184" w:name="_Toc36810248"/>
      <w:bookmarkStart w:id="4185" w:name="_Toc36846612"/>
      <w:bookmarkStart w:id="4186" w:name="_Toc36939265"/>
      <w:bookmarkStart w:id="4187" w:name="_Toc37082245"/>
      <w:r w:rsidRPr="000E4E7F">
        <w:t>5.10.2</w:t>
      </w:r>
      <w:r w:rsidRPr="000E4E7F">
        <w:tab/>
        <w:t>Sidelink UE information</w:t>
      </w:r>
      <w:bookmarkEnd w:id="4180"/>
      <w:bookmarkEnd w:id="4181"/>
      <w:bookmarkEnd w:id="4182"/>
      <w:bookmarkEnd w:id="4183"/>
      <w:bookmarkEnd w:id="4184"/>
      <w:bookmarkEnd w:id="4185"/>
      <w:bookmarkEnd w:id="4186"/>
      <w:bookmarkEnd w:id="4187"/>
    </w:p>
    <w:p w14:paraId="3E4DA116" w14:textId="77777777" w:rsidR="009722D5" w:rsidRPr="000E4E7F" w:rsidRDefault="009722D5" w:rsidP="009722D5">
      <w:pPr>
        <w:pStyle w:val="Heading4"/>
      </w:pPr>
      <w:bookmarkStart w:id="4188" w:name="_Toc20487124"/>
      <w:bookmarkStart w:id="4189" w:name="_Toc29342419"/>
      <w:bookmarkStart w:id="4190" w:name="_Toc29343558"/>
      <w:bookmarkStart w:id="4191" w:name="_Toc36566818"/>
      <w:bookmarkStart w:id="4192" w:name="_Toc36810249"/>
      <w:bookmarkStart w:id="4193" w:name="_Toc36846613"/>
      <w:bookmarkStart w:id="4194" w:name="_Toc36939266"/>
      <w:bookmarkStart w:id="4195" w:name="_Toc37082246"/>
      <w:r w:rsidRPr="000E4E7F">
        <w:t>5.10.2.1</w:t>
      </w:r>
      <w:r w:rsidRPr="000E4E7F">
        <w:tab/>
        <w:t>General</w:t>
      </w:r>
      <w:bookmarkEnd w:id="4188"/>
      <w:bookmarkEnd w:id="4189"/>
      <w:bookmarkEnd w:id="4190"/>
      <w:bookmarkEnd w:id="4191"/>
      <w:bookmarkEnd w:id="4192"/>
      <w:bookmarkEnd w:id="4193"/>
      <w:bookmarkEnd w:id="4194"/>
      <w:bookmarkEnd w:id="4195"/>
    </w:p>
    <w:p w14:paraId="4329944C" w14:textId="77777777" w:rsidR="009722D5" w:rsidRPr="000E4E7F" w:rsidRDefault="00AE2643" w:rsidP="009722D5">
      <w:pPr>
        <w:pStyle w:val="TH"/>
      </w:pPr>
      <w:r w:rsidRPr="000E4E7F">
        <w:object w:dxaOrig="6855" w:dyaOrig="2535" w14:anchorId="02C36C5A">
          <v:shape id="_x0000_i1127" type="#_x0000_t75" style="width:318pt;height:119.5pt" o:ole="">
            <v:imagedata r:id="rId217" o:title=""/>
          </v:shape>
          <o:OLEObject Type="Embed" ProgID="Word.Picture.8" ShapeID="_x0000_i1127" DrawAspect="Content" ObjectID="_1650272424" r:id="rId218"/>
        </w:object>
      </w:r>
    </w:p>
    <w:p w14:paraId="5B3938CC" w14:textId="77777777" w:rsidR="009722D5" w:rsidRPr="000E4E7F" w:rsidRDefault="009722D5" w:rsidP="009722D5">
      <w:pPr>
        <w:pStyle w:val="TF"/>
      </w:pPr>
      <w:r w:rsidRPr="000E4E7F">
        <w:t>Figure 5.10.2-1: Sidelink UE information</w:t>
      </w:r>
    </w:p>
    <w:p w14:paraId="3D44D69B"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14E9D2C0" w14:textId="77777777" w:rsidR="009722D5" w:rsidRPr="000E4E7F" w:rsidRDefault="009722D5" w:rsidP="009722D5">
      <w:pPr>
        <w:pStyle w:val="Heading4"/>
      </w:pPr>
      <w:bookmarkStart w:id="4196" w:name="_Toc20487125"/>
      <w:bookmarkStart w:id="4197" w:name="_Toc29342420"/>
      <w:bookmarkStart w:id="4198" w:name="_Toc29343559"/>
      <w:bookmarkStart w:id="4199" w:name="_Toc36566819"/>
      <w:bookmarkStart w:id="4200" w:name="_Toc36810250"/>
      <w:bookmarkStart w:id="4201" w:name="_Toc36846614"/>
      <w:bookmarkStart w:id="4202" w:name="_Toc36939267"/>
      <w:bookmarkStart w:id="4203" w:name="_Toc37082247"/>
      <w:r w:rsidRPr="000E4E7F">
        <w:t>5.10.2.2</w:t>
      </w:r>
      <w:r w:rsidRPr="000E4E7F">
        <w:tab/>
        <w:t>Initiation</w:t>
      </w:r>
      <w:bookmarkEnd w:id="4196"/>
      <w:bookmarkEnd w:id="4197"/>
      <w:bookmarkEnd w:id="4198"/>
      <w:bookmarkEnd w:id="4199"/>
      <w:bookmarkEnd w:id="4200"/>
      <w:bookmarkEnd w:id="4201"/>
      <w:bookmarkEnd w:id="4202"/>
      <w:bookmarkEnd w:id="4203"/>
    </w:p>
    <w:p w14:paraId="6946CC71"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5C1DE9D5"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if configured by upper layers to receive sidelink communication:</w:t>
      </w:r>
    </w:p>
    <w:p w14:paraId="3DE8043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22EF847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9BA84D4"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6386958D"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D2428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59FB553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69B5E4CB" w14:textId="77777777" w:rsidR="009722D5" w:rsidRPr="000E4E7F" w:rsidRDefault="009722D5" w:rsidP="009722D5">
      <w:pPr>
        <w:pStyle w:val="B4"/>
      </w:pPr>
      <w:r w:rsidRPr="000E4E7F">
        <w:t>4&gt;</w:t>
      </w:r>
      <w:r w:rsidRPr="000E4E7F">
        <w:tab/>
        <w:t>if the UE is acting as sidelink relay UE:</w:t>
      </w:r>
    </w:p>
    <w:p w14:paraId="0217208F"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3DF92564"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1A1C41C6"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4914179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77B0233C"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2B3F00C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2B0EBAD9" w14:textId="77777777" w:rsidR="009722D5" w:rsidRPr="000E4E7F" w:rsidRDefault="009722D5" w:rsidP="009722D5">
      <w:pPr>
        <w:pStyle w:val="B2"/>
      </w:pPr>
      <w:r w:rsidRPr="000E4E7F">
        <w:t>2&gt;</w:t>
      </w:r>
      <w:r w:rsidRPr="000E4E7F">
        <w:tab/>
        <w:t>if configured by upper layers to transmit relay related one-to-one sidelink communication:</w:t>
      </w:r>
    </w:p>
    <w:p w14:paraId="6F22F2C4"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804D462" w14:textId="77777777" w:rsidR="009722D5" w:rsidRPr="000E4E7F" w:rsidRDefault="009722D5" w:rsidP="009722D5">
      <w:pPr>
        <w:pStyle w:val="B4"/>
      </w:pPr>
      <w:r w:rsidRPr="000E4E7F">
        <w:t>4&gt;</w:t>
      </w:r>
      <w:r w:rsidRPr="000E4E7F">
        <w:tab/>
        <w:t>if the UE is acting as sidelink relay UE; or</w:t>
      </w:r>
    </w:p>
    <w:p w14:paraId="0C54613D"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6E33E33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23E14EE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0793F7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527E8F81"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C54220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A9478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6A43937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3D7C30DD"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606B6DD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62D05DB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EA713A2"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1AA920DE"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65A797A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69727939"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7FD13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7288A52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1094F6BE"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6E06A31B"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18667BC4" w14:textId="77777777" w:rsidR="009722D5" w:rsidRPr="000E4E7F" w:rsidRDefault="009722D5" w:rsidP="009722D5">
      <w:pPr>
        <w:pStyle w:val="Heading4"/>
      </w:pPr>
      <w:bookmarkStart w:id="4204" w:name="_Toc20487126"/>
      <w:bookmarkStart w:id="4205" w:name="_Toc29342421"/>
      <w:bookmarkStart w:id="4206" w:name="_Toc29343560"/>
      <w:bookmarkStart w:id="4207" w:name="_Toc36566820"/>
      <w:bookmarkStart w:id="4208" w:name="_Toc36810251"/>
      <w:bookmarkStart w:id="4209" w:name="_Toc36846615"/>
      <w:bookmarkStart w:id="4210" w:name="_Toc36939268"/>
      <w:bookmarkStart w:id="4211" w:name="_Toc37082248"/>
      <w:r w:rsidRPr="000E4E7F">
        <w:t>5.10.2.3</w:t>
      </w:r>
      <w:r w:rsidRPr="000E4E7F">
        <w:tab/>
        <w:t xml:space="preserve">Actions related to transmission of </w:t>
      </w:r>
      <w:r w:rsidRPr="000E4E7F">
        <w:rPr>
          <w:i/>
        </w:rPr>
        <w:t>SidelinkUEInformation</w:t>
      </w:r>
      <w:r w:rsidRPr="000E4E7F">
        <w:t xml:space="preserve"> message</w:t>
      </w:r>
      <w:bookmarkEnd w:id="4204"/>
      <w:bookmarkEnd w:id="4205"/>
      <w:bookmarkEnd w:id="4206"/>
      <w:bookmarkEnd w:id="4207"/>
      <w:bookmarkEnd w:id="4208"/>
      <w:bookmarkEnd w:id="4209"/>
      <w:bookmarkEnd w:id="4210"/>
      <w:bookmarkEnd w:id="4211"/>
    </w:p>
    <w:p w14:paraId="2EA6DCE1"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52747E70"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if configured by upper layers to receive sidelink communication:</w:t>
      </w:r>
    </w:p>
    <w:p w14:paraId="4B7779E3"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18BD853"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2CF6C05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1AC35EF3"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5D459629"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0D1AA0CD"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58F60907"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33F30DAE"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2C249F3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18AC4949" w14:textId="77777777" w:rsidR="001A34FC" w:rsidRPr="000E4E7F" w:rsidRDefault="001A34FC" w:rsidP="001A34FC">
      <w:pPr>
        <w:pStyle w:val="B4"/>
      </w:pPr>
      <w:r w:rsidRPr="000E4E7F">
        <w:t>4&gt;</w:t>
      </w:r>
      <w:r w:rsidRPr="000E4E7F">
        <w:tab/>
        <w:t>if configured by upper layers to transmit P2X related V2X sidelink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65CF8F36"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6CED1872" w14:textId="77777777" w:rsidR="009722D5" w:rsidRPr="000E4E7F" w:rsidRDefault="009722D5" w:rsidP="009722D5">
      <w:pPr>
        <w:pStyle w:val="Heading3"/>
      </w:pPr>
      <w:bookmarkStart w:id="4212" w:name="_Toc20487127"/>
      <w:bookmarkStart w:id="4213" w:name="_Toc29342422"/>
      <w:bookmarkStart w:id="4214" w:name="_Toc29343561"/>
      <w:bookmarkStart w:id="4215" w:name="_Toc36566821"/>
      <w:bookmarkStart w:id="4216" w:name="_Toc36810252"/>
      <w:bookmarkStart w:id="4217" w:name="_Toc36846616"/>
      <w:bookmarkStart w:id="4218" w:name="_Toc36939269"/>
      <w:bookmarkStart w:id="4219" w:name="_Toc37082249"/>
      <w:r w:rsidRPr="000E4E7F">
        <w:t>5.10.3</w:t>
      </w:r>
      <w:r w:rsidRPr="000E4E7F">
        <w:tab/>
      </w:r>
      <w:r w:rsidRPr="000E4E7F">
        <w:rPr>
          <w:lang w:eastAsia="ko-KR"/>
        </w:rPr>
        <w:t>Sidelink</w:t>
      </w:r>
      <w:r w:rsidRPr="000E4E7F">
        <w:t xml:space="preserve"> communication monitoring</w:t>
      </w:r>
      <w:bookmarkEnd w:id="4212"/>
      <w:bookmarkEnd w:id="4213"/>
      <w:bookmarkEnd w:id="4214"/>
      <w:bookmarkEnd w:id="4215"/>
      <w:bookmarkEnd w:id="4216"/>
      <w:bookmarkEnd w:id="4217"/>
      <w:bookmarkEnd w:id="4218"/>
      <w:bookmarkEnd w:id="4219"/>
    </w:p>
    <w:p w14:paraId="5ECFCB5E" w14:textId="77777777" w:rsidR="009722D5" w:rsidRPr="000E4E7F" w:rsidRDefault="009722D5" w:rsidP="009722D5">
      <w:r w:rsidRPr="000E4E7F">
        <w:t>A UE capable of sidelink communication that is configured by upper layers to receive sidelink communication shall:</w:t>
      </w:r>
    </w:p>
    <w:p w14:paraId="64B9BC06"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446F1B14"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32E8D1D3"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28C6589B"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else (i.e. out of coverage on the sidelink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78EBC42F"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220" w:name="_Toc20487128"/>
      <w:bookmarkStart w:id="4221" w:name="_Toc29342423"/>
      <w:bookmarkStart w:id="4222" w:name="_Toc29343562"/>
      <w:bookmarkStart w:id="4223" w:name="_Toc36566822"/>
      <w:bookmarkStart w:id="4224" w:name="_Toc36810253"/>
      <w:bookmarkStart w:id="4225" w:name="_Toc36846617"/>
      <w:bookmarkStart w:id="4226" w:name="_Toc36939270"/>
      <w:bookmarkStart w:id="4227" w:name="_Toc37082250"/>
      <w:r w:rsidRPr="000E4E7F">
        <w:t>5.10.4</w:t>
      </w:r>
      <w:r w:rsidRPr="000E4E7F">
        <w:tab/>
      </w:r>
      <w:r w:rsidRPr="000E4E7F">
        <w:rPr>
          <w:lang w:eastAsia="ko-KR"/>
        </w:rPr>
        <w:t>Sidelink</w:t>
      </w:r>
      <w:r w:rsidRPr="000E4E7F">
        <w:t xml:space="preserve"> communication transmission</w:t>
      </w:r>
      <w:bookmarkEnd w:id="4220"/>
      <w:bookmarkEnd w:id="4221"/>
      <w:bookmarkEnd w:id="4222"/>
      <w:bookmarkEnd w:id="4223"/>
      <w:bookmarkEnd w:id="4224"/>
      <w:bookmarkEnd w:id="4225"/>
      <w:bookmarkEnd w:id="4226"/>
      <w:bookmarkEnd w:id="4227"/>
    </w:p>
    <w:p w14:paraId="247F7ED2"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if the conditions for sidelink communication operation as defined in 5.10.1a are met:</w:t>
      </w:r>
    </w:p>
    <w:p w14:paraId="58469DDC"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if the UE is in RRC_CONNECTED and uses the PCell for sidelink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76FD70D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2325E408"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7FA9C6D1"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485C712C" w14:textId="77777777" w:rsidR="009722D5" w:rsidRPr="000E4E7F" w:rsidRDefault="009722D5" w:rsidP="009722D5">
      <w:pPr>
        <w:pStyle w:val="B3"/>
      </w:pPr>
      <w:r w:rsidRPr="000E4E7F">
        <w:t>3&gt;</w:t>
      </w:r>
      <w:r w:rsidRPr="000E4E7F">
        <w:tab/>
        <w:t>else (i.e. sidelink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47347575"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428AD6AE"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78A77A0C"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0025A17B" w14:textId="77777777" w:rsidR="009722D5" w:rsidRPr="000E4E7F" w:rsidRDefault="009722D5" w:rsidP="009722D5">
      <w:pPr>
        <w:pStyle w:val="B2"/>
      </w:pPr>
      <w:r w:rsidRPr="000E4E7F">
        <w:t>2&gt;</w:t>
      </w:r>
      <w:r w:rsidRPr="000E4E7F">
        <w:tab/>
        <w:t>else (i.e. out of coverage on sidelink carrier):</w:t>
      </w:r>
    </w:p>
    <w:p w14:paraId="3EB0A767"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3E1BB3C5" w14:textId="77777777" w:rsidR="009722D5" w:rsidRPr="000E4E7F" w:rsidRDefault="009722D5" w:rsidP="009722D5">
      <w:r w:rsidRPr="000E4E7F">
        <w:rPr>
          <w:lang w:eastAsia="zh-CN"/>
        </w:rPr>
        <w:t>The conditions for relay related sidelink communication are as follows:</w:t>
      </w:r>
    </w:p>
    <w:p w14:paraId="47CC509A"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228" w:name="_Toc20487129"/>
      <w:bookmarkStart w:id="4229" w:name="_Toc29342424"/>
      <w:bookmarkStart w:id="4230" w:name="_Toc29343563"/>
      <w:bookmarkStart w:id="4231" w:name="_Toc36566823"/>
      <w:bookmarkStart w:id="4232" w:name="_Toc36810254"/>
      <w:bookmarkStart w:id="4233" w:name="_Toc36846618"/>
      <w:bookmarkStart w:id="4234" w:name="_Toc36939271"/>
      <w:bookmarkStart w:id="4235" w:name="_Toc37082251"/>
      <w:r w:rsidRPr="000E4E7F">
        <w:t>5.10.5</w:t>
      </w:r>
      <w:r w:rsidRPr="000E4E7F">
        <w:tab/>
      </w:r>
      <w:r w:rsidRPr="000E4E7F">
        <w:rPr>
          <w:lang w:eastAsia="ko-KR"/>
        </w:rPr>
        <w:t>Sidelink</w:t>
      </w:r>
      <w:r w:rsidRPr="000E4E7F">
        <w:t xml:space="preserve"> discovery monitoring</w:t>
      </w:r>
      <w:bookmarkEnd w:id="4228"/>
      <w:bookmarkEnd w:id="4229"/>
      <w:bookmarkEnd w:id="4230"/>
      <w:bookmarkEnd w:id="4231"/>
      <w:bookmarkEnd w:id="4232"/>
      <w:bookmarkEnd w:id="4233"/>
      <w:bookmarkEnd w:id="4234"/>
      <w:bookmarkEnd w:id="4235"/>
    </w:p>
    <w:p w14:paraId="6D6F1B74"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A UE capable of PS related sidelink discovery that is configured by upper layers to monitor PS related sidelink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46C977C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236" w:name="_Toc20487130"/>
      <w:bookmarkStart w:id="4237" w:name="_Toc29342425"/>
      <w:bookmarkStart w:id="4238" w:name="_Toc29343564"/>
      <w:bookmarkStart w:id="4239" w:name="_Toc36566824"/>
      <w:bookmarkStart w:id="4240" w:name="_Toc36810255"/>
      <w:bookmarkStart w:id="4241" w:name="_Toc36846619"/>
      <w:bookmarkStart w:id="4242" w:name="_Toc36939272"/>
      <w:bookmarkStart w:id="4243" w:name="_Toc37082252"/>
      <w:r w:rsidRPr="000E4E7F">
        <w:t>5.10.6</w:t>
      </w:r>
      <w:r w:rsidRPr="000E4E7F">
        <w:tab/>
      </w:r>
      <w:r w:rsidRPr="000E4E7F">
        <w:rPr>
          <w:lang w:eastAsia="ko-KR"/>
        </w:rPr>
        <w:t>Sidelink</w:t>
      </w:r>
      <w:r w:rsidRPr="000E4E7F">
        <w:t xml:space="preserve"> discovery announcement</w:t>
      </w:r>
      <w:bookmarkEnd w:id="4236"/>
      <w:bookmarkEnd w:id="4237"/>
      <w:bookmarkEnd w:id="4238"/>
      <w:bookmarkEnd w:id="4239"/>
      <w:bookmarkEnd w:id="4240"/>
      <w:bookmarkEnd w:id="4241"/>
      <w:bookmarkEnd w:id="4242"/>
      <w:bookmarkEnd w:id="4243"/>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31052EF5"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2EE740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if the UE is in RRC_CONNECTED (i.e. PCell is used for sidelink discovery announcement):</w:t>
      </w:r>
    </w:p>
    <w:p w14:paraId="3B0C4F8B"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A UE capable of PS related sidelink discovery that is configured by upper layers to transmit PS related sidelink discovery announcements shall:</w:t>
      </w:r>
    </w:p>
    <w:p w14:paraId="0FD3A0CF"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01BB155C"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16867842"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3FC03222"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75558F14"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12B83F90"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244" w:name="_Toc20487131"/>
      <w:bookmarkStart w:id="4245" w:name="_Toc29342426"/>
      <w:bookmarkStart w:id="4246" w:name="_Toc29343565"/>
      <w:bookmarkStart w:id="4247" w:name="_Toc36566825"/>
      <w:bookmarkStart w:id="4248" w:name="_Toc36810256"/>
      <w:bookmarkStart w:id="4249" w:name="_Toc36846620"/>
      <w:bookmarkStart w:id="4250" w:name="_Toc36939273"/>
      <w:bookmarkStart w:id="4251" w:name="_Toc37082253"/>
      <w:r w:rsidRPr="000E4E7F">
        <w:t>5.10.6a</w:t>
      </w:r>
      <w:r w:rsidRPr="000E4E7F">
        <w:tab/>
      </w:r>
      <w:r w:rsidRPr="000E4E7F">
        <w:rPr>
          <w:lang w:eastAsia="ko-KR"/>
        </w:rPr>
        <w:t>Sidelink</w:t>
      </w:r>
      <w:r w:rsidRPr="000E4E7F">
        <w:t xml:space="preserve"> discovery announcement pool selection</w:t>
      </w:r>
      <w:bookmarkEnd w:id="4244"/>
      <w:bookmarkEnd w:id="4245"/>
      <w:bookmarkEnd w:id="4246"/>
      <w:bookmarkEnd w:id="4247"/>
      <w:bookmarkEnd w:id="4248"/>
      <w:bookmarkEnd w:id="4249"/>
      <w:bookmarkEnd w:id="4250"/>
      <w:bookmarkEnd w:id="4251"/>
    </w:p>
    <w:p w14:paraId="08286F3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123F1554"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252" w:name="_Toc20487132"/>
      <w:bookmarkStart w:id="4253" w:name="_Toc29342427"/>
      <w:bookmarkStart w:id="4254" w:name="_Toc29343566"/>
      <w:bookmarkStart w:id="4255" w:name="_Toc36566826"/>
      <w:bookmarkStart w:id="4256" w:name="_Toc36810257"/>
      <w:bookmarkStart w:id="4257" w:name="_Toc36846621"/>
      <w:bookmarkStart w:id="4258" w:name="_Toc36939274"/>
      <w:bookmarkStart w:id="4259" w:name="_Toc37082254"/>
      <w:r w:rsidRPr="000E4E7F">
        <w:t>5.10.6b</w:t>
      </w:r>
      <w:r w:rsidRPr="000E4E7F">
        <w:tab/>
      </w:r>
      <w:r w:rsidRPr="000E4E7F">
        <w:rPr>
          <w:lang w:eastAsia="ko-KR"/>
        </w:rPr>
        <w:t>Sidelink</w:t>
      </w:r>
      <w:r w:rsidRPr="000E4E7F">
        <w:t xml:space="preserve"> discovery announcement reference carrier selection</w:t>
      </w:r>
      <w:bookmarkEnd w:id="4252"/>
      <w:bookmarkEnd w:id="4253"/>
      <w:bookmarkEnd w:id="4254"/>
      <w:bookmarkEnd w:id="4255"/>
      <w:bookmarkEnd w:id="4256"/>
      <w:bookmarkEnd w:id="4257"/>
      <w:bookmarkEnd w:id="4258"/>
      <w:bookmarkEnd w:id="4259"/>
    </w:p>
    <w:p w14:paraId="45CCB906" w14:textId="77777777" w:rsidR="009722D5" w:rsidRPr="000E4E7F" w:rsidRDefault="009722D5" w:rsidP="009722D5">
      <w:r w:rsidRPr="000E4E7F">
        <w:t>A UE capable of sidelink discovery that is configured by upper layers to transmit sidelink discovery announcements shall:</w:t>
      </w:r>
    </w:p>
    <w:p w14:paraId="59E2F578"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use the concerned SCell as reference;</w:t>
      </w:r>
    </w:p>
    <w:p w14:paraId="2F7D51D6"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123F46B3" w14:textId="77777777" w:rsidR="009722D5" w:rsidRPr="000E4E7F" w:rsidRDefault="009722D5" w:rsidP="009722D5">
      <w:pPr>
        <w:pStyle w:val="Heading3"/>
        <w:rPr>
          <w:rFonts w:eastAsia="SimSun"/>
          <w:lang w:eastAsia="zh-CN"/>
        </w:rPr>
      </w:pPr>
      <w:bookmarkStart w:id="4260" w:name="_Toc20487133"/>
      <w:bookmarkStart w:id="4261" w:name="_Toc29342428"/>
      <w:bookmarkStart w:id="4262" w:name="_Toc29343567"/>
      <w:bookmarkStart w:id="4263" w:name="_Toc36566827"/>
      <w:bookmarkStart w:id="4264" w:name="_Toc36810258"/>
      <w:bookmarkStart w:id="4265" w:name="_Toc36846622"/>
      <w:bookmarkStart w:id="4266" w:name="_Toc36939275"/>
      <w:bookmarkStart w:id="4267"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260"/>
      <w:bookmarkEnd w:id="4261"/>
      <w:bookmarkEnd w:id="4262"/>
      <w:bookmarkEnd w:id="4263"/>
      <w:bookmarkEnd w:id="4264"/>
      <w:bookmarkEnd w:id="4265"/>
      <w:bookmarkEnd w:id="4266"/>
      <w:bookmarkEnd w:id="4267"/>
    </w:p>
    <w:p w14:paraId="20880DAE" w14:textId="77777777" w:rsidR="009722D5" w:rsidRPr="000E4E7F" w:rsidRDefault="009722D5" w:rsidP="009722D5">
      <w:pPr>
        <w:pStyle w:val="Heading4"/>
      </w:pPr>
      <w:bookmarkStart w:id="4268" w:name="_Toc20487134"/>
      <w:bookmarkStart w:id="4269" w:name="_Toc29342429"/>
      <w:bookmarkStart w:id="4270" w:name="_Toc29343568"/>
      <w:bookmarkStart w:id="4271" w:name="_Toc36566828"/>
      <w:bookmarkStart w:id="4272" w:name="_Toc36810259"/>
      <w:bookmarkStart w:id="4273" w:name="_Toc36846623"/>
      <w:bookmarkStart w:id="4274" w:name="_Toc36939276"/>
      <w:bookmarkStart w:id="4275" w:name="_Toc37082256"/>
      <w:r w:rsidRPr="000E4E7F">
        <w:t>5.10.7.1</w:t>
      </w:r>
      <w:r w:rsidRPr="000E4E7F">
        <w:tab/>
        <w:t>General</w:t>
      </w:r>
      <w:bookmarkEnd w:id="4268"/>
      <w:bookmarkEnd w:id="4269"/>
      <w:bookmarkEnd w:id="4270"/>
      <w:bookmarkEnd w:id="4271"/>
      <w:bookmarkEnd w:id="4272"/>
      <w:bookmarkEnd w:id="4273"/>
      <w:bookmarkEnd w:id="4274"/>
      <w:bookmarkEnd w:id="4275"/>
    </w:p>
    <w:p w14:paraId="1E819F16" w14:textId="77777777" w:rsidR="009722D5" w:rsidRPr="000E4E7F" w:rsidRDefault="00AE2643" w:rsidP="009722D5">
      <w:pPr>
        <w:pStyle w:val="TH"/>
      </w:pPr>
      <w:r w:rsidRPr="000E4E7F">
        <w:object w:dxaOrig="5768" w:dyaOrig="2545" w14:anchorId="2E03ECE4">
          <v:shape id="_x0000_i1128" type="#_x0000_t75" style="width:261.5pt;height:116pt" o:ole="">
            <v:imagedata r:id="rId219" o:title=""/>
          </v:shape>
          <o:OLEObject Type="Embed" ProgID="Word.Picture.8" ShapeID="_x0000_i1128" DrawAspect="Content" ObjectID="_1650272425" r:id="rId220"/>
        </w:object>
      </w:r>
    </w:p>
    <w:p w14:paraId="102BD168"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276" w:name="_MON_1555417015"/>
    <w:bookmarkEnd w:id="4276"/>
    <w:p w14:paraId="7C0D4FCE" w14:textId="77777777" w:rsidR="009722D5" w:rsidRPr="000E4E7F" w:rsidRDefault="001A34FC" w:rsidP="009722D5">
      <w:pPr>
        <w:pStyle w:val="TH"/>
      </w:pPr>
      <w:r w:rsidRPr="000E4E7F">
        <w:object w:dxaOrig="5768" w:dyaOrig="2545" w14:anchorId="7FCF1767">
          <v:shape id="_x0000_i1129" type="#_x0000_t75" style="width:261.5pt;height:116pt" o:ole="">
            <v:imagedata r:id="rId221" o:title=""/>
          </v:shape>
          <o:OLEObject Type="Embed" ProgID="Word.Picture.8" ShapeID="_x0000_i1129" DrawAspect="Content" ObjectID="_1650272426" r:id="rId222"/>
        </w:object>
      </w:r>
    </w:p>
    <w:p w14:paraId="120B9895"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06.5pt;height:116pt" o:ole="">
            <v:imagedata r:id="rId223" o:title=""/>
          </v:shape>
          <o:OLEObject Type="Embed" ProgID="Word.Picture.8" ShapeID="_x0000_i1130" DrawAspect="Content" ObjectID="_1650272427" r:id="rId224"/>
        </w:object>
      </w:r>
    </w:p>
    <w:p w14:paraId="4F84D685" w14:textId="77777777" w:rsidR="009722D5" w:rsidRPr="000E4E7F" w:rsidRDefault="009722D5" w:rsidP="009722D5">
      <w:pPr>
        <w:pStyle w:val="TF"/>
      </w:pPr>
      <w:r w:rsidRPr="000E4E7F">
        <w:t>Figure 5.10.7.1-3: Synchronisation information transmission for sidelink discovery, in (partial) coverage</w:t>
      </w:r>
    </w:p>
    <w:p w14:paraId="362690F2"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27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27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3292FA89" w14:textId="77777777" w:rsidR="009722D5" w:rsidRPr="000E4E7F" w:rsidRDefault="009722D5" w:rsidP="009722D5">
      <w:pPr>
        <w:pStyle w:val="Heading4"/>
        <w:rPr>
          <w:sz w:val="28"/>
          <w:szCs w:val="28"/>
        </w:rPr>
      </w:pPr>
      <w:bookmarkStart w:id="4278" w:name="_Toc20487135"/>
      <w:bookmarkStart w:id="4279" w:name="_Toc29342430"/>
      <w:bookmarkStart w:id="4280" w:name="_Toc29343569"/>
      <w:bookmarkStart w:id="4281" w:name="_Toc36566829"/>
      <w:bookmarkStart w:id="4282" w:name="_Toc36810260"/>
      <w:bookmarkStart w:id="4283" w:name="_Toc36846624"/>
      <w:bookmarkStart w:id="4284" w:name="_Toc36939277"/>
      <w:bookmarkStart w:id="4285" w:name="_Toc37082257"/>
      <w:r w:rsidRPr="000E4E7F">
        <w:t>5.10.7.2</w:t>
      </w:r>
      <w:r w:rsidRPr="000E4E7F">
        <w:tab/>
        <w:t>Initiation</w:t>
      </w:r>
      <w:bookmarkEnd w:id="4278"/>
      <w:bookmarkEnd w:id="4279"/>
      <w:bookmarkEnd w:id="4280"/>
      <w:bookmarkEnd w:id="4281"/>
      <w:bookmarkEnd w:id="4282"/>
      <w:bookmarkEnd w:id="4283"/>
      <w:bookmarkEnd w:id="4284"/>
      <w:bookmarkEnd w:id="4285"/>
    </w:p>
    <w:p w14:paraId="4BA23795"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54B617AF"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68B771B5"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6C15F764"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791FB038"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4FB85046" w14:textId="77777777" w:rsidR="009722D5" w:rsidRPr="000E4E7F" w:rsidRDefault="009722D5" w:rsidP="009722D5">
      <w:pPr>
        <w:pStyle w:val="B1"/>
      </w:pPr>
      <w:r w:rsidRPr="000E4E7F">
        <w:t>1&gt;</w:t>
      </w:r>
      <w:r w:rsidRPr="000E4E7F">
        <w:tab/>
        <w:t>if the conditions for sidelink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424151B" w14:textId="77777777" w:rsidR="009722D5" w:rsidRPr="000E4E7F" w:rsidRDefault="009722D5" w:rsidP="009722D5">
      <w:r w:rsidRPr="000E4E7F">
        <w:t>A UE shall, when transmitting sidelink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4513FF52"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7206FDB4" w14:textId="77777777" w:rsidR="009722D5" w:rsidRPr="000E4E7F" w:rsidRDefault="009722D5" w:rsidP="009722D5">
      <w:pPr>
        <w:pStyle w:val="B1"/>
      </w:pPr>
      <w:r w:rsidRPr="000E4E7F">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286" w:name="OLE_LINK145"/>
      <w:r w:rsidR="009722D5" w:rsidRPr="000E4E7F">
        <w:t xml:space="preserve"> </w:t>
      </w:r>
      <w:r w:rsidR="009722D5" w:rsidRPr="000E4E7F">
        <w:rPr>
          <w:i/>
        </w:rPr>
        <w:t>syncTxThreshOoC</w:t>
      </w:r>
      <w:bookmarkEnd w:id="428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287" w:name="_Toc20487136"/>
      <w:bookmarkStart w:id="4288" w:name="_Toc29342431"/>
      <w:bookmarkStart w:id="4289" w:name="_Toc29343570"/>
      <w:bookmarkStart w:id="4290" w:name="_Toc36566830"/>
      <w:bookmarkStart w:id="4291" w:name="_Toc36810261"/>
      <w:bookmarkStart w:id="4292" w:name="_Toc36846625"/>
      <w:bookmarkStart w:id="4293" w:name="_Toc36939278"/>
      <w:bookmarkStart w:id="4294" w:name="_Toc37082258"/>
      <w:r w:rsidRPr="000E4E7F">
        <w:t>5.10.7.3</w:t>
      </w:r>
      <w:r w:rsidRPr="000E4E7F">
        <w:tab/>
        <w:t>Transmission of SLSS</w:t>
      </w:r>
      <w:bookmarkEnd w:id="4287"/>
      <w:bookmarkEnd w:id="4288"/>
      <w:bookmarkEnd w:id="4289"/>
      <w:bookmarkEnd w:id="4290"/>
      <w:bookmarkEnd w:id="4291"/>
      <w:bookmarkEnd w:id="4292"/>
      <w:bookmarkEnd w:id="4293"/>
      <w:bookmarkEnd w:id="4294"/>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6CFACA54"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08684525"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295" w:name="OLE_LINK316"/>
      <w:bookmarkStart w:id="4296" w:name="OLE_LINK317"/>
      <w:r w:rsidRPr="000E4E7F">
        <w:t xml:space="preserve">triggered by </w:t>
      </w:r>
      <w:bookmarkStart w:id="4297" w:name="OLE_LINK314"/>
      <w:bookmarkStart w:id="4298" w:name="OLE_LINK315"/>
      <w:r w:rsidRPr="000E4E7F">
        <w:rPr>
          <w:lang w:eastAsia="zh-CN"/>
        </w:rPr>
        <w:t>V2X sidelink communication</w:t>
      </w:r>
      <w:bookmarkEnd w:id="4295"/>
      <w:bookmarkEnd w:id="4296"/>
      <w:bookmarkEnd w:id="4297"/>
      <w:bookmarkEnd w:id="429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299" w:name="OLE_LINK260"/>
      <w:bookmarkStart w:id="430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301" w:name="OLE_LINK132"/>
      <w:bookmarkStart w:id="4302" w:name="OLE_LINK135"/>
      <w:r w:rsidRPr="000E4E7F">
        <w:rPr>
          <w:lang w:eastAsia="zh-CN"/>
        </w:rPr>
        <w:t>3</w:t>
      </w:r>
      <w:r w:rsidRPr="000E4E7F">
        <w:t>&gt;</w:t>
      </w:r>
      <w:r w:rsidRPr="000E4E7F">
        <w:tab/>
        <w:t xml:space="preserve">select SLSSID </w:t>
      </w:r>
      <w:r w:rsidRPr="000E4E7F">
        <w:rPr>
          <w:lang w:eastAsia="zh-CN"/>
        </w:rPr>
        <w:t>0</w:t>
      </w:r>
      <w:r w:rsidRPr="000E4E7F">
        <w:t>;</w:t>
      </w:r>
    </w:p>
    <w:bookmarkEnd w:id="4301"/>
    <w:bookmarkEnd w:id="4302"/>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1D6CF278"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299"/>
    <w:bookmarkEnd w:id="4300"/>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select the synchronisation reference UE (i.e. SyncRef UE) as defined in 5.10.8;</w:t>
      </w:r>
    </w:p>
    <w:p w14:paraId="2BB0CAAD"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select the same SLSSID as the SLSSID of the selected SyncRef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else if the UE has a selected SyncRef UE:</w:t>
      </w:r>
    </w:p>
    <w:p w14:paraId="1F3C4339"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1BFD4445" w14:textId="77777777" w:rsidR="009722D5" w:rsidRPr="000E4E7F" w:rsidRDefault="009722D5" w:rsidP="009722D5">
      <w:pPr>
        <w:pStyle w:val="B2"/>
      </w:pPr>
      <w:r w:rsidRPr="000E4E7F">
        <w:t>2&gt;</w:t>
      </w:r>
      <w:r w:rsidRPr="000E4E7F">
        <w:tab/>
        <w:t>else (i.e. no SyncRef UE selected):</w:t>
      </w:r>
    </w:p>
    <w:p w14:paraId="5E30DE3C"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303" w:name="_Toc20487137"/>
      <w:bookmarkStart w:id="4304" w:name="_Toc29342432"/>
      <w:bookmarkStart w:id="4305" w:name="_Toc29343571"/>
      <w:bookmarkStart w:id="4306" w:name="_Toc36566831"/>
      <w:bookmarkStart w:id="4307" w:name="_Toc36810262"/>
      <w:bookmarkStart w:id="4308" w:name="_Toc36846626"/>
      <w:bookmarkStart w:id="4309" w:name="_Toc36939279"/>
      <w:bookmarkStart w:id="431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303"/>
      <w:bookmarkEnd w:id="4304"/>
      <w:bookmarkEnd w:id="4305"/>
      <w:bookmarkEnd w:id="4306"/>
      <w:bookmarkEnd w:id="4307"/>
      <w:bookmarkEnd w:id="4308"/>
      <w:bookmarkEnd w:id="4309"/>
      <w:bookmarkEnd w:id="4310"/>
    </w:p>
    <w:p w14:paraId="356DA844"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204A9653"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311" w:name="_Toc20487138"/>
      <w:bookmarkStart w:id="4312" w:name="_Toc29342433"/>
      <w:bookmarkStart w:id="4313" w:name="_Toc29343572"/>
      <w:bookmarkStart w:id="4314" w:name="_Toc36566832"/>
      <w:bookmarkStart w:id="4315" w:name="_Toc36810263"/>
      <w:bookmarkStart w:id="4316" w:name="_Toc36846627"/>
      <w:bookmarkStart w:id="4317" w:name="_Toc36939280"/>
      <w:bookmarkStart w:id="4318" w:name="_Toc37082260"/>
      <w:r w:rsidRPr="000E4E7F">
        <w:t>5.10.7.5</w:t>
      </w:r>
      <w:r w:rsidRPr="000E4E7F">
        <w:tab/>
        <w:t>Void</w:t>
      </w:r>
      <w:bookmarkEnd w:id="4311"/>
      <w:bookmarkEnd w:id="4312"/>
      <w:bookmarkEnd w:id="4313"/>
      <w:bookmarkEnd w:id="4314"/>
      <w:bookmarkEnd w:id="4315"/>
      <w:bookmarkEnd w:id="4316"/>
      <w:bookmarkEnd w:id="4317"/>
      <w:bookmarkEnd w:id="4318"/>
    </w:p>
    <w:p w14:paraId="3F18933D" w14:textId="77777777" w:rsidR="009722D5" w:rsidRPr="000E4E7F" w:rsidRDefault="009722D5" w:rsidP="009722D5">
      <w:pPr>
        <w:pStyle w:val="Heading3"/>
        <w:rPr>
          <w:rFonts w:eastAsia="SimSun"/>
          <w:lang w:eastAsia="zh-CN"/>
        </w:rPr>
      </w:pPr>
      <w:bookmarkStart w:id="4319" w:name="_Toc20487139"/>
      <w:bookmarkStart w:id="4320" w:name="_Toc29342434"/>
      <w:bookmarkStart w:id="4321" w:name="_Toc29343573"/>
      <w:bookmarkStart w:id="4322" w:name="_Toc36566833"/>
      <w:bookmarkStart w:id="4323" w:name="_Toc36810264"/>
      <w:bookmarkStart w:id="4324" w:name="_Toc36846628"/>
      <w:bookmarkStart w:id="4325" w:name="_Toc36939281"/>
      <w:bookmarkStart w:id="432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319"/>
      <w:bookmarkEnd w:id="4320"/>
      <w:bookmarkEnd w:id="4321"/>
      <w:bookmarkEnd w:id="4322"/>
      <w:bookmarkEnd w:id="4323"/>
      <w:bookmarkEnd w:id="4324"/>
      <w:bookmarkEnd w:id="4325"/>
      <w:bookmarkEnd w:id="4326"/>
    </w:p>
    <w:p w14:paraId="2CD55BB6" w14:textId="77777777" w:rsidR="009722D5" w:rsidRPr="000E4E7F" w:rsidRDefault="009722D5" w:rsidP="009722D5">
      <w:pPr>
        <w:pStyle w:val="Heading4"/>
      </w:pPr>
      <w:bookmarkStart w:id="4327" w:name="_Toc20487140"/>
      <w:bookmarkStart w:id="4328" w:name="_Toc29342435"/>
      <w:bookmarkStart w:id="4329" w:name="_Toc29343574"/>
      <w:bookmarkStart w:id="4330" w:name="_Toc36566834"/>
      <w:bookmarkStart w:id="4331" w:name="_Toc36810265"/>
      <w:bookmarkStart w:id="4332" w:name="_Toc36846629"/>
      <w:bookmarkStart w:id="4333" w:name="_Toc36939282"/>
      <w:bookmarkStart w:id="4334" w:name="_Toc37082262"/>
      <w:r w:rsidRPr="000E4E7F">
        <w:t>5.10.8.1</w:t>
      </w:r>
      <w:r w:rsidRPr="000E4E7F">
        <w:tab/>
        <w:t>General</w:t>
      </w:r>
      <w:bookmarkEnd w:id="4327"/>
      <w:bookmarkEnd w:id="4328"/>
      <w:bookmarkEnd w:id="4329"/>
      <w:bookmarkEnd w:id="4330"/>
      <w:bookmarkEnd w:id="4331"/>
      <w:bookmarkEnd w:id="4332"/>
      <w:bookmarkEnd w:id="4333"/>
      <w:bookmarkEnd w:id="4334"/>
    </w:p>
    <w:p w14:paraId="102C12B6"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05D68F6F" w14:textId="77777777" w:rsidR="009722D5" w:rsidRPr="000E4E7F" w:rsidRDefault="009722D5" w:rsidP="009722D5">
      <w:pPr>
        <w:pStyle w:val="Heading4"/>
      </w:pPr>
      <w:bookmarkStart w:id="4335" w:name="_Toc20487141"/>
      <w:bookmarkStart w:id="4336" w:name="_Toc29342436"/>
      <w:bookmarkStart w:id="4337" w:name="_Toc29343575"/>
      <w:bookmarkStart w:id="4338" w:name="_Toc36566835"/>
      <w:bookmarkStart w:id="4339" w:name="_Toc36810266"/>
      <w:bookmarkStart w:id="4340" w:name="_Toc36846630"/>
      <w:bookmarkStart w:id="4341" w:name="_Toc36939283"/>
      <w:bookmarkStart w:id="4342" w:name="_Toc37082263"/>
      <w:r w:rsidRPr="000E4E7F">
        <w:t>5.10.8.2</w:t>
      </w:r>
      <w:r w:rsidRPr="000E4E7F">
        <w:tab/>
        <w:t>Selection and reselection of synchronisation reference</w:t>
      </w:r>
      <w:bookmarkEnd w:id="4335"/>
      <w:bookmarkEnd w:id="4336"/>
      <w:bookmarkEnd w:id="4337"/>
      <w:bookmarkEnd w:id="4338"/>
      <w:bookmarkEnd w:id="4339"/>
      <w:bookmarkEnd w:id="4340"/>
      <w:bookmarkEnd w:id="4341"/>
      <w:bookmarkEnd w:id="4342"/>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298E0D9C"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7F9FE1A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select the SyncRef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70003F1A"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0F8E75FD"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146CDC13"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343" w:name="_Toc20487142"/>
      <w:bookmarkStart w:id="4344" w:name="_Toc29342437"/>
      <w:bookmarkStart w:id="4345" w:name="_Toc29343576"/>
      <w:bookmarkStart w:id="4346" w:name="_Toc36566836"/>
      <w:bookmarkStart w:id="4347" w:name="_Toc36810267"/>
      <w:bookmarkStart w:id="4348" w:name="_Toc36846631"/>
      <w:bookmarkStart w:id="4349" w:name="_Toc36939284"/>
      <w:bookmarkStart w:id="435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343"/>
      <w:bookmarkEnd w:id="4344"/>
      <w:bookmarkEnd w:id="4345"/>
      <w:bookmarkEnd w:id="4346"/>
      <w:bookmarkEnd w:id="4347"/>
      <w:bookmarkEnd w:id="4348"/>
      <w:bookmarkEnd w:id="4349"/>
      <w:bookmarkEnd w:id="4350"/>
    </w:p>
    <w:p w14:paraId="7A53FA5D"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1B0D75FF"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7D07091D"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14DDBC9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19986D62"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07A9067F"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8D73547"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58012DD4"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351" w:name="_Toc20487143"/>
      <w:bookmarkStart w:id="4352" w:name="_Toc29342438"/>
      <w:bookmarkStart w:id="4353" w:name="_Toc29343577"/>
      <w:bookmarkStart w:id="4354" w:name="_Toc36566837"/>
      <w:bookmarkStart w:id="4355" w:name="_Toc36810268"/>
      <w:bookmarkStart w:id="4356" w:name="_Toc36846632"/>
      <w:bookmarkStart w:id="4357" w:name="_Toc36939285"/>
      <w:bookmarkStart w:id="4358" w:name="_Toc37082265"/>
      <w:r w:rsidRPr="000E4E7F">
        <w:rPr>
          <w:rFonts w:eastAsia="SimSun"/>
          <w:lang w:eastAsia="zh-CN"/>
        </w:rPr>
        <w:t>5.10.9</w:t>
      </w:r>
      <w:r w:rsidRPr="000E4E7F">
        <w:rPr>
          <w:rFonts w:eastAsia="SimSun"/>
          <w:lang w:eastAsia="zh-CN"/>
        </w:rPr>
        <w:tab/>
        <w:t>Sidelink common control information</w:t>
      </w:r>
      <w:bookmarkEnd w:id="4351"/>
      <w:bookmarkEnd w:id="4352"/>
      <w:bookmarkEnd w:id="4353"/>
      <w:bookmarkEnd w:id="4354"/>
      <w:bookmarkEnd w:id="4355"/>
      <w:bookmarkEnd w:id="4356"/>
      <w:bookmarkEnd w:id="4357"/>
      <w:bookmarkEnd w:id="4358"/>
    </w:p>
    <w:p w14:paraId="459BF397" w14:textId="77777777" w:rsidR="009722D5" w:rsidRPr="000E4E7F" w:rsidRDefault="009722D5" w:rsidP="009722D5">
      <w:pPr>
        <w:pStyle w:val="Heading4"/>
      </w:pPr>
      <w:bookmarkStart w:id="4359" w:name="_Toc20487144"/>
      <w:bookmarkStart w:id="4360" w:name="_Toc29342439"/>
      <w:bookmarkStart w:id="4361" w:name="_Toc29343578"/>
      <w:bookmarkStart w:id="4362" w:name="_Toc36566838"/>
      <w:bookmarkStart w:id="4363" w:name="_Toc36810269"/>
      <w:bookmarkStart w:id="4364" w:name="_Toc36846633"/>
      <w:bookmarkStart w:id="4365" w:name="_Toc36939286"/>
      <w:bookmarkStart w:id="4366" w:name="_Toc37082266"/>
      <w:r w:rsidRPr="000E4E7F">
        <w:t>5.10.9.1</w:t>
      </w:r>
      <w:r w:rsidRPr="000E4E7F">
        <w:tab/>
        <w:t>General</w:t>
      </w:r>
      <w:bookmarkEnd w:id="4359"/>
      <w:bookmarkEnd w:id="4360"/>
      <w:bookmarkEnd w:id="4361"/>
      <w:bookmarkEnd w:id="4362"/>
      <w:bookmarkEnd w:id="4363"/>
      <w:bookmarkEnd w:id="4364"/>
      <w:bookmarkEnd w:id="4365"/>
      <w:bookmarkEnd w:id="4366"/>
    </w:p>
    <w:p w14:paraId="0ADCCF56"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59C718FB" w14:textId="77777777" w:rsidR="009722D5" w:rsidRPr="000E4E7F" w:rsidRDefault="009722D5" w:rsidP="009722D5">
      <w:r w:rsidRPr="000E4E7F">
        <w:t>The sidelink common control information may change at any transmission i.e. neither a modification period nor a change notification mechanism is used.</w:t>
      </w:r>
    </w:p>
    <w:p w14:paraId="46162C2D" w14:textId="77777777" w:rsidR="009722D5" w:rsidRPr="000E4E7F" w:rsidRDefault="009722D5" w:rsidP="009722D5">
      <w:r w:rsidRPr="000E4E7F">
        <w:t>A UE configured to receive or transmit sidelink communication or PS related sidelink discovery shall:</w:t>
      </w:r>
    </w:p>
    <w:p w14:paraId="5BA98FC4" w14:textId="77777777" w:rsidR="009722D5" w:rsidRPr="000E4E7F" w:rsidRDefault="009722D5" w:rsidP="009722D5">
      <w:pPr>
        <w:pStyle w:val="B1"/>
      </w:pPr>
      <w:r w:rsidRPr="000E4E7F">
        <w:t>1&gt;</w:t>
      </w:r>
      <w:r w:rsidRPr="000E4E7F">
        <w:tab/>
        <w:t>if the UE has a selected SyncRef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if the UE has a selected SyncRef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7B3BF9F5" w14:textId="77777777" w:rsidR="009722D5" w:rsidRPr="000E4E7F" w:rsidRDefault="009722D5" w:rsidP="009722D5">
      <w:pPr>
        <w:pStyle w:val="Heading4"/>
      </w:pPr>
      <w:bookmarkStart w:id="4367" w:name="_Toc20487145"/>
      <w:bookmarkStart w:id="4368" w:name="_Toc29342440"/>
      <w:bookmarkStart w:id="4369" w:name="_Toc29343579"/>
      <w:bookmarkStart w:id="4370" w:name="_Toc36566839"/>
      <w:bookmarkStart w:id="4371" w:name="_Toc36810270"/>
      <w:bookmarkStart w:id="4372" w:name="_Toc36846634"/>
      <w:bookmarkStart w:id="4373" w:name="_Toc36939287"/>
      <w:bookmarkStart w:id="437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367"/>
      <w:bookmarkEnd w:id="4368"/>
      <w:bookmarkEnd w:id="4369"/>
      <w:bookmarkEnd w:id="4370"/>
      <w:bookmarkEnd w:id="4371"/>
      <w:bookmarkEnd w:id="4372"/>
      <w:bookmarkEnd w:id="4373"/>
      <w:bookmarkEnd w:id="4374"/>
    </w:p>
    <w:p w14:paraId="46F137D2"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375" w:name="_Toc20487146"/>
      <w:bookmarkStart w:id="4376" w:name="_Toc29342441"/>
      <w:bookmarkStart w:id="4377" w:name="_Toc29343580"/>
      <w:bookmarkStart w:id="4378" w:name="_Toc36566840"/>
      <w:bookmarkStart w:id="4379" w:name="_Toc36810271"/>
      <w:bookmarkStart w:id="4380" w:name="_Toc36846635"/>
      <w:bookmarkStart w:id="4381" w:name="_Toc36939288"/>
      <w:bookmarkStart w:id="438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375"/>
      <w:bookmarkEnd w:id="4376"/>
      <w:bookmarkEnd w:id="4377"/>
      <w:bookmarkEnd w:id="4378"/>
      <w:bookmarkEnd w:id="4379"/>
      <w:bookmarkEnd w:id="4380"/>
      <w:bookmarkEnd w:id="4381"/>
      <w:bookmarkEnd w:id="4382"/>
    </w:p>
    <w:p w14:paraId="6ADCE3D8" w14:textId="77777777" w:rsidR="009722D5" w:rsidRPr="000E4E7F" w:rsidRDefault="009722D5" w:rsidP="009722D5">
      <w:pPr>
        <w:pStyle w:val="Heading4"/>
      </w:pPr>
      <w:bookmarkStart w:id="4383" w:name="_Toc20487147"/>
      <w:bookmarkStart w:id="4384" w:name="_Toc29342442"/>
      <w:bookmarkStart w:id="4385" w:name="_Toc29343581"/>
      <w:bookmarkStart w:id="4386" w:name="_Toc36566841"/>
      <w:bookmarkStart w:id="4387" w:name="_Toc36810272"/>
      <w:bookmarkStart w:id="4388" w:name="_Toc36846636"/>
      <w:bookmarkStart w:id="4389" w:name="_Toc36939289"/>
      <w:bookmarkStart w:id="4390" w:name="_Toc37082269"/>
      <w:r w:rsidRPr="000E4E7F">
        <w:t>5.10.10.1</w:t>
      </w:r>
      <w:r w:rsidRPr="000E4E7F">
        <w:tab/>
        <w:t>General</w:t>
      </w:r>
      <w:bookmarkEnd w:id="4383"/>
      <w:bookmarkEnd w:id="4384"/>
      <w:bookmarkEnd w:id="4385"/>
      <w:bookmarkEnd w:id="4386"/>
      <w:bookmarkEnd w:id="4387"/>
      <w:bookmarkEnd w:id="4388"/>
      <w:bookmarkEnd w:id="4389"/>
      <w:bookmarkEnd w:id="4390"/>
    </w:p>
    <w:p w14:paraId="371DBF91"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731472D" w14:textId="77777777" w:rsidR="009722D5" w:rsidRPr="000E4E7F" w:rsidRDefault="009722D5" w:rsidP="009722D5">
      <w:pPr>
        <w:pStyle w:val="Heading4"/>
      </w:pPr>
      <w:bookmarkStart w:id="4391" w:name="_Toc20487148"/>
      <w:bookmarkStart w:id="4392" w:name="_Toc29342443"/>
      <w:bookmarkStart w:id="4393" w:name="_Toc29343582"/>
      <w:bookmarkStart w:id="4394" w:name="_Toc36566842"/>
      <w:bookmarkStart w:id="4395" w:name="_Toc36810273"/>
      <w:bookmarkStart w:id="4396" w:name="_Toc36846637"/>
      <w:bookmarkStart w:id="4397" w:name="_Toc36939290"/>
      <w:bookmarkStart w:id="4398" w:name="_Toc37082270"/>
      <w:r w:rsidRPr="000E4E7F">
        <w:t>5.10.10.2</w:t>
      </w:r>
      <w:r w:rsidRPr="000E4E7F">
        <w:tab/>
        <w:t>AS-conditions for relay related sidelink communication transmission by sidelink relay UE</w:t>
      </w:r>
      <w:bookmarkEnd w:id="4391"/>
      <w:bookmarkEnd w:id="4392"/>
      <w:bookmarkEnd w:id="4393"/>
      <w:bookmarkEnd w:id="4394"/>
      <w:bookmarkEnd w:id="4395"/>
      <w:bookmarkEnd w:id="4396"/>
      <w:bookmarkEnd w:id="4397"/>
      <w:bookmarkEnd w:id="4398"/>
    </w:p>
    <w:p w14:paraId="18845C25"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399" w:name="_Toc20487149"/>
      <w:bookmarkStart w:id="4400" w:name="_Toc29342444"/>
      <w:bookmarkStart w:id="4401" w:name="_Toc29343583"/>
      <w:bookmarkStart w:id="4402" w:name="_Toc36566843"/>
      <w:bookmarkStart w:id="4403" w:name="_Toc36810274"/>
      <w:bookmarkStart w:id="4404" w:name="_Toc36846638"/>
      <w:bookmarkStart w:id="4405" w:name="_Toc36939291"/>
      <w:bookmarkStart w:id="4406" w:name="_Toc37082271"/>
      <w:r w:rsidRPr="000E4E7F">
        <w:t>5.10.10.3</w:t>
      </w:r>
      <w:r w:rsidRPr="000E4E7F">
        <w:tab/>
        <w:t>AS-conditions for relay PS related sidelink discovery transmission by sidelink relay UE</w:t>
      </w:r>
      <w:bookmarkEnd w:id="4399"/>
      <w:bookmarkEnd w:id="4400"/>
      <w:bookmarkEnd w:id="4401"/>
      <w:bookmarkEnd w:id="4402"/>
      <w:bookmarkEnd w:id="4403"/>
      <w:bookmarkEnd w:id="4404"/>
      <w:bookmarkEnd w:id="4405"/>
      <w:bookmarkEnd w:id="4406"/>
    </w:p>
    <w:p w14:paraId="08CB387B"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7A9296A" w14:textId="77777777" w:rsidR="009722D5" w:rsidRPr="000E4E7F" w:rsidRDefault="009722D5" w:rsidP="009722D5">
      <w:pPr>
        <w:pStyle w:val="Heading4"/>
      </w:pPr>
      <w:bookmarkStart w:id="4407" w:name="_Toc20487150"/>
      <w:bookmarkStart w:id="4408" w:name="_Toc29342445"/>
      <w:bookmarkStart w:id="4409" w:name="_Toc29343584"/>
      <w:bookmarkStart w:id="4410" w:name="_Toc36566844"/>
      <w:bookmarkStart w:id="4411" w:name="_Toc36810275"/>
      <w:bookmarkStart w:id="4412" w:name="_Toc36846639"/>
      <w:bookmarkStart w:id="4413" w:name="_Toc36939292"/>
      <w:bookmarkStart w:id="4414" w:name="_Toc37082272"/>
      <w:r w:rsidRPr="000E4E7F">
        <w:t>5.10.10.4</w:t>
      </w:r>
      <w:r w:rsidRPr="000E4E7F">
        <w:tab/>
        <w:t>Sidelink relay UE threshold conditions</w:t>
      </w:r>
      <w:bookmarkEnd w:id="4407"/>
      <w:bookmarkEnd w:id="4408"/>
      <w:bookmarkEnd w:id="4409"/>
      <w:bookmarkEnd w:id="4410"/>
      <w:bookmarkEnd w:id="4411"/>
      <w:bookmarkEnd w:id="4412"/>
      <w:bookmarkEnd w:id="4413"/>
      <w:bookmarkEnd w:id="4414"/>
    </w:p>
    <w:p w14:paraId="6FA6A192" w14:textId="77777777" w:rsidR="009722D5" w:rsidRPr="000E4E7F" w:rsidRDefault="009722D5" w:rsidP="009722D5">
      <w:r w:rsidRPr="000E4E7F">
        <w:t>A UE capable of sidelink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3919C952"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1B7E077C"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415" w:name="_Toc20487151"/>
      <w:bookmarkStart w:id="4416" w:name="_Toc29342446"/>
      <w:bookmarkStart w:id="4417" w:name="_Toc29343585"/>
      <w:bookmarkStart w:id="4418" w:name="_Toc36566845"/>
      <w:bookmarkStart w:id="4419" w:name="_Toc36810276"/>
      <w:bookmarkStart w:id="4420" w:name="_Toc36846640"/>
      <w:bookmarkStart w:id="4421" w:name="_Toc36939293"/>
      <w:bookmarkStart w:id="442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415"/>
      <w:bookmarkEnd w:id="4416"/>
      <w:bookmarkEnd w:id="4417"/>
      <w:bookmarkEnd w:id="4418"/>
      <w:bookmarkEnd w:id="4419"/>
      <w:bookmarkEnd w:id="4420"/>
      <w:bookmarkEnd w:id="4421"/>
      <w:bookmarkEnd w:id="4422"/>
    </w:p>
    <w:p w14:paraId="58E762D0" w14:textId="77777777" w:rsidR="009722D5" w:rsidRPr="000E4E7F" w:rsidRDefault="009722D5" w:rsidP="009722D5">
      <w:pPr>
        <w:pStyle w:val="Heading4"/>
      </w:pPr>
      <w:bookmarkStart w:id="4423" w:name="_Toc20487152"/>
      <w:bookmarkStart w:id="4424" w:name="_Toc29342447"/>
      <w:bookmarkStart w:id="4425" w:name="_Toc29343586"/>
      <w:bookmarkStart w:id="4426" w:name="_Toc36566846"/>
      <w:bookmarkStart w:id="4427" w:name="_Toc36810277"/>
      <w:bookmarkStart w:id="4428" w:name="_Toc36846641"/>
      <w:bookmarkStart w:id="4429" w:name="_Toc36939294"/>
      <w:bookmarkStart w:id="4430" w:name="_Toc37082274"/>
      <w:r w:rsidRPr="000E4E7F">
        <w:t>5.10.11.1</w:t>
      </w:r>
      <w:r w:rsidRPr="000E4E7F">
        <w:tab/>
        <w:t>General</w:t>
      </w:r>
      <w:bookmarkEnd w:id="4423"/>
      <w:bookmarkEnd w:id="4424"/>
      <w:bookmarkEnd w:id="4425"/>
      <w:bookmarkEnd w:id="4426"/>
      <w:bookmarkEnd w:id="4427"/>
      <w:bookmarkEnd w:id="4428"/>
      <w:bookmarkEnd w:id="4429"/>
      <w:bookmarkEnd w:id="4430"/>
    </w:p>
    <w:p w14:paraId="3FC69A4F"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411A8CE2" w14:textId="77777777" w:rsidR="009722D5" w:rsidRPr="000E4E7F" w:rsidRDefault="009722D5" w:rsidP="009722D5">
      <w:pPr>
        <w:pStyle w:val="Heading4"/>
      </w:pPr>
      <w:bookmarkStart w:id="4431" w:name="_Toc20487153"/>
      <w:bookmarkStart w:id="4432" w:name="_Toc29342448"/>
      <w:bookmarkStart w:id="4433" w:name="_Toc29343587"/>
      <w:bookmarkStart w:id="4434" w:name="_Toc36566847"/>
      <w:bookmarkStart w:id="4435" w:name="_Toc36810278"/>
      <w:bookmarkStart w:id="4436" w:name="_Toc36846642"/>
      <w:bookmarkStart w:id="4437" w:name="_Toc36939295"/>
      <w:bookmarkStart w:id="4438" w:name="_Toc37082275"/>
      <w:r w:rsidRPr="000E4E7F">
        <w:t>5.10.11.2</w:t>
      </w:r>
      <w:r w:rsidRPr="000E4E7F">
        <w:tab/>
        <w:t>AS-conditions for relay related sidelink communication transmission by sidelink remote UE</w:t>
      </w:r>
      <w:bookmarkEnd w:id="4431"/>
      <w:bookmarkEnd w:id="4432"/>
      <w:bookmarkEnd w:id="4433"/>
      <w:bookmarkEnd w:id="4434"/>
      <w:bookmarkEnd w:id="4435"/>
      <w:bookmarkEnd w:id="4436"/>
      <w:bookmarkEnd w:id="4437"/>
      <w:bookmarkEnd w:id="4438"/>
    </w:p>
    <w:p w14:paraId="329B9F2E"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439" w:name="_Toc20487154"/>
      <w:bookmarkStart w:id="4440" w:name="_Toc29342449"/>
      <w:bookmarkStart w:id="4441" w:name="_Toc29343588"/>
      <w:bookmarkStart w:id="4442" w:name="_Toc36566848"/>
      <w:bookmarkStart w:id="4443" w:name="_Toc36810279"/>
      <w:bookmarkStart w:id="4444" w:name="_Toc36846643"/>
      <w:bookmarkStart w:id="4445" w:name="_Toc36939296"/>
      <w:bookmarkStart w:id="4446" w:name="_Toc37082276"/>
      <w:r w:rsidRPr="000E4E7F">
        <w:t>5.10.11.3</w:t>
      </w:r>
      <w:r w:rsidRPr="000E4E7F">
        <w:tab/>
        <w:t>AS-conditions for relay PS related sidelink discovery transmission by sidelink remote UE</w:t>
      </w:r>
      <w:bookmarkEnd w:id="4439"/>
      <w:bookmarkEnd w:id="4440"/>
      <w:bookmarkEnd w:id="4441"/>
      <w:bookmarkEnd w:id="4442"/>
      <w:bookmarkEnd w:id="4443"/>
      <w:bookmarkEnd w:id="4444"/>
      <w:bookmarkEnd w:id="4445"/>
      <w:bookmarkEnd w:id="4446"/>
    </w:p>
    <w:p w14:paraId="22C21B16"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FD178AA" w14:textId="77777777" w:rsidR="009722D5" w:rsidRPr="000E4E7F" w:rsidRDefault="009722D5" w:rsidP="009722D5">
      <w:pPr>
        <w:pStyle w:val="Heading4"/>
      </w:pPr>
      <w:bookmarkStart w:id="4447" w:name="_Toc20487155"/>
      <w:bookmarkStart w:id="4448" w:name="_Toc29342450"/>
      <w:bookmarkStart w:id="4449" w:name="_Toc29343589"/>
      <w:bookmarkStart w:id="4450" w:name="_Toc36566849"/>
      <w:bookmarkStart w:id="4451" w:name="_Toc36810280"/>
      <w:bookmarkStart w:id="4452" w:name="_Toc36846644"/>
      <w:bookmarkStart w:id="4453" w:name="_Toc36939297"/>
      <w:bookmarkStart w:id="4454" w:name="_Toc37082277"/>
      <w:r w:rsidRPr="000E4E7F">
        <w:t>5.10.11.4</w:t>
      </w:r>
      <w:r w:rsidRPr="000E4E7F">
        <w:tab/>
        <w:t>Selection and reselection of sidelink relay UE</w:t>
      </w:r>
      <w:bookmarkEnd w:id="4447"/>
      <w:bookmarkEnd w:id="4448"/>
      <w:bookmarkEnd w:id="4449"/>
      <w:bookmarkEnd w:id="4450"/>
      <w:bookmarkEnd w:id="4451"/>
      <w:bookmarkEnd w:id="4452"/>
      <w:bookmarkEnd w:id="4453"/>
      <w:bookmarkEnd w:id="4454"/>
    </w:p>
    <w:p w14:paraId="620EE29B" w14:textId="77777777" w:rsidR="009722D5" w:rsidRPr="000E4E7F" w:rsidRDefault="009722D5" w:rsidP="009722D5">
      <w:r w:rsidRPr="000E4E7F">
        <w:t>A UE capable of sidelink remote UE operation that is configured by upper layers to search for a sidelink relay UE shall:</w:t>
      </w:r>
    </w:p>
    <w:p w14:paraId="70182DC5"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37DCC555" w14:textId="77777777" w:rsidR="009722D5" w:rsidRPr="000E4E7F" w:rsidRDefault="009722D5" w:rsidP="009722D5">
      <w:pPr>
        <w:pStyle w:val="B2"/>
      </w:pPr>
      <w:r w:rsidRPr="000E4E7F">
        <w:t>2&gt;</w:t>
      </w:r>
      <w:r w:rsidRPr="000E4E7F">
        <w:tab/>
        <w:t>search for candidate sidelink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if the UE does not have a selected sidelink relay UE:</w:t>
      </w:r>
    </w:p>
    <w:p w14:paraId="24A5808E"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7AAA347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DBF2F70" w14:textId="77777777" w:rsidR="009722D5" w:rsidRPr="000E4E7F" w:rsidRDefault="009722D5" w:rsidP="009722D5">
      <w:pPr>
        <w:pStyle w:val="B3"/>
      </w:pPr>
      <w:r w:rsidRPr="000E4E7F">
        <w:t>3&gt;</w:t>
      </w:r>
      <w:r w:rsidRPr="000E4E7F">
        <w:tab/>
        <w:t>consider no sidelink relay UE to be selected;</w:t>
      </w:r>
    </w:p>
    <w:p w14:paraId="5A8BC8B5"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455" w:name="_Toc20487156"/>
      <w:bookmarkStart w:id="4456" w:name="_Toc29342451"/>
      <w:bookmarkStart w:id="4457" w:name="_Toc29343590"/>
      <w:bookmarkStart w:id="4458" w:name="_Toc36566850"/>
      <w:bookmarkStart w:id="4459" w:name="_Toc36810281"/>
      <w:bookmarkStart w:id="4460" w:name="_Toc36846645"/>
      <w:bookmarkStart w:id="4461" w:name="_Toc36939298"/>
      <w:bookmarkStart w:id="4462" w:name="_Toc37082278"/>
      <w:r w:rsidRPr="000E4E7F">
        <w:t>5.10.11.5</w:t>
      </w:r>
      <w:r w:rsidRPr="000E4E7F">
        <w:tab/>
        <w:t>Sidelink remote UE threshold conditions</w:t>
      </w:r>
      <w:bookmarkEnd w:id="4455"/>
      <w:bookmarkEnd w:id="4456"/>
      <w:bookmarkEnd w:id="4457"/>
      <w:bookmarkEnd w:id="4458"/>
      <w:bookmarkEnd w:id="4459"/>
      <w:bookmarkEnd w:id="4460"/>
      <w:bookmarkEnd w:id="4461"/>
      <w:bookmarkEnd w:id="4462"/>
    </w:p>
    <w:p w14:paraId="6BB082BF" w14:textId="77777777" w:rsidR="009722D5" w:rsidRPr="000E4E7F" w:rsidRDefault="009722D5" w:rsidP="009722D5">
      <w:r w:rsidRPr="000E4E7F">
        <w:t>A UE capable of sidelink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463" w:name="_Toc20487157"/>
      <w:bookmarkStart w:id="4464" w:name="_Toc29342452"/>
      <w:bookmarkStart w:id="4465" w:name="_Toc29343591"/>
      <w:bookmarkStart w:id="4466" w:name="_Toc36566851"/>
      <w:bookmarkStart w:id="4467" w:name="_Toc36810282"/>
      <w:bookmarkStart w:id="4468" w:name="_Toc36846646"/>
      <w:bookmarkStart w:id="4469" w:name="_Toc36939299"/>
      <w:bookmarkStart w:id="447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463"/>
      <w:bookmarkEnd w:id="4464"/>
      <w:bookmarkEnd w:id="4465"/>
      <w:bookmarkEnd w:id="4466"/>
      <w:bookmarkEnd w:id="4467"/>
      <w:bookmarkEnd w:id="4468"/>
      <w:bookmarkEnd w:id="4469"/>
      <w:bookmarkEnd w:id="4470"/>
    </w:p>
    <w:p w14:paraId="78760272"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6248C86C"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39B890C4"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471" w:name="OLE_LINK170"/>
      <w:bookmarkStart w:id="4472" w:name="OLE_LINK169"/>
      <w:bookmarkStart w:id="4473" w:name="OLE_LINK168"/>
      <w:r w:rsidRPr="000E4E7F">
        <w:rPr>
          <w:i/>
          <w:iCs/>
        </w:rPr>
        <w:t>SL-V2X-ConfigDedicated</w:t>
      </w:r>
      <w:bookmarkEnd w:id="4471"/>
      <w:bookmarkEnd w:id="4472"/>
      <w:bookmarkEnd w:id="4473"/>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306F273D" w14:textId="77777777" w:rsidR="009722D5" w:rsidRPr="000E4E7F" w:rsidRDefault="009722D5" w:rsidP="009722D5">
      <w:pPr>
        <w:pStyle w:val="Heading3"/>
      </w:pPr>
      <w:bookmarkStart w:id="4474" w:name="_Toc20487158"/>
      <w:bookmarkStart w:id="4475" w:name="_Toc29342453"/>
      <w:bookmarkStart w:id="4476" w:name="_Toc29343592"/>
      <w:bookmarkStart w:id="4477" w:name="_Toc36566852"/>
      <w:bookmarkStart w:id="4478" w:name="_Toc36810283"/>
      <w:bookmarkStart w:id="4479" w:name="_Toc36846647"/>
      <w:bookmarkStart w:id="4480" w:name="_Toc36939300"/>
      <w:bookmarkStart w:id="448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474"/>
      <w:bookmarkEnd w:id="4475"/>
      <w:bookmarkEnd w:id="4476"/>
      <w:bookmarkEnd w:id="4477"/>
      <w:bookmarkEnd w:id="4478"/>
      <w:bookmarkEnd w:id="4479"/>
      <w:bookmarkEnd w:id="4480"/>
      <w:bookmarkEnd w:id="4481"/>
    </w:p>
    <w:p w14:paraId="334115F8" w14:textId="77777777" w:rsidR="009722D5" w:rsidRPr="000E4E7F" w:rsidRDefault="009722D5" w:rsidP="009722D5">
      <w:pPr>
        <w:pStyle w:val="Heading4"/>
        <w:rPr>
          <w:lang w:eastAsia="zh-CN"/>
        </w:rPr>
      </w:pPr>
      <w:bookmarkStart w:id="4482" w:name="_Toc20487159"/>
      <w:bookmarkStart w:id="4483" w:name="_Toc29342454"/>
      <w:bookmarkStart w:id="4484" w:name="_Toc29343593"/>
      <w:bookmarkStart w:id="4485" w:name="_Toc36566853"/>
      <w:bookmarkStart w:id="4486" w:name="_Toc36810284"/>
      <w:bookmarkStart w:id="4487" w:name="_Toc36846648"/>
      <w:bookmarkStart w:id="4488" w:name="_Toc36939301"/>
      <w:bookmarkStart w:id="448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482"/>
      <w:bookmarkEnd w:id="4483"/>
      <w:bookmarkEnd w:id="4484"/>
      <w:bookmarkEnd w:id="4485"/>
      <w:bookmarkEnd w:id="4486"/>
      <w:bookmarkEnd w:id="4487"/>
      <w:bookmarkEnd w:id="4488"/>
      <w:bookmarkEnd w:id="4489"/>
    </w:p>
    <w:p w14:paraId="62F49785"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3610588D"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490" w:name="_Toc20487160"/>
      <w:bookmarkStart w:id="4491" w:name="_Toc29342455"/>
      <w:bookmarkStart w:id="4492" w:name="_Toc29343594"/>
      <w:bookmarkStart w:id="449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06B9C82F" w14:textId="77777777" w:rsidR="009722D5" w:rsidRPr="000E4E7F" w:rsidRDefault="009722D5" w:rsidP="009722D5">
      <w:pPr>
        <w:pStyle w:val="Heading4"/>
        <w:rPr>
          <w:lang w:eastAsia="zh-CN"/>
        </w:rPr>
      </w:pPr>
      <w:bookmarkStart w:id="4494" w:name="_Toc36810285"/>
      <w:bookmarkStart w:id="4495" w:name="_Toc36846649"/>
      <w:bookmarkStart w:id="4496" w:name="_Toc36939302"/>
      <w:bookmarkStart w:id="449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490"/>
      <w:bookmarkEnd w:id="4491"/>
      <w:bookmarkEnd w:id="4492"/>
      <w:bookmarkEnd w:id="4493"/>
      <w:bookmarkEnd w:id="4494"/>
      <w:bookmarkEnd w:id="4495"/>
      <w:bookmarkEnd w:id="4496"/>
      <w:bookmarkEnd w:id="4497"/>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54AA074"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498" w:name="_Toc20487161"/>
      <w:bookmarkStart w:id="4499" w:name="_Toc29342456"/>
      <w:bookmarkStart w:id="4500" w:name="_Toc29343595"/>
      <w:bookmarkStart w:id="4501" w:name="_Toc36566855"/>
      <w:bookmarkStart w:id="4502" w:name="_Toc36810286"/>
      <w:bookmarkStart w:id="4503" w:name="_Toc36846650"/>
      <w:bookmarkStart w:id="4504" w:name="_Toc36939303"/>
      <w:bookmarkStart w:id="450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498"/>
      <w:bookmarkEnd w:id="4499"/>
      <w:bookmarkEnd w:id="4500"/>
      <w:bookmarkEnd w:id="4501"/>
      <w:bookmarkEnd w:id="4502"/>
      <w:bookmarkEnd w:id="4503"/>
      <w:bookmarkEnd w:id="4504"/>
      <w:bookmarkEnd w:id="4505"/>
    </w:p>
    <w:p w14:paraId="7D983C0A"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1219ED75" w14:textId="77777777" w:rsidR="009722D5" w:rsidRPr="000E4E7F" w:rsidRDefault="009722D5" w:rsidP="009722D5">
      <w:pPr>
        <w:pStyle w:val="Heading4"/>
        <w:rPr>
          <w:lang w:eastAsia="zh-CN"/>
        </w:rPr>
      </w:pPr>
      <w:bookmarkStart w:id="4506" w:name="_Toc20487162"/>
      <w:bookmarkStart w:id="4507" w:name="_Toc29342457"/>
      <w:bookmarkStart w:id="4508" w:name="_Toc29343596"/>
      <w:bookmarkStart w:id="4509" w:name="_Toc36566856"/>
      <w:bookmarkStart w:id="4510" w:name="_Toc36810287"/>
      <w:bookmarkStart w:id="4511" w:name="_Toc36846651"/>
      <w:bookmarkStart w:id="4512" w:name="_Toc36939304"/>
      <w:bookmarkStart w:id="4513" w:name="_Toc37082284"/>
      <w:r w:rsidRPr="000E4E7F">
        <w:rPr>
          <w:lang w:eastAsia="zh-CN"/>
        </w:rPr>
        <w:t>5.10.13.3</w:t>
      </w:r>
      <w:r w:rsidRPr="000E4E7F">
        <w:rPr>
          <w:lang w:eastAsia="zh-CN"/>
        </w:rPr>
        <w:tab/>
        <w:t>V2X sidelink communication transmission reference cell selection</w:t>
      </w:r>
      <w:bookmarkEnd w:id="4506"/>
      <w:bookmarkEnd w:id="4507"/>
      <w:bookmarkEnd w:id="4508"/>
      <w:bookmarkEnd w:id="4509"/>
      <w:bookmarkEnd w:id="4510"/>
      <w:bookmarkEnd w:id="4511"/>
      <w:bookmarkEnd w:id="4512"/>
      <w:bookmarkEnd w:id="4513"/>
    </w:p>
    <w:p w14:paraId="07B76D2F"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use the concerned SCell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514" w:name="_Toc20487163"/>
      <w:bookmarkStart w:id="4515" w:name="_Toc29342458"/>
      <w:bookmarkStart w:id="4516" w:name="_Toc29343597"/>
      <w:bookmarkStart w:id="4517" w:name="_Toc36566857"/>
      <w:bookmarkStart w:id="4518" w:name="_Toc36810288"/>
      <w:bookmarkStart w:id="4519" w:name="_Toc36846652"/>
      <w:bookmarkStart w:id="4520" w:name="_Toc36939305"/>
      <w:bookmarkStart w:id="4521" w:name="_Toc37082285"/>
      <w:r w:rsidRPr="000E4E7F">
        <w:t>5.10.</w:t>
      </w:r>
      <w:r w:rsidRPr="000E4E7F">
        <w:rPr>
          <w:lang w:eastAsia="zh-CN"/>
        </w:rPr>
        <w:t>14</w:t>
      </w:r>
      <w:r w:rsidRPr="000E4E7F">
        <w:tab/>
      </w:r>
      <w:r w:rsidRPr="000E4E7F">
        <w:rPr>
          <w:lang w:eastAsia="zh-CN"/>
        </w:rPr>
        <w:t>DFN derivation from GNSS</w:t>
      </w:r>
      <w:bookmarkEnd w:id="4514"/>
      <w:bookmarkEnd w:id="4515"/>
      <w:bookmarkEnd w:id="4516"/>
      <w:bookmarkEnd w:id="4517"/>
      <w:bookmarkEnd w:id="4518"/>
      <w:bookmarkEnd w:id="4519"/>
      <w:bookmarkEnd w:id="4520"/>
      <w:bookmarkEnd w:id="4521"/>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522" w:name="_Toc36810289"/>
      <w:bookmarkStart w:id="4523" w:name="_Toc36846653"/>
      <w:bookmarkStart w:id="4524" w:name="_Toc36939306"/>
      <w:bookmarkStart w:id="4525" w:name="_Toc37082286"/>
      <w:r w:rsidRPr="000E4E7F">
        <w:t>5.10.15</w:t>
      </w:r>
      <w:r w:rsidRPr="000E4E7F">
        <w:tab/>
        <w:t>Sidelink UE information for NR sidelink communication</w:t>
      </w:r>
      <w:bookmarkEnd w:id="4522"/>
      <w:bookmarkEnd w:id="4523"/>
      <w:bookmarkEnd w:id="4524"/>
      <w:bookmarkEnd w:id="4525"/>
    </w:p>
    <w:bookmarkStart w:id="4526" w:name="_MON_1633348857"/>
    <w:bookmarkEnd w:id="4526"/>
    <w:p w14:paraId="1B3B0631" w14:textId="77777777" w:rsidR="00F450A4" w:rsidRPr="000E4E7F" w:rsidRDefault="00F450A4" w:rsidP="00F450A4">
      <w:pPr>
        <w:pStyle w:val="TH"/>
      </w:pPr>
      <w:r w:rsidRPr="000E4E7F">
        <w:rPr>
          <w:noProof/>
        </w:rPr>
        <w:object w:dxaOrig="6855" w:dyaOrig="2535" w14:anchorId="6BB4D8BD">
          <v:shape id="_x0000_i1131" type="#_x0000_t75" style="width:343pt;height:128pt" o:ole="">
            <v:imagedata r:id="rId225" o:title=""/>
          </v:shape>
          <o:OLEObject Type="Embed" ProgID="Word.Picture.8" ShapeID="_x0000_i1131" DrawAspect="Content" ObjectID="_1650272428" r:id="rId226"/>
        </w:object>
      </w:r>
    </w:p>
    <w:p w14:paraId="5679618D" w14:textId="77777777" w:rsidR="00F450A4" w:rsidRPr="000E4E7F" w:rsidRDefault="00F450A4" w:rsidP="00F450A4">
      <w:pPr>
        <w:pStyle w:val="TF"/>
      </w:pPr>
      <w:r w:rsidRPr="000E4E7F">
        <w:t>Figure 5.10.15-1: Sidelink UE information for NR sidelink communication</w:t>
      </w:r>
    </w:p>
    <w:p w14:paraId="09A03A63"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527" w:name="_Toc36810290"/>
      <w:bookmarkStart w:id="4528" w:name="_Toc36846654"/>
      <w:bookmarkStart w:id="4529" w:name="_Toc36939307"/>
      <w:bookmarkStart w:id="453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527"/>
      <w:bookmarkEnd w:id="4528"/>
      <w:bookmarkEnd w:id="4529"/>
      <w:bookmarkEnd w:id="4530"/>
    </w:p>
    <w:bookmarkStart w:id="4531" w:name="_MON_1637742907"/>
    <w:bookmarkEnd w:id="4531"/>
    <w:p w14:paraId="4A2A9833" w14:textId="77777777" w:rsidR="00F450A4" w:rsidRPr="000E4E7F" w:rsidRDefault="00F450A4" w:rsidP="00F450A4">
      <w:pPr>
        <w:pStyle w:val="TH"/>
      </w:pPr>
      <w:r w:rsidRPr="000E4E7F">
        <w:object w:dxaOrig="5768" w:dyaOrig="2545" w14:anchorId="5EF0F739">
          <v:shape id="_x0000_i1132" type="#_x0000_t75" style="width:262pt;height:116.5pt" o:ole="">
            <v:imagedata r:id="rId227" o:title=""/>
          </v:shape>
          <o:OLEObject Type="Embed" ProgID="Word.Picture.8" ShapeID="_x0000_i1132" DrawAspect="Content" ObjectID="_1650272429" r:id="rId228"/>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62pt;height:116.5pt" o:ole="">
            <v:imagedata r:id="rId229" o:title=""/>
          </v:shape>
          <o:OLEObject Type="Embed" ProgID="Word.Picture.8" ShapeID="_x0000_i1133" DrawAspect="Content" ObjectID="_1650272430" r:id="rId230"/>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532" w:name="_Toc20487164"/>
      <w:bookmarkStart w:id="4533" w:name="_Toc29342459"/>
      <w:bookmarkStart w:id="4534" w:name="_Toc29343598"/>
      <w:bookmarkStart w:id="4535" w:name="_Toc36566858"/>
      <w:bookmarkStart w:id="4536" w:name="_Toc36810291"/>
      <w:bookmarkStart w:id="4537" w:name="_Toc36846655"/>
      <w:bookmarkStart w:id="4538" w:name="_Toc36939308"/>
      <w:bookmarkStart w:id="4539" w:name="_Toc37082288"/>
      <w:r w:rsidRPr="000E4E7F">
        <w:t>6</w:t>
      </w:r>
      <w:r w:rsidRPr="000E4E7F">
        <w:tab/>
        <w:t>Protocol data units, formats and parameters (tabular &amp; ASN.1)</w:t>
      </w:r>
      <w:bookmarkEnd w:id="4532"/>
      <w:bookmarkEnd w:id="4533"/>
      <w:bookmarkEnd w:id="4534"/>
      <w:bookmarkEnd w:id="4535"/>
      <w:bookmarkEnd w:id="4536"/>
      <w:bookmarkEnd w:id="4537"/>
      <w:bookmarkEnd w:id="4538"/>
      <w:bookmarkEnd w:id="4539"/>
    </w:p>
    <w:p w14:paraId="1E50ED30" w14:textId="77777777" w:rsidR="009722D5" w:rsidRPr="000E4E7F" w:rsidRDefault="009722D5" w:rsidP="009722D5">
      <w:pPr>
        <w:pStyle w:val="Heading2"/>
      </w:pPr>
      <w:bookmarkStart w:id="4540" w:name="_Toc20487165"/>
      <w:bookmarkStart w:id="4541" w:name="_Toc29342460"/>
      <w:bookmarkStart w:id="4542" w:name="_Toc29343599"/>
      <w:bookmarkStart w:id="4543" w:name="_Toc36566859"/>
      <w:bookmarkStart w:id="4544" w:name="_Toc36810292"/>
      <w:bookmarkStart w:id="4545" w:name="_Toc36846656"/>
      <w:bookmarkStart w:id="4546" w:name="_Toc36939309"/>
      <w:bookmarkStart w:id="4547" w:name="_Toc37082289"/>
      <w:r w:rsidRPr="000E4E7F">
        <w:t>6.1</w:t>
      </w:r>
      <w:r w:rsidRPr="000E4E7F">
        <w:tab/>
        <w:t>General</w:t>
      </w:r>
      <w:bookmarkEnd w:id="4540"/>
      <w:bookmarkEnd w:id="4541"/>
      <w:bookmarkEnd w:id="4542"/>
      <w:bookmarkEnd w:id="4543"/>
      <w:bookmarkEnd w:id="4544"/>
      <w:bookmarkEnd w:id="4545"/>
      <w:bookmarkEnd w:id="4546"/>
      <w:bookmarkEnd w:id="4547"/>
    </w:p>
    <w:p w14:paraId="21A80F86"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548" w:name="_Toc20487166"/>
      <w:bookmarkStart w:id="4549" w:name="_Toc29342461"/>
      <w:bookmarkStart w:id="4550" w:name="_Toc29343600"/>
      <w:bookmarkStart w:id="4551" w:name="_Toc36566860"/>
      <w:bookmarkStart w:id="4552" w:name="_Toc36810293"/>
      <w:bookmarkStart w:id="4553" w:name="_Toc36846657"/>
      <w:bookmarkStart w:id="4554" w:name="_Toc36939310"/>
      <w:bookmarkStart w:id="4555" w:name="_Toc37082290"/>
      <w:r w:rsidRPr="000E4E7F">
        <w:t>6.2</w:t>
      </w:r>
      <w:r w:rsidRPr="000E4E7F">
        <w:tab/>
        <w:t>RRC messages</w:t>
      </w:r>
      <w:bookmarkEnd w:id="4548"/>
      <w:bookmarkEnd w:id="4549"/>
      <w:bookmarkEnd w:id="4550"/>
      <w:bookmarkEnd w:id="4551"/>
      <w:bookmarkEnd w:id="4552"/>
      <w:bookmarkEnd w:id="4553"/>
      <w:bookmarkEnd w:id="4554"/>
      <w:bookmarkEnd w:id="4555"/>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556" w:name="_Toc20487167"/>
      <w:bookmarkStart w:id="4557" w:name="_Toc29342462"/>
      <w:bookmarkStart w:id="4558" w:name="_Toc29343601"/>
      <w:bookmarkStart w:id="4559" w:name="_Toc36566861"/>
      <w:bookmarkStart w:id="4560" w:name="_Toc36810294"/>
      <w:bookmarkStart w:id="4561" w:name="_Toc36846658"/>
      <w:bookmarkStart w:id="4562" w:name="_Toc36939311"/>
      <w:bookmarkStart w:id="4563" w:name="_Toc37082291"/>
      <w:r w:rsidRPr="000E4E7F">
        <w:t>6.2.1</w:t>
      </w:r>
      <w:r w:rsidRPr="000E4E7F">
        <w:tab/>
        <w:t>General message structure</w:t>
      </w:r>
      <w:bookmarkEnd w:id="4556"/>
      <w:bookmarkEnd w:id="4557"/>
      <w:bookmarkEnd w:id="4558"/>
      <w:bookmarkEnd w:id="4559"/>
      <w:bookmarkEnd w:id="4560"/>
      <w:bookmarkEnd w:id="4561"/>
      <w:bookmarkEnd w:id="4562"/>
      <w:bookmarkEnd w:id="4563"/>
    </w:p>
    <w:p w14:paraId="12DA81E4" w14:textId="77777777" w:rsidR="009722D5" w:rsidRPr="000E4E7F" w:rsidRDefault="009722D5" w:rsidP="009722D5">
      <w:pPr>
        <w:pStyle w:val="Heading4"/>
        <w:rPr>
          <w:noProof/>
        </w:rPr>
      </w:pPr>
      <w:bookmarkStart w:id="4564" w:name="_Toc20487168"/>
      <w:bookmarkStart w:id="4565" w:name="_Toc29342463"/>
      <w:bookmarkStart w:id="4566" w:name="_Toc29343602"/>
      <w:bookmarkStart w:id="4567" w:name="_Toc36566862"/>
      <w:bookmarkStart w:id="4568" w:name="_Toc36810295"/>
      <w:bookmarkStart w:id="4569" w:name="_Toc36846659"/>
      <w:bookmarkStart w:id="4570" w:name="_Toc36939312"/>
      <w:bookmarkStart w:id="4571" w:name="_Toc37082292"/>
      <w:r w:rsidRPr="000E4E7F">
        <w:t>–</w:t>
      </w:r>
      <w:r w:rsidRPr="000E4E7F">
        <w:tab/>
      </w:r>
      <w:r w:rsidRPr="000E4E7F">
        <w:rPr>
          <w:i/>
          <w:noProof/>
        </w:rPr>
        <w:t>EUTRA-RRC-Definitions</w:t>
      </w:r>
      <w:bookmarkEnd w:id="4564"/>
      <w:bookmarkEnd w:id="4565"/>
      <w:bookmarkEnd w:id="4566"/>
      <w:bookmarkEnd w:id="4567"/>
      <w:bookmarkEnd w:id="4568"/>
      <w:bookmarkEnd w:id="4569"/>
      <w:bookmarkEnd w:id="4570"/>
      <w:bookmarkEnd w:id="4571"/>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572" w:name="_Toc20487169"/>
      <w:bookmarkStart w:id="4573" w:name="_Toc29342464"/>
      <w:bookmarkStart w:id="4574" w:name="_Toc29343603"/>
      <w:bookmarkStart w:id="4575" w:name="_Toc36566863"/>
      <w:bookmarkStart w:id="4576" w:name="_Toc36810296"/>
      <w:bookmarkStart w:id="4577" w:name="_Toc36846660"/>
      <w:bookmarkStart w:id="4578" w:name="_Toc36939313"/>
      <w:bookmarkStart w:id="4579" w:name="_Toc37082293"/>
      <w:r w:rsidRPr="000E4E7F">
        <w:t>–</w:t>
      </w:r>
      <w:r w:rsidRPr="000E4E7F">
        <w:tab/>
      </w:r>
      <w:r w:rsidRPr="000E4E7F">
        <w:rPr>
          <w:i/>
          <w:noProof/>
        </w:rPr>
        <w:t>BCCH-BCH-Message</w:t>
      </w:r>
      <w:bookmarkEnd w:id="4572"/>
      <w:bookmarkEnd w:id="4573"/>
      <w:bookmarkEnd w:id="4574"/>
      <w:bookmarkEnd w:id="4575"/>
      <w:bookmarkEnd w:id="4576"/>
      <w:bookmarkEnd w:id="4577"/>
      <w:bookmarkEnd w:id="4578"/>
      <w:bookmarkEnd w:id="4579"/>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580" w:name="_Toc20487170"/>
      <w:bookmarkStart w:id="4581" w:name="_Toc29342465"/>
      <w:bookmarkStart w:id="4582" w:name="_Toc29343604"/>
      <w:bookmarkStart w:id="4583" w:name="_Toc36566864"/>
      <w:bookmarkStart w:id="4584" w:name="_Toc36810297"/>
      <w:bookmarkStart w:id="4585" w:name="_Toc36846661"/>
      <w:bookmarkStart w:id="4586" w:name="_Toc36939314"/>
      <w:bookmarkStart w:id="4587" w:name="_Toc37082294"/>
      <w:r w:rsidRPr="000E4E7F">
        <w:t>–</w:t>
      </w:r>
      <w:r w:rsidRPr="000E4E7F">
        <w:tab/>
      </w:r>
      <w:r w:rsidRPr="000E4E7F">
        <w:rPr>
          <w:i/>
          <w:noProof/>
        </w:rPr>
        <w:t>BCCH-BCH-Message-MBMS</w:t>
      </w:r>
      <w:bookmarkEnd w:id="4580"/>
      <w:bookmarkEnd w:id="4581"/>
      <w:bookmarkEnd w:id="4582"/>
      <w:bookmarkEnd w:id="4583"/>
      <w:bookmarkEnd w:id="4584"/>
      <w:bookmarkEnd w:id="4585"/>
      <w:bookmarkEnd w:id="4586"/>
      <w:bookmarkEnd w:id="4587"/>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588" w:name="_Toc20487171"/>
      <w:bookmarkStart w:id="4589" w:name="_Toc29342466"/>
      <w:bookmarkStart w:id="4590" w:name="_Toc29343605"/>
      <w:bookmarkStart w:id="4591" w:name="_Toc36566865"/>
      <w:bookmarkStart w:id="4592" w:name="_Toc36810298"/>
      <w:bookmarkStart w:id="4593" w:name="_Toc36846662"/>
      <w:bookmarkStart w:id="4594" w:name="_Toc36939315"/>
      <w:bookmarkStart w:id="4595" w:name="_Toc37082295"/>
      <w:r w:rsidRPr="000E4E7F">
        <w:t>–</w:t>
      </w:r>
      <w:r w:rsidRPr="000E4E7F">
        <w:tab/>
      </w:r>
      <w:r w:rsidRPr="000E4E7F">
        <w:rPr>
          <w:i/>
          <w:noProof/>
        </w:rPr>
        <w:t>BCCH-DL-SCH-Message</w:t>
      </w:r>
      <w:bookmarkEnd w:id="4588"/>
      <w:bookmarkEnd w:id="4589"/>
      <w:bookmarkEnd w:id="4590"/>
      <w:bookmarkEnd w:id="4591"/>
      <w:bookmarkEnd w:id="4592"/>
      <w:bookmarkEnd w:id="4593"/>
      <w:bookmarkEnd w:id="4594"/>
      <w:bookmarkEnd w:id="4595"/>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596" w:name="_Toc20487172"/>
      <w:bookmarkStart w:id="4597" w:name="_Toc29342467"/>
      <w:bookmarkStart w:id="4598" w:name="_Toc29343606"/>
      <w:bookmarkStart w:id="4599" w:name="_Toc36566866"/>
      <w:bookmarkStart w:id="4600" w:name="_Toc36810299"/>
      <w:bookmarkStart w:id="4601" w:name="_Toc36846663"/>
      <w:bookmarkStart w:id="4602" w:name="_Toc36939316"/>
      <w:bookmarkStart w:id="4603" w:name="_Toc37082296"/>
      <w:r w:rsidRPr="000E4E7F">
        <w:t>–</w:t>
      </w:r>
      <w:r w:rsidRPr="000E4E7F">
        <w:tab/>
      </w:r>
      <w:r w:rsidRPr="000E4E7F">
        <w:rPr>
          <w:i/>
          <w:noProof/>
        </w:rPr>
        <w:t>BCCH-DL-SCH-Message-BR</w:t>
      </w:r>
      <w:bookmarkEnd w:id="4596"/>
      <w:bookmarkEnd w:id="4597"/>
      <w:bookmarkEnd w:id="4598"/>
      <w:bookmarkEnd w:id="4599"/>
      <w:bookmarkEnd w:id="4600"/>
      <w:bookmarkEnd w:id="4601"/>
      <w:bookmarkEnd w:id="4602"/>
      <w:bookmarkEnd w:id="4603"/>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604" w:name="_Toc20487173"/>
      <w:bookmarkStart w:id="4605" w:name="_Toc29342468"/>
      <w:bookmarkStart w:id="4606" w:name="_Toc29343607"/>
      <w:bookmarkStart w:id="4607" w:name="_Toc36566867"/>
      <w:bookmarkStart w:id="4608" w:name="_Toc36810300"/>
      <w:bookmarkStart w:id="4609" w:name="_Toc36846664"/>
      <w:bookmarkStart w:id="4610" w:name="_Toc36939317"/>
      <w:bookmarkStart w:id="4611" w:name="_Toc37082297"/>
      <w:r w:rsidRPr="000E4E7F">
        <w:t>–</w:t>
      </w:r>
      <w:r w:rsidRPr="000E4E7F">
        <w:tab/>
      </w:r>
      <w:r w:rsidRPr="000E4E7F">
        <w:rPr>
          <w:i/>
          <w:noProof/>
        </w:rPr>
        <w:t>BCCH-DL-SCH-Message-MBMS</w:t>
      </w:r>
      <w:bookmarkEnd w:id="4604"/>
      <w:bookmarkEnd w:id="4605"/>
      <w:bookmarkEnd w:id="4606"/>
      <w:bookmarkEnd w:id="4607"/>
      <w:bookmarkEnd w:id="4608"/>
      <w:bookmarkEnd w:id="4609"/>
      <w:bookmarkEnd w:id="4610"/>
      <w:bookmarkEnd w:id="4611"/>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612" w:name="_Toc20487174"/>
      <w:bookmarkStart w:id="4613" w:name="_Toc29342469"/>
      <w:bookmarkStart w:id="4614" w:name="_Toc29343608"/>
      <w:bookmarkStart w:id="4615" w:name="_Toc36566868"/>
      <w:bookmarkStart w:id="4616" w:name="_Toc36810301"/>
      <w:bookmarkStart w:id="4617" w:name="_Toc36846665"/>
      <w:bookmarkStart w:id="4618" w:name="_Toc36939318"/>
      <w:bookmarkStart w:id="4619" w:name="_Toc37082298"/>
      <w:r w:rsidRPr="000E4E7F">
        <w:t>–</w:t>
      </w:r>
      <w:r w:rsidRPr="000E4E7F">
        <w:tab/>
      </w:r>
      <w:r w:rsidRPr="000E4E7F">
        <w:rPr>
          <w:i/>
          <w:noProof/>
        </w:rPr>
        <w:t>MCCH-Message</w:t>
      </w:r>
      <w:bookmarkEnd w:id="4612"/>
      <w:bookmarkEnd w:id="4613"/>
      <w:bookmarkEnd w:id="4614"/>
      <w:bookmarkEnd w:id="4615"/>
      <w:bookmarkEnd w:id="4616"/>
      <w:bookmarkEnd w:id="4617"/>
      <w:bookmarkEnd w:id="4618"/>
      <w:bookmarkEnd w:id="4619"/>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620" w:name="_Toc20487175"/>
      <w:bookmarkStart w:id="4621" w:name="_Toc29342470"/>
      <w:bookmarkStart w:id="4622" w:name="_Toc29343609"/>
      <w:bookmarkStart w:id="4623" w:name="_Toc36566869"/>
      <w:bookmarkStart w:id="4624" w:name="_Toc36810302"/>
      <w:bookmarkStart w:id="4625" w:name="_Toc36846666"/>
      <w:bookmarkStart w:id="4626" w:name="_Toc36939319"/>
      <w:bookmarkStart w:id="4627" w:name="_Toc37082299"/>
      <w:r w:rsidRPr="000E4E7F">
        <w:t>–</w:t>
      </w:r>
      <w:r w:rsidRPr="000E4E7F">
        <w:tab/>
      </w:r>
      <w:r w:rsidRPr="000E4E7F">
        <w:rPr>
          <w:i/>
          <w:noProof/>
        </w:rPr>
        <w:t>PCCH-Message</w:t>
      </w:r>
      <w:bookmarkEnd w:id="4620"/>
      <w:bookmarkEnd w:id="4621"/>
      <w:bookmarkEnd w:id="4622"/>
      <w:bookmarkEnd w:id="4623"/>
      <w:bookmarkEnd w:id="4624"/>
      <w:bookmarkEnd w:id="4625"/>
      <w:bookmarkEnd w:id="4626"/>
      <w:bookmarkEnd w:id="4627"/>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628" w:name="_Toc20487176"/>
      <w:bookmarkStart w:id="4629" w:name="_Toc29342471"/>
      <w:bookmarkStart w:id="4630" w:name="_Toc29343610"/>
      <w:bookmarkStart w:id="4631" w:name="_Toc36566870"/>
      <w:bookmarkStart w:id="4632" w:name="_Toc36810303"/>
      <w:bookmarkStart w:id="4633" w:name="_Toc36846667"/>
      <w:bookmarkStart w:id="4634" w:name="_Toc36939320"/>
      <w:bookmarkStart w:id="4635" w:name="_Toc37082300"/>
      <w:r w:rsidRPr="000E4E7F">
        <w:t>–</w:t>
      </w:r>
      <w:r w:rsidRPr="000E4E7F">
        <w:tab/>
      </w:r>
      <w:r w:rsidRPr="000E4E7F">
        <w:rPr>
          <w:i/>
          <w:noProof/>
        </w:rPr>
        <w:t>DL-CCCH-Message</w:t>
      </w:r>
      <w:bookmarkEnd w:id="4628"/>
      <w:bookmarkEnd w:id="4629"/>
      <w:bookmarkEnd w:id="4630"/>
      <w:bookmarkEnd w:id="4631"/>
      <w:bookmarkEnd w:id="4632"/>
      <w:bookmarkEnd w:id="4633"/>
      <w:bookmarkEnd w:id="4634"/>
      <w:bookmarkEnd w:id="4635"/>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636" w:name="_Toc20487177"/>
      <w:bookmarkStart w:id="4637" w:name="_Toc29342472"/>
      <w:bookmarkStart w:id="4638" w:name="_Toc29343611"/>
      <w:bookmarkStart w:id="4639" w:name="_Toc36566871"/>
      <w:bookmarkStart w:id="4640" w:name="_Toc36810304"/>
      <w:bookmarkStart w:id="4641" w:name="_Toc36846668"/>
      <w:bookmarkStart w:id="4642" w:name="_Toc36939321"/>
      <w:bookmarkStart w:id="4643" w:name="_Toc37082301"/>
      <w:r w:rsidRPr="000E4E7F">
        <w:t>–</w:t>
      </w:r>
      <w:r w:rsidRPr="000E4E7F">
        <w:tab/>
      </w:r>
      <w:r w:rsidRPr="000E4E7F">
        <w:rPr>
          <w:i/>
          <w:noProof/>
        </w:rPr>
        <w:t>DL-DCCH-Message</w:t>
      </w:r>
      <w:bookmarkEnd w:id="4636"/>
      <w:bookmarkEnd w:id="4637"/>
      <w:bookmarkEnd w:id="4638"/>
      <w:bookmarkEnd w:id="4639"/>
      <w:bookmarkEnd w:id="4640"/>
      <w:bookmarkEnd w:id="4641"/>
      <w:bookmarkEnd w:id="4642"/>
      <w:bookmarkEnd w:id="4643"/>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644" w:name="_Toc20487178"/>
      <w:bookmarkStart w:id="4645" w:name="_Toc29342473"/>
      <w:bookmarkStart w:id="4646" w:name="_Toc29343612"/>
      <w:bookmarkStart w:id="4647" w:name="_Toc36566872"/>
      <w:bookmarkStart w:id="4648" w:name="_Toc36810305"/>
      <w:bookmarkStart w:id="4649" w:name="_Toc36846669"/>
      <w:bookmarkStart w:id="4650" w:name="_Toc36939322"/>
      <w:bookmarkStart w:id="4651" w:name="_Toc37082302"/>
      <w:r w:rsidRPr="000E4E7F">
        <w:t>–</w:t>
      </w:r>
      <w:r w:rsidRPr="000E4E7F">
        <w:tab/>
      </w:r>
      <w:r w:rsidRPr="000E4E7F">
        <w:rPr>
          <w:i/>
          <w:noProof/>
        </w:rPr>
        <w:t>UL-CCCH-Message</w:t>
      </w:r>
      <w:bookmarkEnd w:id="4644"/>
      <w:bookmarkEnd w:id="4645"/>
      <w:bookmarkEnd w:id="4646"/>
      <w:bookmarkEnd w:id="4647"/>
      <w:bookmarkEnd w:id="4648"/>
      <w:bookmarkEnd w:id="4649"/>
      <w:bookmarkEnd w:id="4650"/>
      <w:bookmarkEnd w:id="4651"/>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652" w:name="_Toc20487179"/>
      <w:bookmarkStart w:id="4653" w:name="_Toc29342474"/>
      <w:bookmarkStart w:id="4654" w:name="_Toc29343613"/>
      <w:bookmarkStart w:id="4655" w:name="_Toc36566873"/>
      <w:bookmarkStart w:id="4656" w:name="_Toc36810306"/>
      <w:bookmarkStart w:id="4657" w:name="_Toc36846670"/>
      <w:bookmarkStart w:id="4658" w:name="_Toc36939323"/>
      <w:bookmarkStart w:id="4659" w:name="_Toc37082303"/>
      <w:r w:rsidRPr="000E4E7F">
        <w:t>–</w:t>
      </w:r>
      <w:r w:rsidRPr="000E4E7F">
        <w:tab/>
      </w:r>
      <w:r w:rsidRPr="000E4E7F">
        <w:rPr>
          <w:i/>
          <w:noProof/>
        </w:rPr>
        <w:t>UL-DCCH-Message</w:t>
      </w:r>
      <w:bookmarkEnd w:id="4652"/>
      <w:bookmarkEnd w:id="4653"/>
      <w:bookmarkEnd w:id="4654"/>
      <w:bookmarkEnd w:id="4655"/>
      <w:bookmarkEnd w:id="4656"/>
      <w:bookmarkEnd w:id="4657"/>
      <w:bookmarkEnd w:id="4658"/>
      <w:bookmarkEnd w:id="4659"/>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660" w:name="_Toc20487180"/>
      <w:bookmarkStart w:id="4661" w:name="_Toc29342475"/>
      <w:bookmarkStart w:id="4662" w:name="_Toc29343614"/>
      <w:bookmarkStart w:id="4663" w:name="_Toc36566874"/>
      <w:bookmarkStart w:id="4664" w:name="_Toc36810307"/>
      <w:bookmarkStart w:id="4665" w:name="_Toc36846671"/>
      <w:bookmarkStart w:id="4666" w:name="_Toc36939324"/>
      <w:bookmarkStart w:id="4667" w:name="_Toc37082304"/>
      <w:r w:rsidRPr="000E4E7F">
        <w:t>–</w:t>
      </w:r>
      <w:r w:rsidRPr="000E4E7F">
        <w:tab/>
      </w:r>
      <w:r w:rsidRPr="000E4E7F">
        <w:rPr>
          <w:i/>
          <w:noProof/>
        </w:rPr>
        <w:t>SC-MCCH-Message</w:t>
      </w:r>
      <w:bookmarkEnd w:id="4660"/>
      <w:bookmarkEnd w:id="4661"/>
      <w:bookmarkEnd w:id="4662"/>
      <w:bookmarkEnd w:id="4663"/>
      <w:bookmarkEnd w:id="4664"/>
      <w:bookmarkEnd w:id="4665"/>
      <w:bookmarkEnd w:id="4666"/>
      <w:bookmarkEnd w:id="4667"/>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668" w:name="_Toc20487181"/>
      <w:bookmarkStart w:id="4669" w:name="_Toc29342476"/>
      <w:bookmarkStart w:id="4670" w:name="_Toc29343615"/>
      <w:bookmarkStart w:id="4671" w:name="_Toc36566875"/>
      <w:bookmarkStart w:id="4672" w:name="_Toc36810308"/>
      <w:bookmarkStart w:id="4673" w:name="_Toc36846672"/>
      <w:bookmarkStart w:id="4674" w:name="_Toc36939325"/>
      <w:bookmarkStart w:id="4675" w:name="_Toc37082305"/>
      <w:r w:rsidRPr="000E4E7F">
        <w:t>6.2.2</w:t>
      </w:r>
      <w:r w:rsidRPr="000E4E7F">
        <w:tab/>
        <w:t>Message definitions</w:t>
      </w:r>
      <w:bookmarkEnd w:id="4668"/>
      <w:bookmarkEnd w:id="4669"/>
      <w:bookmarkEnd w:id="4670"/>
      <w:bookmarkEnd w:id="4671"/>
      <w:bookmarkEnd w:id="4672"/>
      <w:bookmarkEnd w:id="4673"/>
      <w:bookmarkEnd w:id="4674"/>
      <w:bookmarkEnd w:id="4675"/>
    </w:p>
    <w:p w14:paraId="4ECEDFC0" w14:textId="77777777" w:rsidR="009722D5" w:rsidRPr="000E4E7F" w:rsidRDefault="009722D5" w:rsidP="009722D5">
      <w:pPr>
        <w:pStyle w:val="Heading4"/>
        <w:rPr>
          <w:rFonts w:eastAsia="SimSun"/>
          <w:lang w:eastAsia="zh-CN"/>
        </w:rPr>
      </w:pPr>
      <w:bookmarkStart w:id="4676" w:name="_Toc20487182"/>
      <w:bookmarkStart w:id="4677" w:name="_Toc29342477"/>
      <w:bookmarkStart w:id="4678" w:name="_Toc29343616"/>
      <w:bookmarkStart w:id="4679" w:name="_Toc36566876"/>
      <w:bookmarkStart w:id="4680" w:name="_Toc36810309"/>
      <w:bookmarkStart w:id="4681" w:name="_Toc36846673"/>
      <w:bookmarkStart w:id="4682" w:name="_Toc36939326"/>
      <w:bookmarkStart w:id="4683" w:name="_Toc37082306"/>
      <w:r w:rsidRPr="000E4E7F">
        <w:t>–</w:t>
      </w:r>
      <w:r w:rsidRPr="000E4E7F">
        <w:tab/>
      </w:r>
      <w:r w:rsidRPr="000E4E7F">
        <w:rPr>
          <w:rFonts w:eastAsia="SimSun"/>
          <w:i/>
          <w:noProof/>
          <w:lang w:eastAsia="zh-CN"/>
        </w:rPr>
        <w:t>CounterCheck</w:t>
      </w:r>
      <w:bookmarkEnd w:id="4676"/>
      <w:bookmarkEnd w:id="4677"/>
      <w:bookmarkEnd w:id="4678"/>
      <w:bookmarkEnd w:id="4679"/>
      <w:bookmarkEnd w:id="4680"/>
      <w:bookmarkEnd w:id="4681"/>
      <w:bookmarkEnd w:id="4682"/>
      <w:bookmarkEnd w:id="4683"/>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684" w:name="_Toc20487183"/>
      <w:bookmarkStart w:id="4685" w:name="_Toc29342478"/>
      <w:bookmarkStart w:id="4686" w:name="_Toc29343617"/>
      <w:bookmarkStart w:id="4687" w:name="_Toc36566877"/>
      <w:bookmarkStart w:id="4688" w:name="_Toc36810310"/>
      <w:bookmarkStart w:id="4689" w:name="_Toc36846674"/>
      <w:bookmarkStart w:id="4690" w:name="_Toc36939327"/>
      <w:bookmarkStart w:id="4691" w:name="_Toc37082307"/>
      <w:r w:rsidRPr="000E4E7F">
        <w:t>–</w:t>
      </w:r>
      <w:r w:rsidRPr="000E4E7F">
        <w:tab/>
      </w:r>
      <w:r w:rsidRPr="000E4E7F">
        <w:rPr>
          <w:rFonts w:eastAsia="SimSun"/>
          <w:i/>
          <w:noProof/>
          <w:lang w:eastAsia="zh-CN"/>
        </w:rPr>
        <w:t>CounterCheckResponse</w:t>
      </w:r>
      <w:bookmarkEnd w:id="4684"/>
      <w:bookmarkEnd w:id="4685"/>
      <w:bookmarkEnd w:id="4686"/>
      <w:bookmarkEnd w:id="4687"/>
      <w:bookmarkEnd w:id="4688"/>
      <w:bookmarkEnd w:id="4689"/>
      <w:bookmarkEnd w:id="4690"/>
      <w:bookmarkEnd w:id="4691"/>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692" w:name="_Toc20487184"/>
      <w:bookmarkStart w:id="4693" w:name="_Toc29342479"/>
      <w:bookmarkStart w:id="4694" w:name="_Toc29343618"/>
      <w:bookmarkStart w:id="4695" w:name="_Toc36566878"/>
      <w:bookmarkStart w:id="4696" w:name="_Toc36810311"/>
      <w:bookmarkStart w:id="4697" w:name="_Toc36846675"/>
      <w:bookmarkStart w:id="4698" w:name="_Toc36939328"/>
      <w:bookmarkStart w:id="4699" w:name="_Toc37082308"/>
      <w:r w:rsidRPr="000E4E7F">
        <w:t>–</w:t>
      </w:r>
      <w:r w:rsidRPr="000E4E7F">
        <w:tab/>
      </w:r>
      <w:r w:rsidRPr="000E4E7F">
        <w:rPr>
          <w:i/>
        </w:rPr>
        <w:t>CSFBParametersRequestCDMA2000</w:t>
      </w:r>
      <w:bookmarkEnd w:id="4692"/>
      <w:bookmarkEnd w:id="4693"/>
      <w:bookmarkEnd w:id="4694"/>
      <w:bookmarkEnd w:id="4695"/>
      <w:bookmarkEnd w:id="4696"/>
      <w:bookmarkEnd w:id="4697"/>
      <w:bookmarkEnd w:id="4698"/>
      <w:bookmarkEnd w:id="4699"/>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700" w:name="_Toc20487185"/>
      <w:bookmarkStart w:id="4701" w:name="_Toc29342480"/>
      <w:bookmarkStart w:id="4702" w:name="_Toc29343619"/>
      <w:bookmarkStart w:id="4703" w:name="_Toc36566879"/>
      <w:bookmarkStart w:id="4704" w:name="_Toc36810312"/>
      <w:bookmarkStart w:id="4705" w:name="_Toc36846676"/>
      <w:bookmarkStart w:id="4706" w:name="_Toc36939329"/>
      <w:bookmarkStart w:id="4707" w:name="_Toc37082309"/>
      <w:r w:rsidRPr="000E4E7F">
        <w:t>–</w:t>
      </w:r>
      <w:r w:rsidRPr="000E4E7F">
        <w:tab/>
      </w:r>
      <w:r w:rsidRPr="000E4E7F">
        <w:rPr>
          <w:i/>
        </w:rPr>
        <w:t>CSFBParametersResponseCDMA2000</w:t>
      </w:r>
      <w:bookmarkEnd w:id="4700"/>
      <w:bookmarkEnd w:id="4701"/>
      <w:bookmarkEnd w:id="4702"/>
      <w:bookmarkEnd w:id="4703"/>
      <w:bookmarkEnd w:id="4704"/>
      <w:bookmarkEnd w:id="4705"/>
      <w:bookmarkEnd w:id="4706"/>
      <w:bookmarkEnd w:id="4707"/>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708" w:name="_Toc36810313"/>
      <w:bookmarkStart w:id="4709" w:name="_Toc36846677"/>
      <w:bookmarkStart w:id="4710" w:name="_Toc36939330"/>
      <w:bookmarkStart w:id="4711" w:name="_Toc37082310"/>
      <w:r w:rsidRPr="000E4E7F">
        <w:t>–</w:t>
      </w:r>
      <w:r w:rsidRPr="000E4E7F">
        <w:tab/>
      </w:r>
      <w:r w:rsidRPr="000E4E7F">
        <w:rPr>
          <w:i/>
          <w:iCs/>
        </w:rPr>
        <w:t>DLDedicatedMessageSegment</w:t>
      </w:r>
      <w:bookmarkEnd w:id="4708"/>
      <w:bookmarkEnd w:id="4709"/>
      <w:bookmarkEnd w:id="4710"/>
      <w:bookmarkEnd w:id="4711"/>
    </w:p>
    <w:p w14:paraId="0A3E7765"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r w:rsidRPr="000E4E7F">
              <w:rPr>
                <w:b/>
                <w:bCs/>
                <w:i/>
                <w:iCs/>
                <w:lang w:eastAsia="zh-CN"/>
              </w:rPr>
              <w:t>segmentNumber</w:t>
            </w:r>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r w:rsidRPr="000E4E7F">
              <w:rPr>
                <w:b/>
                <w:bCs/>
                <w:i/>
                <w:iCs/>
                <w:lang w:eastAsia="zh-CN"/>
              </w:rPr>
              <w:t>rrc-MessageSegmentContainer</w:t>
            </w:r>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r w:rsidRPr="000E4E7F">
              <w:rPr>
                <w:b/>
                <w:bCs/>
                <w:i/>
                <w:iCs/>
                <w:lang w:eastAsia="zh-CN"/>
              </w:rPr>
              <w:t>rrc-MessageSegmentType</w:t>
            </w:r>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712" w:name="_Toc20487186"/>
      <w:bookmarkStart w:id="4713" w:name="_Toc29342481"/>
      <w:bookmarkStart w:id="4714" w:name="_Toc29343620"/>
      <w:bookmarkStart w:id="4715" w:name="_Toc36566880"/>
      <w:bookmarkStart w:id="4716" w:name="_Toc36810314"/>
      <w:bookmarkStart w:id="4717" w:name="_Toc36846678"/>
      <w:bookmarkStart w:id="4718" w:name="_Toc36939331"/>
      <w:bookmarkStart w:id="4719" w:name="_Toc37082311"/>
      <w:r w:rsidRPr="000E4E7F">
        <w:t>–</w:t>
      </w:r>
      <w:r w:rsidRPr="000E4E7F">
        <w:tab/>
      </w:r>
      <w:r w:rsidRPr="000E4E7F">
        <w:rPr>
          <w:i/>
          <w:noProof/>
        </w:rPr>
        <w:t>DLInformationTransfer</w:t>
      </w:r>
      <w:bookmarkEnd w:id="4712"/>
      <w:bookmarkEnd w:id="4713"/>
      <w:bookmarkEnd w:id="4714"/>
      <w:bookmarkEnd w:id="4715"/>
      <w:bookmarkEnd w:id="4716"/>
      <w:bookmarkEnd w:id="4717"/>
      <w:bookmarkEnd w:id="4718"/>
      <w:bookmarkEnd w:id="4719"/>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720" w:name="OLE_LINK27"/>
      <w:bookmarkStart w:id="4721"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720"/>
      <w:bookmarkEnd w:id="4721"/>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4722" w:name="_Toc20487187"/>
      <w:bookmarkStart w:id="4723" w:name="_Toc29342482"/>
      <w:bookmarkStart w:id="4724" w:name="_Toc29343621"/>
      <w:bookmarkStart w:id="4725" w:name="_Toc36566881"/>
      <w:bookmarkStart w:id="4726" w:name="_Toc36810315"/>
      <w:bookmarkStart w:id="4727" w:name="_Toc36846679"/>
      <w:bookmarkStart w:id="4728" w:name="_Toc36939332"/>
      <w:bookmarkStart w:id="4729" w:name="_Toc37082312"/>
      <w:bookmarkStart w:id="4730" w:name="_Hlk523061826"/>
      <w:r w:rsidRPr="000E4E7F">
        <w:t>–</w:t>
      </w:r>
      <w:r w:rsidRPr="000E4E7F">
        <w:tab/>
      </w:r>
      <w:r w:rsidRPr="000E4E7F">
        <w:rPr>
          <w:i/>
          <w:iCs/>
        </w:rPr>
        <w:t>FailureInformation</w:t>
      </w:r>
      <w:bookmarkEnd w:id="4722"/>
      <w:bookmarkEnd w:id="4723"/>
      <w:bookmarkEnd w:id="4724"/>
      <w:bookmarkEnd w:id="4725"/>
      <w:bookmarkEnd w:id="4726"/>
      <w:bookmarkEnd w:id="4727"/>
      <w:bookmarkEnd w:id="4728"/>
      <w:bookmarkEnd w:id="4729"/>
    </w:p>
    <w:p w14:paraId="73E48953"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77777777" w:rsidR="00155652" w:rsidRPr="000E4E7F" w:rsidRDefault="00155652"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77777777" w:rsidR="00155652" w:rsidRPr="000E4E7F" w:rsidRDefault="00155652"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r w:rsidRPr="000E4E7F">
              <w:rPr>
                <w:b/>
                <w:i/>
              </w:rPr>
              <w:t>failureType</w:t>
            </w:r>
          </w:p>
          <w:p w14:paraId="4B9BA0D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r w:rsidRPr="000E4E7F">
              <w:rPr>
                <w:b/>
                <w:i/>
              </w:rPr>
              <w:t>logicalChannelIdentity, logicalChannelIdentityExt</w:t>
            </w:r>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730"/>
    </w:tbl>
    <w:p w14:paraId="4AA38945" w14:textId="77777777" w:rsidR="00155652" w:rsidRPr="000E4E7F" w:rsidRDefault="00155652" w:rsidP="009722D5">
      <w:pPr>
        <w:rPr>
          <w:iCs/>
        </w:rPr>
      </w:pPr>
    </w:p>
    <w:p w14:paraId="7ED5FCF2" w14:textId="77777777" w:rsidR="00AA4F15" w:rsidRPr="000E4E7F" w:rsidRDefault="00AA4F15" w:rsidP="00AA4F15">
      <w:pPr>
        <w:pStyle w:val="Heading4"/>
      </w:pPr>
      <w:bookmarkStart w:id="4731" w:name="_Toc36810316"/>
      <w:bookmarkStart w:id="4732" w:name="_Toc36846680"/>
      <w:bookmarkStart w:id="4733" w:name="_Toc36939333"/>
      <w:bookmarkStart w:id="4734" w:name="_Toc37082313"/>
      <w:r w:rsidRPr="000E4E7F">
        <w:t>–</w:t>
      </w:r>
      <w:r w:rsidRPr="000E4E7F">
        <w:tab/>
      </w:r>
      <w:r w:rsidRPr="000E4E7F">
        <w:rPr>
          <w:i/>
          <w:iCs/>
        </w:rPr>
        <w:t>FailureInformation2</w:t>
      </w:r>
      <w:bookmarkEnd w:id="4731"/>
      <w:bookmarkEnd w:id="4732"/>
      <w:bookmarkEnd w:id="4733"/>
      <w:bookmarkEnd w:id="4734"/>
    </w:p>
    <w:p w14:paraId="7255CACB"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6051C9C0" w14:textId="77777777" w:rsidR="00AA4F15" w:rsidRPr="000E4E7F" w:rsidRDefault="00AA4F15" w:rsidP="00AA4F15">
      <w:pPr>
        <w:pStyle w:val="B1"/>
        <w:keepNext/>
        <w:keepLines/>
      </w:pPr>
      <w:r w:rsidRPr="000E4E7F">
        <w:t>Signalling radio bearer: SRB1</w:t>
      </w:r>
    </w:p>
    <w:p w14:paraId="3CB5BC44" w14:textId="77777777" w:rsidR="00AA4F15" w:rsidRPr="000E4E7F" w:rsidRDefault="00AA4F15" w:rsidP="00AA4F15">
      <w:pPr>
        <w:pStyle w:val="B1"/>
        <w:keepNext/>
        <w:keepLines/>
      </w:pPr>
      <w:r w:rsidRPr="000E4E7F">
        <w:t>RLC-SAP: AM</w:t>
      </w:r>
    </w:p>
    <w:p w14:paraId="23045DAA" w14:textId="77777777" w:rsidR="00AA4F15" w:rsidRPr="000E4E7F" w:rsidRDefault="00AA4F15" w:rsidP="00AA4F15">
      <w:pPr>
        <w:pStyle w:val="B1"/>
        <w:keepNext/>
        <w:keepLines/>
      </w:pPr>
      <w:r w:rsidRPr="000E4E7F">
        <w:t>Logical channel: DCCH</w:t>
      </w:r>
    </w:p>
    <w:p w14:paraId="7989F7E1" w14:textId="77777777" w:rsidR="00AA4F15" w:rsidRPr="000E4E7F" w:rsidRDefault="00AA4F15" w:rsidP="00AA4F15">
      <w:pPr>
        <w:pStyle w:val="B1"/>
        <w:keepNext/>
        <w:keepLines/>
      </w:pPr>
      <w:r w:rsidRPr="000E4E7F">
        <w:t>Direction: UE to E</w:t>
      </w:r>
      <w:r w:rsidRPr="000E4E7F">
        <w:noBreakHyphen/>
        <w:t>UTRAN</w:t>
      </w:r>
    </w:p>
    <w:p w14:paraId="3CF76AA0"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7AC24793" w14:textId="77777777" w:rsidR="00AA4F15" w:rsidRPr="000E4E7F" w:rsidRDefault="00AA4F15" w:rsidP="00AA4F15">
      <w:pPr>
        <w:pStyle w:val="PL"/>
        <w:shd w:val="clear" w:color="auto" w:fill="E6E6E6"/>
      </w:pPr>
      <w:r w:rsidRPr="000E4E7F">
        <w:t>--- ASN1START</w:t>
      </w:r>
    </w:p>
    <w:p w14:paraId="0A40CF3D" w14:textId="77777777" w:rsidR="00AA4F15" w:rsidRPr="000E4E7F" w:rsidRDefault="00AA4F15" w:rsidP="00AA4F15">
      <w:pPr>
        <w:pStyle w:val="PL"/>
        <w:shd w:val="clear" w:color="auto" w:fill="E6E6E6"/>
      </w:pPr>
    </w:p>
    <w:p w14:paraId="735AFBF2"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04807A3D"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4FDE2B6F"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193520C9"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2637823B" w14:textId="77777777" w:rsidR="00AA4F15" w:rsidRPr="000E4E7F" w:rsidRDefault="00AA4F15" w:rsidP="00AA4F15">
      <w:pPr>
        <w:pStyle w:val="PL"/>
        <w:shd w:val="pct10" w:color="auto" w:fill="auto"/>
      </w:pPr>
      <w:r w:rsidRPr="000E4E7F">
        <w:tab/>
        <w:t>}</w:t>
      </w:r>
    </w:p>
    <w:p w14:paraId="3A8BE8A7" w14:textId="77777777" w:rsidR="00AA4F15" w:rsidRPr="000E4E7F" w:rsidRDefault="00AA4F15" w:rsidP="00AA4F15">
      <w:pPr>
        <w:pStyle w:val="PL"/>
        <w:shd w:val="pct10" w:color="auto" w:fill="auto"/>
      </w:pPr>
      <w:r w:rsidRPr="000E4E7F">
        <w:t>}</w:t>
      </w:r>
    </w:p>
    <w:p w14:paraId="246912A1" w14:textId="77777777" w:rsidR="00AA4F15" w:rsidRPr="000E4E7F" w:rsidRDefault="00AA4F15" w:rsidP="00AA4F15">
      <w:pPr>
        <w:pStyle w:val="PL"/>
        <w:shd w:val="pct10" w:color="auto" w:fill="auto"/>
      </w:pPr>
    </w:p>
    <w:p w14:paraId="6DFC7AA9"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09FA8CE0"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6BFB1B01"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1B47E6F5" w14:textId="77777777" w:rsidR="00AA4F15" w:rsidRPr="000E4E7F" w:rsidRDefault="00AA4F15" w:rsidP="00AA4F15">
      <w:pPr>
        <w:pStyle w:val="PL"/>
        <w:shd w:val="pct10" w:color="auto" w:fill="auto"/>
      </w:pPr>
      <w:r w:rsidRPr="000E4E7F">
        <w:t>}</w:t>
      </w:r>
    </w:p>
    <w:p w14:paraId="30740691" w14:textId="77777777" w:rsidR="00AA4F15" w:rsidRPr="000E4E7F" w:rsidRDefault="00AA4F15" w:rsidP="00AA4F15">
      <w:pPr>
        <w:pStyle w:val="PL"/>
        <w:shd w:val="clear" w:color="auto" w:fill="E6E6E6"/>
      </w:pPr>
      <w:r w:rsidRPr="000E4E7F">
        <w:t>-- ASN1STOP</w:t>
      </w:r>
    </w:p>
    <w:p w14:paraId="6E2CC00A"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FD1432" w14:textId="77777777" w:rsidTr="003C0A8B">
        <w:trPr>
          <w:cantSplit/>
          <w:tblHeader/>
        </w:trPr>
        <w:tc>
          <w:tcPr>
            <w:tcW w:w="9639" w:type="dxa"/>
          </w:tcPr>
          <w:p w14:paraId="45D037E5"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237AA98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FCB15C" w14:textId="77777777" w:rsidR="00AA4F15" w:rsidRPr="000E4E7F" w:rsidRDefault="00AA4F15" w:rsidP="003C0A8B">
            <w:pPr>
              <w:pStyle w:val="TAL"/>
              <w:jc w:val="both"/>
              <w:rPr>
                <w:b/>
                <w:i/>
              </w:rPr>
            </w:pPr>
            <w:r w:rsidRPr="000E4E7F">
              <w:rPr>
                <w:b/>
                <w:i/>
              </w:rPr>
              <w:t>failureType</w:t>
            </w:r>
          </w:p>
          <w:p w14:paraId="1B2CDF2E"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33C55969" w14:textId="77777777" w:rsidR="00AA4F15" w:rsidRPr="000E4E7F" w:rsidRDefault="00AA4F15" w:rsidP="009722D5">
      <w:pPr>
        <w:rPr>
          <w:iCs/>
        </w:rPr>
      </w:pPr>
    </w:p>
    <w:p w14:paraId="3503D6AE" w14:textId="77777777" w:rsidR="009722D5" w:rsidRPr="000E4E7F" w:rsidRDefault="009722D5" w:rsidP="009722D5">
      <w:pPr>
        <w:pStyle w:val="Heading4"/>
        <w:rPr>
          <w:iCs/>
        </w:rPr>
      </w:pPr>
      <w:bookmarkStart w:id="4735" w:name="_Toc20487188"/>
      <w:bookmarkStart w:id="4736" w:name="_Toc29342483"/>
      <w:bookmarkStart w:id="4737" w:name="_Toc29343622"/>
      <w:bookmarkStart w:id="4738" w:name="_Toc36566882"/>
      <w:bookmarkStart w:id="4739" w:name="_Toc36810317"/>
      <w:bookmarkStart w:id="4740" w:name="_Toc36846681"/>
      <w:bookmarkStart w:id="4741" w:name="_Toc36939334"/>
      <w:bookmarkStart w:id="4742" w:name="_Toc37082314"/>
      <w:r w:rsidRPr="000E4E7F">
        <w:t>–</w:t>
      </w:r>
      <w:r w:rsidRPr="000E4E7F">
        <w:tab/>
      </w:r>
      <w:r w:rsidRPr="000E4E7F">
        <w:rPr>
          <w:i/>
          <w:noProof/>
        </w:rPr>
        <w:t xml:space="preserve">HandoverFromEUTRAPreparationRequest </w:t>
      </w:r>
      <w:r w:rsidRPr="000E4E7F">
        <w:rPr>
          <w:iCs/>
        </w:rPr>
        <w:t>(CDMA2000)</w:t>
      </w:r>
      <w:bookmarkEnd w:id="4735"/>
      <w:bookmarkEnd w:id="4736"/>
      <w:bookmarkEnd w:id="4737"/>
      <w:bookmarkEnd w:id="4738"/>
      <w:bookmarkEnd w:id="4739"/>
      <w:bookmarkEnd w:id="4740"/>
      <w:bookmarkEnd w:id="4741"/>
      <w:bookmarkEnd w:id="4742"/>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r w:rsidRPr="000E4E7F">
              <w:rPr>
                <w:b/>
                <w:i/>
                <w:lang w:eastAsia="en-GB"/>
              </w:rPr>
              <w:t>dualRxTxRedirectIndicator</w:t>
            </w:r>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4743" w:name="_Toc20487189"/>
      <w:bookmarkStart w:id="4744" w:name="_Toc29342484"/>
      <w:bookmarkStart w:id="4745" w:name="_Toc29343623"/>
      <w:bookmarkStart w:id="4746" w:name="_Toc36566883"/>
      <w:bookmarkStart w:id="4747" w:name="_Toc36810318"/>
      <w:bookmarkStart w:id="4748" w:name="_Toc36846682"/>
      <w:bookmarkStart w:id="4749" w:name="_Toc36939335"/>
      <w:bookmarkStart w:id="4750" w:name="_Toc37082315"/>
      <w:r w:rsidRPr="000E4E7F">
        <w:rPr>
          <w:rFonts w:eastAsia="Malgun Gothic"/>
          <w:i/>
          <w:noProof/>
          <w:lang w:eastAsia="ko-KR"/>
        </w:rPr>
        <w:t>–</w:t>
      </w:r>
      <w:r w:rsidRPr="000E4E7F">
        <w:rPr>
          <w:rFonts w:eastAsia="Malgun Gothic"/>
          <w:i/>
          <w:noProof/>
          <w:lang w:eastAsia="ko-KR"/>
        </w:rPr>
        <w:tab/>
        <w:t>InDeviceCoexIndication</w:t>
      </w:r>
      <w:bookmarkEnd w:id="4743"/>
      <w:bookmarkEnd w:id="4744"/>
      <w:bookmarkEnd w:id="4745"/>
      <w:bookmarkEnd w:id="4746"/>
      <w:bookmarkEnd w:id="4747"/>
      <w:bookmarkEnd w:id="4748"/>
      <w:bookmarkEnd w:id="4749"/>
      <w:bookmarkEnd w:id="4750"/>
    </w:p>
    <w:p w14:paraId="70F1552D"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r w:rsidRPr="000E4E7F">
              <w:rPr>
                <w:b/>
                <w:i/>
                <w:lang w:eastAsia="zh-CN"/>
              </w:rPr>
              <w:t>AffectedCarrierFreq</w:t>
            </w:r>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r w:rsidRPr="000E4E7F">
              <w:rPr>
                <w:b/>
                <w:i/>
                <w:lang w:eastAsia="en-GB"/>
              </w:rPr>
              <w:t>affectedCarrierFreqCombList</w:t>
            </w:r>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r w:rsidRPr="000E4E7F">
              <w:rPr>
                <w:b/>
                <w:i/>
                <w:lang w:eastAsia="en-GB"/>
              </w:rPr>
              <w:t>affectedCarrierFreqCombMRDC</w:t>
            </w:r>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r w:rsidRPr="000E4E7F">
              <w:rPr>
                <w:b/>
                <w:i/>
                <w:lang w:eastAsia="zh-CN"/>
              </w:rPr>
              <w:t>affectedCarrierFreqList</w:t>
            </w:r>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r w:rsidRPr="000E4E7F">
              <w:rPr>
                <w:b/>
                <w:i/>
                <w:lang w:eastAsia="zh-CN"/>
              </w:rPr>
              <w:t>drx-ActiveTime</w:t>
            </w:r>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r w:rsidRPr="000E4E7F">
              <w:rPr>
                <w:b/>
                <w:i/>
                <w:lang w:eastAsia="zh-CN"/>
              </w:rPr>
              <w:t>drx-CycleLength</w:t>
            </w:r>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r w:rsidRPr="000E4E7F">
              <w:rPr>
                <w:b/>
                <w:i/>
                <w:lang w:eastAsia="zh-CN"/>
              </w:rPr>
              <w:t>drx-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r w:rsidRPr="000E4E7F">
              <w:rPr>
                <w:b/>
                <w:i/>
              </w:rPr>
              <w:t>hardwareSharingProblem</w:t>
            </w:r>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r w:rsidRPr="000E4E7F">
              <w:rPr>
                <w:b/>
                <w:i/>
                <w:lang w:eastAsia="zh-CN"/>
              </w:rPr>
              <w:t>idc-SubframePatternList</w:t>
            </w:r>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r w:rsidRPr="000E4E7F">
              <w:rPr>
                <w:b/>
                <w:i/>
                <w:lang w:eastAsia="zh-CN"/>
              </w:rPr>
              <w:t>interferenceDirection</w:t>
            </w:r>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r w:rsidRPr="000E4E7F">
              <w:rPr>
                <w:b/>
                <w:i/>
                <w:lang w:eastAsia="zh-CN"/>
              </w:rPr>
              <w:t>interferenceDirectionMRDC</w:t>
            </w:r>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r w:rsidRPr="000E4E7F">
              <w:rPr>
                <w:b/>
                <w:i/>
              </w:rPr>
              <w:t>victimSystemType</w:t>
            </w:r>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4751" w:name="_Toc20487190"/>
      <w:bookmarkStart w:id="4752" w:name="_Toc29342485"/>
      <w:bookmarkStart w:id="4753" w:name="_Toc29343624"/>
      <w:bookmarkStart w:id="4754" w:name="_Toc36566884"/>
      <w:bookmarkStart w:id="4755" w:name="_Toc36810319"/>
      <w:bookmarkStart w:id="4756" w:name="_Toc36846683"/>
      <w:bookmarkStart w:id="4757" w:name="_Toc36939336"/>
      <w:bookmarkStart w:id="4758" w:name="_Toc37082316"/>
      <w:r w:rsidRPr="000E4E7F">
        <w:t>–</w:t>
      </w:r>
      <w:r w:rsidRPr="000E4E7F">
        <w:tab/>
      </w:r>
      <w:r w:rsidRPr="000E4E7F">
        <w:rPr>
          <w:i/>
          <w:noProof/>
          <w:lang w:eastAsia="zh-CN"/>
        </w:rPr>
        <w:t>InterFreqRSTDMeasurementIndication</w:t>
      </w:r>
      <w:bookmarkEnd w:id="4751"/>
      <w:bookmarkEnd w:id="4752"/>
      <w:bookmarkEnd w:id="4753"/>
      <w:bookmarkEnd w:id="4754"/>
      <w:bookmarkEnd w:id="4755"/>
      <w:bookmarkEnd w:id="4756"/>
      <w:bookmarkEnd w:id="4757"/>
      <w:bookmarkEnd w:id="4758"/>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r w:rsidRPr="000E4E7F">
              <w:rPr>
                <w:b/>
                <w:i/>
                <w:lang w:eastAsia="zh-CN"/>
              </w:rPr>
              <w:t>carrierFreq</w:t>
            </w:r>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r w:rsidRPr="000E4E7F">
              <w:rPr>
                <w:b/>
                <w:i/>
                <w:lang w:eastAsia="zh-CN"/>
              </w:rPr>
              <w:t>measPRS-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r w:rsidRPr="000E4E7F">
              <w:rPr>
                <w:b/>
                <w:i/>
                <w:lang w:eastAsia="zh-CN"/>
              </w:rPr>
              <w:t>rstd-InterFreqIndication</w:t>
            </w:r>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4759" w:name="_1449250108"/>
    <w:bookmarkEnd w:id="4759"/>
    <w:bookmarkStart w:id="4760" w:name="_MON_1449250076"/>
    <w:bookmarkEnd w:id="4760"/>
    <w:p w14:paraId="2579DB9F" w14:textId="77777777" w:rsidR="009722D5" w:rsidRPr="000E4E7F" w:rsidRDefault="009722D5" w:rsidP="009722D5">
      <w:pPr>
        <w:pStyle w:val="TH"/>
      </w:pPr>
      <w:r w:rsidRPr="000E4E7F">
        <w:object w:dxaOrig="9524" w:dyaOrig="3585" w14:anchorId="12E3A5C1">
          <v:shape id="_x0000_i1134" type="#_x0000_t75" style="width:476pt;height:179.5pt" o:ole="">
            <v:imagedata r:id="rId231" o:title=""/>
          </v:shape>
          <o:OLEObject Type="Embed" ProgID="Word.Picture.8" ShapeID="_x0000_i1134" DrawAspect="Content" ObjectID="_1650272431" r:id="rId232"/>
        </w:object>
      </w:r>
    </w:p>
    <w:p w14:paraId="26F6C7B4"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4761" w:name="_Toc20487191"/>
      <w:bookmarkStart w:id="4762" w:name="_Toc29342486"/>
      <w:bookmarkStart w:id="4763" w:name="_Toc29343625"/>
      <w:bookmarkStart w:id="4764" w:name="_Toc36566885"/>
      <w:bookmarkStart w:id="4765" w:name="_Toc36810320"/>
      <w:bookmarkStart w:id="4766" w:name="_Toc36846684"/>
      <w:bookmarkStart w:id="4767" w:name="_Toc36939337"/>
      <w:bookmarkStart w:id="4768"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761"/>
      <w:bookmarkEnd w:id="4762"/>
      <w:bookmarkEnd w:id="4763"/>
      <w:bookmarkEnd w:id="4764"/>
      <w:bookmarkEnd w:id="4765"/>
      <w:bookmarkEnd w:id="4766"/>
      <w:bookmarkEnd w:id="4767"/>
      <w:bookmarkEnd w:id="4768"/>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r w:rsidRPr="000E4E7F">
              <w:rPr>
                <w:b/>
                <w:i/>
                <w:iCs/>
                <w:lang w:eastAsia="en-GB"/>
              </w:rPr>
              <w:t>targetMBSFN-AreaList</w:t>
            </w:r>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4769" w:name="_Toc20487192"/>
      <w:bookmarkStart w:id="4770" w:name="_Toc29342487"/>
      <w:bookmarkStart w:id="4771" w:name="_Toc29343626"/>
      <w:bookmarkStart w:id="4772" w:name="_Toc36566886"/>
      <w:bookmarkStart w:id="4773" w:name="_Toc36810321"/>
      <w:bookmarkStart w:id="4774" w:name="_Toc36846685"/>
      <w:bookmarkStart w:id="4775" w:name="_Toc36939338"/>
      <w:bookmarkStart w:id="4776" w:name="_Toc37082318"/>
      <w:r w:rsidRPr="000E4E7F">
        <w:t>–</w:t>
      </w:r>
      <w:r w:rsidRPr="000E4E7F">
        <w:tab/>
      </w:r>
      <w:r w:rsidRPr="000E4E7F">
        <w:rPr>
          <w:i/>
          <w:noProof/>
        </w:rPr>
        <w:t>MasterInformationBlock</w:t>
      </w:r>
      <w:bookmarkEnd w:id="4769"/>
      <w:bookmarkEnd w:id="4770"/>
      <w:bookmarkEnd w:id="4771"/>
      <w:bookmarkEnd w:id="4772"/>
      <w:bookmarkEnd w:id="4773"/>
      <w:bookmarkEnd w:id="4774"/>
      <w:bookmarkEnd w:id="4775"/>
      <w:bookmarkEnd w:id="4776"/>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r w:rsidRPr="000E4E7F">
              <w:rPr>
                <w:b/>
                <w:bCs/>
                <w:i/>
                <w:iCs/>
                <w:kern w:val="2"/>
              </w:rPr>
              <w:t>phich-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4777" w:name="_Toc20487193"/>
      <w:bookmarkStart w:id="4778" w:name="_Toc29342488"/>
      <w:bookmarkStart w:id="4779" w:name="_Toc29343627"/>
      <w:bookmarkStart w:id="4780" w:name="_Toc36566887"/>
      <w:bookmarkStart w:id="4781" w:name="_Toc36810322"/>
      <w:bookmarkStart w:id="4782" w:name="_Toc36846686"/>
      <w:bookmarkStart w:id="4783" w:name="_Toc36939339"/>
      <w:bookmarkStart w:id="4784" w:name="_Toc37082319"/>
      <w:r w:rsidRPr="000E4E7F">
        <w:t>–</w:t>
      </w:r>
      <w:r w:rsidRPr="000E4E7F">
        <w:tab/>
      </w:r>
      <w:r w:rsidRPr="000E4E7F">
        <w:rPr>
          <w:i/>
          <w:noProof/>
        </w:rPr>
        <w:t>MasterInformationBlock-MBMS</w:t>
      </w:r>
      <w:bookmarkEnd w:id="4777"/>
      <w:bookmarkEnd w:id="4778"/>
      <w:bookmarkEnd w:id="4779"/>
      <w:bookmarkEnd w:id="4780"/>
      <w:bookmarkEnd w:id="4781"/>
      <w:bookmarkEnd w:id="4782"/>
      <w:bookmarkEnd w:id="4783"/>
      <w:bookmarkEnd w:id="4784"/>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4785" w:name="_Toc20487194"/>
      <w:bookmarkStart w:id="4786" w:name="_Toc29342489"/>
      <w:bookmarkStart w:id="4787" w:name="_Toc29343628"/>
      <w:bookmarkStart w:id="4788" w:name="_Toc36566888"/>
      <w:bookmarkStart w:id="4789" w:name="_Toc36810323"/>
      <w:bookmarkStart w:id="4790" w:name="_Toc36846687"/>
      <w:bookmarkStart w:id="4791" w:name="_Toc36939340"/>
      <w:bookmarkStart w:id="4792" w:name="_Toc37082320"/>
      <w:r w:rsidRPr="000E4E7F">
        <w:rPr>
          <w:rFonts w:eastAsia="Malgun Gothic"/>
          <w:i/>
          <w:noProof/>
          <w:lang w:eastAsia="ko-KR"/>
        </w:rPr>
        <w:t>–</w:t>
      </w:r>
      <w:r w:rsidRPr="000E4E7F">
        <w:rPr>
          <w:rFonts w:eastAsia="Malgun Gothic"/>
          <w:i/>
          <w:noProof/>
          <w:lang w:eastAsia="ko-KR"/>
        </w:rPr>
        <w:tab/>
        <w:t>MBMSCountingRequest</w:t>
      </w:r>
      <w:bookmarkEnd w:id="4785"/>
      <w:bookmarkEnd w:id="4786"/>
      <w:bookmarkEnd w:id="4787"/>
      <w:bookmarkEnd w:id="4788"/>
      <w:bookmarkEnd w:id="4789"/>
      <w:bookmarkEnd w:id="4790"/>
      <w:bookmarkEnd w:id="4791"/>
      <w:bookmarkEnd w:id="4792"/>
    </w:p>
    <w:p w14:paraId="2C6A993E"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4793" w:name="_Toc20487195"/>
      <w:bookmarkStart w:id="4794" w:name="_Toc29342490"/>
      <w:bookmarkStart w:id="4795" w:name="_Toc29343629"/>
      <w:bookmarkStart w:id="4796" w:name="_Toc36566889"/>
      <w:bookmarkStart w:id="4797" w:name="_Toc36810324"/>
      <w:bookmarkStart w:id="4798" w:name="_Toc36846688"/>
      <w:bookmarkStart w:id="4799" w:name="_Toc36939341"/>
      <w:bookmarkStart w:id="4800" w:name="_Toc37082321"/>
      <w:r w:rsidRPr="000E4E7F">
        <w:rPr>
          <w:rFonts w:eastAsia="Malgun Gothic"/>
          <w:i/>
          <w:noProof/>
          <w:lang w:eastAsia="ko-KR"/>
        </w:rPr>
        <w:t>–</w:t>
      </w:r>
      <w:r w:rsidRPr="000E4E7F">
        <w:rPr>
          <w:rFonts w:eastAsia="Malgun Gothic"/>
          <w:i/>
          <w:noProof/>
          <w:lang w:eastAsia="ko-KR"/>
        </w:rPr>
        <w:tab/>
        <w:t>MBMSCountingResponse</w:t>
      </w:r>
      <w:bookmarkEnd w:id="4793"/>
      <w:bookmarkEnd w:id="4794"/>
      <w:bookmarkEnd w:id="4795"/>
      <w:bookmarkEnd w:id="4796"/>
      <w:bookmarkEnd w:id="4797"/>
      <w:bookmarkEnd w:id="4798"/>
      <w:bookmarkEnd w:id="4799"/>
      <w:bookmarkEnd w:id="4800"/>
    </w:p>
    <w:p w14:paraId="42C5F81B"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r w:rsidRPr="000E4E7F">
              <w:rPr>
                <w:b/>
                <w:i/>
                <w:lang w:eastAsia="zh-CN"/>
              </w:rPr>
              <w:t>countingResponseList</w:t>
            </w:r>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r w:rsidRPr="000E4E7F">
              <w:rPr>
                <w:b/>
                <w:i/>
                <w:lang w:eastAsia="zh-CN"/>
              </w:rPr>
              <w:t>mbsfn-AreaIndex</w:t>
            </w:r>
          </w:p>
          <w:p w14:paraId="077905DB"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4801" w:name="_Toc20487196"/>
      <w:bookmarkStart w:id="4802" w:name="_Toc29342491"/>
      <w:bookmarkStart w:id="4803" w:name="_Toc29343630"/>
      <w:bookmarkStart w:id="4804" w:name="_Toc36566890"/>
      <w:bookmarkStart w:id="4805" w:name="_Toc36810325"/>
      <w:bookmarkStart w:id="4806" w:name="_Toc36846689"/>
      <w:bookmarkStart w:id="4807" w:name="_Toc36939342"/>
      <w:bookmarkStart w:id="4808" w:name="_Toc37082322"/>
      <w:r w:rsidRPr="000E4E7F">
        <w:rPr>
          <w:rFonts w:eastAsia="Malgun Gothic"/>
          <w:i/>
          <w:noProof/>
          <w:lang w:eastAsia="ko-KR"/>
        </w:rPr>
        <w:t>–</w:t>
      </w:r>
      <w:r w:rsidRPr="000E4E7F">
        <w:rPr>
          <w:rFonts w:eastAsia="Malgun Gothic"/>
          <w:i/>
          <w:noProof/>
          <w:lang w:eastAsia="ko-KR"/>
        </w:rPr>
        <w:tab/>
        <w:t>MBMSInterestIndication</w:t>
      </w:r>
      <w:bookmarkEnd w:id="4801"/>
      <w:bookmarkEnd w:id="4802"/>
      <w:bookmarkEnd w:id="4803"/>
      <w:bookmarkEnd w:id="4804"/>
      <w:bookmarkEnd w:id="4805"/>
      <w:bookmarkEnd w:id="4806"/>
      <w:bookmarkEnd w:id="4807"/>
      <w:bookmarkEnd w:id="4808"/>
    </w:p>
    <w:p w14:paraId="0225EA89"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r w:rsidRPr="000E4E7F">
              <w:rPr>
                <w:b/>
                <w:i/>
                <w:lang w:eastAsia="zh-CN"/>
              </w:rPr>
              <w:t>mbms-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r w:rsidRPr="000E4E7F">
              <w:rPr>
                <w:b/>
                <w:i/>
                <w:lang w:eastAsia="zh-CN"/>
              </w:rPr>
              <w:t>mbms-FreqList</w:t>
            </w:r>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r w:rsidRPr="000E4E7F">
              <w:rPr>
                <w:b/>
                <w:i/>
                <w:lang w:eastAsia="zh-CN"/>
              </w:rPr>
              <w:t>mbms-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r w:rsidRPr="000E4E7F">
              <w:rPr>
                <w:b/>
                <w:i/>
                <w:lang w:eastAsia="zh-CN"/>
              </w:rPr>
              <w:t>mbms-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r w:rsidRPr="000E4E7F">
              <w:rPr>
                <w:b/>
                <w:i/>
              </w:rPr>
              <w:t>mbms-ROM-InfoList</w:t>
            </w:r>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r w:rsidRPr="000E4E7F">
              <w:rPr>
                <w:b/>
                <w:i/>
                <w:lang w:eastAsia="zh-CN"/>
              </w:rPr>
              <w:t>mbms-ROM-SubcarrierSpacing</w:t>
            </w:r>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4809" w:name="_Toc20487197"/>
      <w:bookmarkStart w:id="4810" w:name="_Toc29342492"/>
      <w:bookmarkStart w:id="4811" w:name="_Toc29343631"/>
      <w:bookmarkStart w:id="4812" w:name="_Toc36566891"/>
      <w:bookmarkStart w:id="4813" w:name="_Toc36810326"/>
      <w:bookmarkStart w:id="4814" w:name="_Toc36846690"/>
      <w:bookmarkStart w:id="4815" w:name="_Toc36939343"/>
      <w:bookmarkStart w:id="4816" w:name="_Toc37082323"/>
      <w:r w:rsidRPr="000E4E7F">
        <w:t>–</w:t>
      </w:r>
      <w:r w:rsidRPr="000E4E7F">
        <w:tab/>
      </w:r>
      <w:r w:rsidRPr="000E4E7F">
        <w:rPr>
          <w:i/>
        </w:rPr>
        <w:t>MBSFNAreaConfiguration</w:t>
      </w:r>
      <w:bookmarkEnd w:id="4809"/>
      <w:bookmarkEnd w:id="4810"/>
      <w:bookmarkEnd w:id="4811"/>
      <w:bookmarkEnd w:id="4812"/>
      <w:bookmarkEnd w:id="4813"/>
      <w:bookmarkEnd w:id="4814"/>
      <w:bookmarkEnd w:id="4815"/>
      <w:bookmarkEnd w:id="4816"/>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4817" w:name="_Toc36810327"/>
      <w:bookmarkStart w:id="4818" w:name="_Toc36846691"/>
      <w:bookmarkStart w:id="4819" w:name="_Toc36939344"/>
      <w:bookmarkStart w:id="4820" w:name="_Toc37082324"/>
      <w:r w:rsidRPr="000E4E7F">
        <w:t>–</w:t>
      </w:r>
      <w:r w:rsidRPr="000E4E7F">
        <w:tab/>
      </w:r>
      <w:r w:rsidRPr="000E4E7F">
        <w:rPr>
          <w:i/>
        </w:rPr>
        <w:t>MCGFailureInformation</w:t>
      </w:r>
      <w:bookmarkEnd w:id="4817"/>
      <w:bookmarkEnd w:id="4818"/>
      <w:bookmarkEnd w:id="4819"/>
      <w:bookmarkEnd w:id="4820"/>
    </w:p>
    <w:p w14:paraId="16239A4D"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r w:rsidRPr="000E4E7F">
        <w:rPr>
          <w:i/>
          <w:iCs/>
        </w:rPr>
        <w:t>MCGFailureInformation</w:t>
      </w:r>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4821"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r w:rsidRPr="000E4E7F">
              <w:rPr>
                <w:b/>
                <w:bCs/>
                <w:i/>
                <w:iCs/>
              </w:rPr>
              <w:t>measResultFreqListEUTRA</w:t>
            </w:r>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r w:rsidRPr="000E4E7F">
              <w:rPr>
                <w:b/>
                <w:i/>
              </w:rPr>
              <w:t>measResultFreqListNR</w:t>
            </w:r>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r w:rsidRPr="000E4E7F">
              <w:rPr>
                <w:b/>
                <w:i/>
              </w:rPr>
              <w:t>measResultSCG</w:t>
            </w:r>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821"/>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4822" w:name="_Toc20487198"/>
      <w:bookmarkStart w:id="4823" w:name="_Toc29342493"/>
      <w:bookmarkStart w:id="4824" w:name="_Toc29343632"/>
      <w:bookmarkStart w:id="4825" w:name="_Toc36566892"/>
      <w:bookmarkStart w:id="4826" w:name="_Toc36810328"/>
      <w:bookmarkStart w:id="4827" w:name="_Toc36846692"/>
      <w:bookmarkStart w:id="4828" w:name="_Toc36939345"/>
      <w:bookmarkStart w:id="4829" w:name="_Toc37082325"/>
      <w:r w:rsidRPr="000E4E7F">
        <w:rPr>
          <w:i/>
          <w:noProof/>
        </w:rPr>
        <w:t>–</w:t>
      </w:r>
      <w:r w:rsidRPr="000E4E7F">
        <w:rPr>
          <w:i/>
          <w:noProof/>
        </w:rPr>
        <w:tab/>
      </w:r>
      <w:r w:rsidRPr="000E4E7F">
        <w:rPr>
          <w:i/>
          <w:noProof/>
          <w:lang w:eastAsia="zh-CN"/>
        </w:rPr>
        <w:t>MeasReportAppLayer</w:t>
      </w:r>
      <w:bookmarkEnd w:id="4822"/>
      <w:bookmarkEnd w:id="4823"/>
      <w:bookmarkEnd w:id="4824"/>
      <w:bookmarkEnd w:id="4825"/>
      <w:bookmarkEnd w:id="4826"/>
      <w:bookmarkEnd w:id="4827"/>
      <w:bookmarkEnd w:id="4828"/>
      <w:bookmarkEnd w:id="4829"/>
    </w:p>
    <w:p w14:paraId="0782D8EC"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41C87F52" w14:textId="77777777" w:rsidR="00203025" w:rsidRPr="000E4E7F" w:rsidRDefault="00203025" w:rsidP="00203025">
      <w:pPr>
        <w:pStyle w:val="B1"/>
      </w:pPr>
      <w:r w:rsidRPr="000E4E7F">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4830" w:name="_Toc20487199"/>
      <w:bookmarkStart w:id="4831" w:name="_Toc29342494"/>
      <w:bookmarkStart w:id="4832" w:name="_Toc29343633"/>
      <w:bookmarkStart w:id="4833" w:name="_Toc36566893"/>
      <w:bookmarkStart w:id="4834" w:name="_Toc36810329"/>
      <w:bookmarkStart w:id="4835" w:name="_Toc36846693"/>
      <w:bookmarkStart w:id="4836" w:name="_Toc36939346"/>
      <w:bookmarkStart w:id="4837" w:name="_Toc37082326"/>
      <w:r w:rsidRPr="000E4E7F">
        <w:t>–</w:t>
      </w:r>
      <w:r w:rsidRPr="000E4E7F">
        <w:tab/>
      </w:r>
      <w:r w:rsidRPr="000E4E7F">
        <w:rPr>
          <w:i/>
          <w:noProof/>
        </w:rPr>
        <w:t>MeasurementReport</w:t>
      </w:r>
      <w:bookmarkEnd w:id="4830"/>
      <w:bookmarkEnd w:id="4831"/>
      <w:bookmarkEnd w:id="4832"/>
      <w:bookmarkEnd w:id="4833"/>
      <w:bookmarkEnd w:id="4834"/>
      <w:bookmarkEnd w:id="4835"/>
      <w:bookmarkEnd w:id="4836"/>
      <w:bookmarkEnd w:id="4837"/>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838" w:name="OLE_LINK5"/>
      <w:r w:rsidRPr="000E4E7F">
        <w:tab/>
        <w:t>MeasResults</w:t>
      </w:r>
      <w:bookmarkEnd w:id="4838"/>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4839" w:name="_Toc20487200"/>
      <w:bookmarkStart w:id="4840" w:name="_Toc29342495"/>
      <w:bookmarkStart w:id="4841" w:name="_Toc29343634"/>
      <w:bookmarkStart w:id="4842" w:name="_Toc36566894"/>
      <w:bookmarkStart w:id="4843" w:name="_Toc36810330"/>
      <w:bookmarkStart w:id="4844" w:name="_Toc36846694"/>
      <w:bookmarkStart w:id="4845" w:name="_Toc36939347"/>
      <w:bookmarkStart w:id="4846" w:name="_Toc37082327"/>
      <w:r w:rsidRPr="000E4E7F">
        <w:t>–</w:t>
      </w:r>
      <w:r w:rsidRPr="000E4E7F">
        <w:tab/>
      </w:r>
      <w:r w:rsidRPr="000E4E7F">
        <w:rPr>
          <w:i/>
          <w:noProof/>
        </w:rPr>
        <w:t>MobilityFromEUTRACommand</w:t>
      </w:r>
      <w:bookmarkEnd w:id="4839"/>
      <w:bookmarkEnd w:id="4840"/>
      <w:bookmarkEnd w:id="4841"/>
      <w:bookmarkEnd w:id="4842"/>
      <w:bookmarkEnd w:id="4843"/>
      <w:bookmarkEnd w:id="4844"/>
      <w:bookmarkEnd w:id="4845"/>
      <w:bookmarkEnd w:id="4846"/>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847" w:name="OLE_LINK38"/>
      <w:bookmarkStart w:id="4848" w:name="OLE_LINK49"/>
      <w:r w:rsidRPr="000E4E7F">
        <w:t>systemInformation</w:t>
      </w:r>
      <w:bookmarkEnd w:id="4847"/>
      <w:bookmarkEnd w:id="4848"/>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r w:rsidRPr="000E4E7F">
              <w:rPr>
                <w:b/>
                <w:i/>
                <w:lang w:eastAsia="en-GB"/>
              </w:rPr>
              <w:t>smtc</w:t>
            </w:r>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4849" w:name="_Toc20487201"/>
      <w:bookmarkStart w:id="4850" w:name="_Toc29342496"/>
      <w:bookmarkStart w:id="4851" w:name="_Toc29343635"/>
      <w:bookmarkStart w:id="4852" w:name="_Toc36566895"/>
      <w:bookmarkStart w:id="4853" w:name="_Toc36810331"/>
      <w:bookmarkStart w:id="4854" w:name="_Toc36846695"/>
      <w:bookmarkStart w:id="4855" w:name="_Toc36939348"/>
      <w:bookmarkStart w:id="4856" w:name="_Toc37082328"/>
      <w:r w:rsidRPr="000E4E7F">
        <w:t>–</w:t>
      </w:r>
      <w:r w:rsidRPr="000E4E7F">
        <w:tab/>
      </w:r>
      <w:r w:rsidRPr="000E4E7F">
        <w:rPr>
          <w:i/>
          <w:noProof/>
        </w:rPr>
        <w:t>Paging</w:t>
      </w:r>
      <w:bookmarkEnd w:id="4849"/>
      <w:bookmarkEnd w:id="4850"/>
      <w:bookmarkEnd w:id="4851"/>
      <w:bookmarkEnd w:id="4852"/>
      <w:bookmarkEnd w:id="4853"/>
      <w:bookmarkEnd w:id="4854"/>
      <w:bookmarkEnd w:id="4855"/>
      <w:bookmarkEnd w:id="4856"/>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r w:rsidRPr="000E4E7F">
              <w:rPr>
                <w:b/>
                <w:i/>
                <w:lang w:eastAsia="en-GB"/>
              </w:rPr>
              <w:t>redistributionIndication</w:t>
            </w:r>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r w:rsidRPr="000E4E7F">
              <w:rPr>
                <w:b/>
                <w:i/>
                <w:lang w:eastAsia="en-GB"/>
              </w:rPr>
              <w:t>systemInfoModification-eDRX</w:t>
            </w:r>
          </w:p>
          <w:p w14:paraId="70823089"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4857" w:name="_Toc20487202"/>
      <w:bookmarkStart w:id="4858" w:name="_Toc29342497"/>
      <w:bookmarkStart w:id="4859" w:name="_Toc29343636"/>
      <w:bookmarkStart w:id="4860" w:name="_Toc36566896"/>
      <w:bookmarkStart w:id="4861" w:name="_Toc36810332"/>
      <w:bookmarkStart w:id="4862" w:name="_Toc36846696"/>
      <w:bookmarkStart w:id="4863" w:name="_Toc36939349"/>
      <w:bookmarkStart w:id="4864" w:name="_Toc37082329"/>
      <w:r w:rsidRPr="000E4E7F">
        <w:t>–</w:t>
      </w:r>
      <w:r w:rsidRPr="000E4E7F">
        <w:tab/>
      </w:r>
      <w:r w:rsidRPr="000E4E7F">
        <w:rPr>
          <w:i/>
          <w:noProof/>
        </w:rPr>
        <w:t>ProximityIndication</w:t>
      </w:r>
      <w:bookmarkEnd w:id="4857"/>
      <w:bookmarkEnd w:id="4858"/>
      <w:bookmarkEnd w:id="4859"/>
      <w:bookmarkEnd w:id="4860"/>
      <w:bookmarkEnd w:id="4861"/>
      <w:bookmarkEnd w:id="4862"/>
      <w:bookmarkEnd w:id="4863"/>
      <w:bookmarkEnd w:id="4864"/>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4865" w:name="_Toc36566897"/>
      <w:bookmarkStart w:id="4866" w:name="_Toc36810333"/>
      <w:bookmarkStart w:id="4867" w:name="_Toc36846697"/>
      <w:bookmarkStart w:id="4868" w:name="_Toc36939350"/>
      <w:bookmarkStart w:id="4869" w:name="_Toc37082330"/>
      <w:r w:rsidRPr="000E4E7F">
        <w:rPr>
          <w:rFonts w:eastAsia="Malgun Gothic"/>
          <w:i/>
          <w:noProof/>
          <w:lang w:eastAsia="ko-KR"/>
        </w:rPr>
        <w:t>–</w:t>
      </w:r>
      <w:r w:rsidRPr="000E4E7F">
        <w:rPr>
          <w:rFonts w:eastAsia="Malgun Gothic"/>
          <w:i/>
          <w:noProof/>
          <w:lang w:eastAsia="ko-KR"/>
        </w:rPr>
        <w:tab/>
        <w:t>PURConfigurationRequest</w:t>
      </w:r>
      <w:bookmarkEnd w:id="4865"/>
      <w:bookmarkEnd w:id="4866"/>
      <w:bookmarkEnd w:id="4867"/>
      <w:bookmarkEnd w:id="4868"/>
      <w:bookmarkEnd w:id="4869"/>
    </w:p>
    <w:p w14:paraId="5FD87074"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4870" w:name="_Hlk19100937"/>
      <w:r w:rsidRPr="000E4E7F">
        <w:t>requestedNumOccasions</w:t>
      </w:r>
      <w:bookmarkEnd w:id="4870"/>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r w:rsidRPr="000E4E7F">
              <w:rPr>
                <w:b/>
                <w:i/>
              </w:rPr>
              <w:t>requestedNumOccasions</w:t>
            </w:r>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r w:rsidRPr="000E4E7F">
              <w:rPr>
                <w:b/>
                <w:i/>
                <w:lang w:eastAsia="zh-CN"/>
              </w:rPr>
              <w:t>requestedPeriodicity</w:t>
            </w:r>
          </w:p>
          <w:p w14:paraId="75EF6B75"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r w:rsidRPr="000E4E7F">
              <w:rPr>
                <w:b/>
                <w:i/>
                <w:lang w:eastAsia="zh-CN"/>
              </w:rPr>
              <w:t>requestedTBS</w:t>
            </w:r>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r w:rsidRPr="000E4E7F">
              <w:rPr>
                <w:b/>
                <w:i/>
                <w:lang w:eastAsia="zh-CN"/>
              </w:rPr>
              <w:t>requestedTimeOffset</w:t>
            </w:r>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4871" w:name="_Toc20487203"/>
      <w:bookmarkStart w:id="4872" w:name="_Toc29342498"/>
      <w:bookmarkStart w:id="4873" w:name="_Toc29343637"/>
      <w:bookmarkStart w:id="4874" w:name="_Toc36566898"/>
      <w:bookmarkStart w:id="4875" w:name="_Toc36810334"/>
      <w:bookmarkStart w:id="4876" w:name="_Toc36846698"/>
      <w:bookmarkStart w:id="4877" w:name="_Toc36939351"/>
      <w:bookmarkStart w:id="4878" w:name="_Toc37082331"/>
      <w:r w:rsidRPr="000E4E7F">
        <w:rPr>
          <w:i/>
          <w:noProof/>
        </w:rPr>
        <w:t>–</w:t>
      </w:r>
      <w:r w:rsidRPr="000E4E7F">
        <w:rPr>
          <w:i/>
          <w:noProof/>
        </w:rPr>
        <w:tab/>
        <w:t>RNReconfiguration</w:t>
      </w:r>
      <w:bookmarkEnd w:id="4871"/>
      <w:bookmarkEnd w:id="4872"/>
      <w:bookmarkEnd w:id="4873"/>
      <w:bookmarkEnd w:id="4874"/>
      <w:bookmarkEnd w:id="4875"/>
      <w:bookmarkEnd w:id="4876"/>
      <w:bookmarkEnd w:id="4877"/>
      <w:bookmarkEnd w:id="4878"/>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4879" w:name="_Toc20487204"/>
      <w:bookmarkStart w:id="4880" w:name="_Toc29342499"/>
      <w:bookmarkStart w:id="4881" w:name="_Toc29343638"/>
      <w:bookmarkStart w:id="4882" w:name="_Toc36566899"/>
      <w:bookmarkStart w:id="4883" w:name="_Toc36810335"/>
      <w:bookmarkStart w:id="4884" w:name="_Toc36846699"/>
      <w:bookmarkStart w:id="4885" w:name="_Toc36939352"/>
      <w:bookmarkStart w:id="4886" w:name="_Toc37082332"/>
      <w:r w:rsidRPr="000E4E7F">
        <w:rPr>
          <w:i/>
          <w:noProof/>
        </w:rPr>
        <w:t>–</w:t>
      </w:r>
      <w:r w:rsidRPr="000E4E7F">
        <w:rPr>
          <w:i/>
          <w:noProof/>
        </w:rPr>
        <w:tab/>
        <w:t>RNReconfigurationComplete</w:t>
      </w:r>
      <w:bookmarkEnd w:id="4879"/>
      <w:bookmarkEnd w:id="4880"/>
      <w:bookmarkEnd w:id="4881"/>
      <w:bookmarkEnd w:id="4882"/>
      <w:bookmarkEnd w:id="4883"/>
      <w:bookmarkEnd w:id="4884"/>
      <w:bookmarkEnd w:id="4885"/>
      <w:bookmarkEnd w:id="4886"/>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4887" w:name="_Toc20487205"/>
      <w:bookmarkStart w:id="4888" w:name="_Toc29342500"/>
      <w:bookmarkStart w:id="4889" w:name="_Toc29343639"/>
      <w:bookmarkStart w:id="4890" w:name="_Toc36566900"/>
      <w:bookmarkStart w:id="4891" w:name="_Toc36810336"/>
      <w:bookmarkStart w:id="4892" w:name="_Toc36846700"/>
      <w:bookmarkStart w:id="4893" w:name="_Toc36939353"/>
      <w:bookmarkStart w:id="4894" w:name="_Toc37082333"/>
      <w:r w:rsidRPr="000E4E7F">
        <w:t>–</w:t>
      </w:r>
      <w:r w:rsidRPr="000E4E7F">
        <w:tab/>
      </w:r>
      <w:r w:rsidRPr="000E4E7F">
        <w:rPr>
          <w:i/>
          <w:noProof/>
        </w:rPr>
        <w:t>RRCConnectionReconfiguration</w:t>
      </w:r>
      <w:bookmarkEnd w:id="4887"/>
      <w:bookmarkEnd w:id="4888"/>
      <w:bookmarkEnd w:id="4889"/>
      <w:bookmarkEnd w:id="4890"/>
      <w:bookmarkEnd w:id="4891"/>
      <w:bookmarkEnd w:id="4892"/>
      <w:bookmarkEnd w:id="4893"/>
      <w:bookmarkEnd w:id="4894"/>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4895"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4895"/>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489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896"/>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commentRangeStart w:id="4897"/>
            <w:ins w:id="4898"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4899" w:author="Ericsson" w:date="2020-04-28T15:56:00Z">
              <w:r w:rsidR="00843DFD">
                <w:rPr>
                  <w:iCs/>
                  <w:lang w:eastAsia="en-GB"/>
                </w:rPr>
                <w:t xml:space="preserve"> if</w:t>
              </w:r>
            </w:ins>
            <w:ins w:id="4900" w:author="Ericsson" w:date="2020-04-28T15:55:00Z">
              <w:r w:rsidR="00843DFD" w:rsidRPr="00843DFD">
                <w:rPr>
                  <w:iCs/>
                  <w:lang w:eastAsia="en-GB"/>
                </w:rPr>
                <w:t xml:space="preserve"> </w:t>
              </w:r>
              <w:r w:rsidR="00843DFD" w:rsidRPr="00843DFD">
                <w:rPr>
                  <w:i/>
                  <w:iCs/>
                  <w:lang w:eastAsia="en-GB"/>
                </w:rPr>
                <w:t>MobilityControlInfo</w:t>
              </w:r>
              <w:r w:rsidR="00843DFD">
                <w:rPr>
                  <w:iCs/>
                  <w:lang w:eastAsia="en-GB"/>
                </w:rPr>
                <w:t xml:space="preserve"> </w:t>
              </w:r>
            </w:ins>
            <w:ins w:id="4901" w:author="Ericsson" w:date="2020-04-28T15:56:00Z">
              <w:r w:rsidR="00843DFD">
                <w:rPr>
                  <w:iCs/>
                  <w:lang w:eastAsia="en-GB"/>
                </w:rPr>
                <w:t>is</w:t>
              </w:r>
            </w:ins>
            <w:ins w:id="4902" w:author="Ericsson" w:date="2020-04-28T15:55:00Z">
              <w:r w:rsidR="00843DFD" w:rsidRPr="00843DFD">
                <w:rPr>
                  <w:iCs/>
                  <w:lang w:eastAsia="en-GB"/>
                </w:rPr>
                <w:t xml:space="preserve"> included in the </w:t>
              </w:r>
              <w:r w:rsidR="00843DFD" w:rsidRPr="00843DFD">
                <w:rPr>
                  <w:i/>
                  <w:iCs/>
                  <w:lang w:eastAsia="en-GB"/>
                </w:rPr>
                <w:t>RRCConnectionReconfiguration</w:t>
              </w:r>
              <w:r w:rsidR="00843DFD" w:rsidRPr="00843DFD">
                <w:rPr>
                  <w:iCs/>
                  <w:lang w:eastAsia="en-GB"/>
                </w:rPr>
                <w:t xml:space="preserve"> message. The </w:t>
              </w:r>
              <w:r w:rsidR="00843DFD" w:rsidRPr="00843DFD">
                <w:rPr>
                  <w:i/>
                  <w:iCs/>
                  <w:lang w:eastAsia="en-GB"/>
                </w:rPr>
                <w:t>conditionalReconfiguration</w:t>
              </w:r>
              <w:r w:rsidR="00843DFD">
                <w:rPr>
                  <w:iCs/>
                  <w:lang w:eastAsia="en-GB"/>
                </w:rPr>
                <w:t xml:space="preserve"> </w:t>
              </w:r>
            </w:ins>
            <w:ins w:id="4903" w:author="Ericsson" w:date="2020-04-28T15:58:00Z">
              <w:r w:rsidR="00843DFD">
                <w:rPr>
                  <w:iCs/>
                  <w:lang w:eastAsia="en-GB"/>
                </w:rPr>
                <w:t>is not</w:t>
              </w:r>
            </w:ins>
            <w:ins w:id="4904" w:author="Ericsson" w:date="2020-04-28T15:55:00Z">
              <w:r w:rsidR="00843DFD" w:rsidRPr="00843DFD">
                <w:rPr>
                  <w:iCs/>
                  <w:lang w:eastAsia="en-GB"/>
                </w:rPr>
                <w:t xml:space="preserve"> configured in the </w:t>
              </w:r>
              <w:r w:rsidR="00843DFD" w:rsidRPr="00843DFD">
                <w:rPr>
                  <w:i/>
                  <w:iCs/>
                  <w:lang w:eastAsia="en-GB"/>
                </w:rPr>
                <w:t>RRCConnectionReconfiguration</w:t>
              </w:r>
              <w:r w:rsidR="00843DFD">
                <w:rPr>
                  <w:iCs/>
                  <w:lang w:eastAsia="en-GB"/>
                </w:rPr>
                <w:t xml:space="preserve"> message i</w:t>
              </w:r>
            </w:ins>
            <w:ins w:id="4905" w:author="Ericsson" w:date="2020-04-28T15:57:00Z">
              <w:r w:rsidR="00843DFD">
                <w:rPr>
                  <w:iCs/>
                  <w:lang w:eastAsia="en-GB"/>
                </w:rPr>
                <w:t>ncluded</w:t>
              </w:r>
            </w:ins>
            <w:ins w:id="4906" w:author="Ericsson" w:date="2020-04-28T15:55:00Z">
              <w:r w:rsidR="00843DFD" w:rsidRPr="00843DFD">
                <w:rPr>
                  <w:iCs/>
                  <w:lang w:eastAsia="en-GB"/>
                </w:rPr>
                <w:t xml:space="preserve"> in a </w:t>
              </w:r>
              <w:r w:rsidR="00843DFD" w:rsidRPr="00843DFD">
                <w:rPr>
                  <w:i/>
                  <w:iCs/>
                  <w:lang w:eastAsia="en-GB"/>
                </w:rPr>
                <w:t>conditionalReconfiguration</w:t>
              </w:r>
            </w:ins>
            <w:ins w:id="4907" w:author="Ericsson" w:date="2020-04-28T15:57:00Z">
              <w:r w:rsidR="00843DFD">
                <w:rPr>
                  <w:i/>
                  <w:iCs/>
                  <w:lang w:eastAsia="en-GB"/>
                </w:rPr>
                <w:t>.</w:t>
              </w:r>
            </w:ins>
            <w:commentRangeEnd w:id="4897"/>
            <w:ins w:id="4908" w:author="Ericsson" w:date="2020-04-28T21:26:00Z">
              <w:r w:rsidR="002A5DA4">
                <w:rPr>
                  <w:rStyle w:val="CommentReference"/>
                  <w:rFonts w:ascii="Times New Roman" w:hAnsi="Times New Roman"/>
                </w:rPr>
                <w:commentReference w:id="4897"/>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6CD1C4E6" w:rsidR="000C7963" w:rsidRPr="000E4E7F" w:rsidRDefault="000C7963" w:rsidP="003C0A8B">
            <w:pPr>
              <w:pStyle w:val="TAL"/>
              <w:rPr>
                <w:b/>
                <w:bCs/>
                <w:i/>
                <w:noProof/>
                <w:lang w:eastAsia="en-GB"/>
              </w:rPr>
            </w:pPr>
            <w:r w:rsidRPr="000E4E7F">
              <w:rPr>
                <w:lang w:eastAsia="zh-CN"/>
              </w:rPr>
              <w:t xml:space="preserve">Indicates that the UE shall release the resources associated with source PCell at a DAPS HO, including reconfiguration of the </w:t>
            </w:r>
            <w:del w:id="4909" w:author="Ericsson" w:date="2020-04-28T21:43:00Z">
              <w:r w:rsidRPr="000E4E7F" w:rsidDel="00303ECC">
                <w:rPr>
                  <w:lang w:eastAsia="zh-CN"/>
                </w:rPr>
                <w:delText xml:space="preserve">DAPS </w:delText>
              </w:r>
            </w:del>
            <w:r w:rsidRPr="000E4E7F">
              <w:rPr>
                <w:lang w:eastAsia="zh-CN"/>
              </w:rPr>
              <w:t xml:space="preserve">PDCP entity to </w:t>
            </w:r>
            <w:del w:id="4910" w:author="Ericsson" w:date="2020-04-28T21:43:00Z">
              <w:r w:rsidRPr="000E4E7F" w:rsidDel="00303ECC">
                <w:rPr>
                  <w:lang w:eastAsia="zh-CN"/>
                </w:rPr>
                <w:delText>normal PDCP</w:delText>
              </w:r>
            </w:del>
            <w:ins w:id="4911" w:author="Ericsson" w:date="2020-04-28T21:43:00Z">
              <w:r w:rsidR="00303ECC">
                <w:rPr>
                  <w:lang w:eastAsia="zh-CN"/>
                </w:rPr>
                <w:t>release DAPS</w:t>
              </w:r>
            </w:ins>
            <w:r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commentRangeStart w:id="4912"/>
            <w:commentRangeStart w:id="4913"/>
            <w:r w:rsidRPr="000E4E7F">
              <w:rPr>
                <w:b/>
                <w:bCs/>
                <w:i/>
                <w:noProof/>
                <w:lang w:eastAsia="en-GB"/>
              </w:rPr>
              <w:t>fullConfig</w:t>
            </w:r>
            <w:commentRangeEnd w:id="4912"/>
            <w:r w:rsidR="00C74EDC">
              <w:rPr>
                <w:rStyle w:val="CommentReference"/>
                <w:rFonts w:ascii="Times New Roman" w:hAnsi="Times New Roman"/>
              </w:rPr>
              <w:commentReference w:id="4912"/>
            </w:r>
            <w:commentRangeEnd w:id="4913"/>
            <w:r w:rsidR="00E027B1">
              <w:rPr>
                <w:rStyle w:val="CommentReference"/>
                <w:rFonts w:ascii="Times New Roman" w:hAnsi="Times New Roman"/>
              </w:rPr>
              <w:commentReference w:id="4913"/>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914" w:name="OLE_LINK208"/>
            <w:bookmarkStart w:id="4915"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914"/>
            <w:bookmarkEnd w:id="4915"/>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r w:rsidRPr="000E4E7F">
              <w:rPr>
                <w:b/>
                <w:i/>
              </w:rPr>
              <w:t>perCC-GapIndicationRequest</w:t>
            </w:r>
          </w:p>
          <w:p w14:paraId="40E99A9A"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r w:rsidRPr="000E4E7F">
              <w:rPr>
                <w:b/>
                <w:i/>
                <w:lang w:eastAsia="en-GB"/>
              </w:rPr>
              <w:t>rclwi-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r w:rsidRPr="000E4E7F">
              <w:rPr>
                <w:b/>
                <w:i/>
                <w:lang w:eastAsia="en-GB"/>
              </w:rPr>
              <w:t>sCellConfigCommon</w:t>
            </w:r>
          </w:p>
          <w:p w14:paraId="6BC906C7"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r w:rsidRPr="000E4E7F">
              <w:rPr>
                <w:b/>
                <w:i/>
                <w:lang w:eastAsia="en-GB"/>
              </w:rPr>
              <w:t>sCellGroupIndex</w:t>
            </w:r>
          </w:p>
          <w:p w14:paraId="10DDBF00"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r w:rsidRPr="000E4E7F">
              <w:rPr>
                <w:b/>
                <w:i/>
                <w:lang w:eastAsia="en-GB"/>
              </w:rPr>
              <w:t>sCellIndex</w:t>
            </w:r>
          </w:p>
          <w:p w14:paraId="74BCB202"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r w:rsidRPr="000E4E7F">
              <w:rPr>
                <w:b/>
                <w:i/>
                <w:lang w:eastAsia="en-GB"/>
              </w:rPr>
              <w:t>sCellGroupToAddModList, sCellGroupToAddModListSCG</w:t>
            </w:r>
          </w:p>
          <w:p w14:paraId="243C2128"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r w:rsidRPr="000E4E7F">
              <w:rPr>
                <w:b/>
                <w:i/>
                <w:lang w:eastAsia="en-GB"/>
              </w:rPr>
              <w:t>sCellGroupToReleaseList</w:t>
            </w:r>
          </w:p>
          <w:p w14:paraId="7C70CECB"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r w:rsidRPr="000E4E7F">
              <w:rPr>
                <w:b/>
                <w:i/>
                <w:lang w:eastAsia="en-GB"/>
              </w:rPr>
              <w:t>sCellToAddModList, sCellToAddModListExt</w:t>
            </w:r>
          </w:p>
          <w:p w14:paraId="67F96273"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r w:rsidRPr="000E4E7F">
              <w:rPr>
                <w:b/>
                <w:i/>
                <w:lang w:eastAsia="en-GB"/>
              </w:rPr>
              <w:t>sCellToAddModListSCG, sCellToAddModListSCG-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42CC8954"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r w:rsidRPr="000E4E7F">
              <w:rPr>
                <w:b/>
                <w:i/>
                <w:lang w:eastAsia="en-GB"/>
              </w:rPr>
              <w:t>scg-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r w:rsidRPr="000E4E7F">
              <w:rPr>
                <w:b/>
                <w:i/>
                <w:lang w:eastAsia="en-GB"/>
              </w:rPr>
              <w:t>scg-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r w:rsidRPr="000E4E7F">
              <w:rPr>
                <w:b/>
                <w:i/>
                <w:lang w:eastAsia="en-GB"/>
              </w:rPr>
              <w:t>securityConfigHO</w:t>
            </w:r>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r w:rsidRPr="000E4E7F">
              <w:rPr>
                <w:b/>
                <w:i/>
                <w:lang w:eastAsia="en-GB"/>
              </w:rPr>
              <w:t>sk-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r w:rsidRPr="000E4E7F">
              <w:rPr>
                <w:b/>
                <w:bCs/>
                <w:i/>
                <w:iCs/>
                <w:lang w:eastAsia="zh-CN"/>
              </w:rPr>
              <w:t>sl-ConfigDedicatedNR</w:t>
            </w:r>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r w:rsidRPr="000E4E7F">
              <w:rPr>
                <w:b/>
                <w:i/>
                <w:lang w:eastAsia="en-GB"/>
              </w:rPr>
              <w:t>smtc</w:t>
            </w:r>
          </w:p>
          <w:p w14:paraId="3979B323"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88E20F5"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4916" w:author="Ericsson_2" w:date="2020-05-06T10:50:00Z">
              <w:r w:rsidR="004518C0">
                <w:rPr>
                  <w:lang w:eastAsia="en-GB"/>
                </w:rPr>
                <w:t xml:space="preserve"> The field is not present if source PCell resources after a DAPS handover have not been released.</w:t>
              </w:r>
            </w:ins>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4917" w:name="_Toc20487206"/>
      <w:bookmarkStart w:id="4918" w:name="_Toc29342501"/>
      <w:bookmarkStart w:id="4919" w:name="_Toc29343640"/>
      <w:bookmarkStart w:id="4920" w:name="_Toc36566901"/>
      <w:bookmarkStart w:id="4921" w:name="_Toc36810337"/>
      <w:bookmarkStart w:id="4922" w:name="_Toc36846701"/>
      <w:bookmarkStart w:id="4923" w:name="_Toc36939354"/>
      <w:bookmarkStart w:id="4924" w:name="_Toc37082334"/>
      <w:r w:rsidRPr="000E4E7F">
        <w:t>–</w:t>
      </w:r>
      <w:r w:rsidRPr="000E4E7F">
        <w:tab/>
      </w:r>
      <w:r w:rsidRPr="000E4E7F">
        <w:rPr>
          <w:i/>
          <w:noProof/>
        </w:rPr>
        <w:t>RRCConnectionReconfigurationComplete</w:t>
      </w:r>
      <w:bookmarkEnd w:id="4917"/>
      <w:bookmarkEnd w:id="4918"/>
      <w:bookmarkEnd w:id="4919"/>
      <w:bookmarkEnd w:id="4920"/>
      <w:bookmarkEnd w:id="4921"/>
      <w:bookmarkEnd w:id="4922"/>
      <w:bookmarkEnd w:id="4923"/>
      <w:bookmarkEnd w:id="4924"/>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4925"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925"/>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4926" w:name="_Toc20487207"/>
      <w:bookmarkStart w:id="4927" w:name="_Toc29342502"/>
      <w:bookmarkStart w:id="4928" w:name="_Toc29343641"/>
      <w:bookmarkStart w:id="4929" w:name="_Toc36566902"/>
      <w:bookmarkStart w:id="4930" w:name="_Toc36810338"/>
      <w:bookmarkStart w:id="4931" w:name="_Toc36846702"/>
      <w:bookmarkStart w:id="4932" w:name="_Toc36939355"/>
      <w:bookmarkStart w:id="4933" w:name="_Toc37082335"/>
      <w:r w:rsidRPr="000E4E7F">
        <w:t>–</w:t>
      </w:r>
      <w:r w:rsidRPr="000E4E7F">
        <w:tab/>
      </w:r>
      <w:r w:rsidRPr="000E4E7F">
        <w:rPr>
          <w:i/>
          <w:noProof/>
        </w:rPr>
        <w:t>RRCConnectionReestablishment</w:t>
      </w:r>
      <w:bookmarkEnd w:id="4926"/>
      <w:bookmarkEnd w:id="4927"/>
      <w:bookmarkEnd w:id="4928"/>
      <w:bookmarkEnd w:id="4929"/>
      <w:bookmarkEnd w:id="4930"/>
      <w:bookmarkEnd w:id="4931"/>
      <w:bookmarkEnd w:id="4932"/>
      <w:bookmarkEnd w:id="4933"/>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4934" w:name="_Toc20487208"/>
      <w:bookmarkStart w:id="4935" w:name="_Toc29342503"/>
      <w:bookmarkStart w:id="4936" w:name="_Toc29343642"/>
      <w:bookmarkStart w:id="4937" w:name="_Toc36566903"/>
      <w:bookmarkStart w:id="4938" w:name="_Toc36810339"/>
      <w:bookmarkStart w:id="4939" w:name="_Toc36846703"/>
      <w:bookmarkStart w:id="4940" w:name="_Toc36939356"/>
      <w:bookmarkStart w:id="4941" w:name="_Toc37082336"/>
      <w:r w:rsidRPr="000E4E7F">
        <w:t>–</w:t>
      </w:r>
      <w:r w:rsidRPr="000E4E7F">
        <w:tab/>
      </w:r>
      <w:r w:rsidRPr="000E4E7F">
        <w:rPr>
          <w:i/>
          <w:noProof/>
        </w:rPr>
        <w:t>RRCConnectionReestablishmentComplete</w:t>
      </w:r>
      <w:bookmarkEnd w:id="4934"/>
      <w:bookmarkEnd w:id="4935"/>
      <w:bookmarkEnd w:id="4936"/>
      <w:bookmarkEnd w:id="4937"/>
      <w:bookmarkEnd w:id="4938"/>
      <w:bookmarkEnd w:id="4939"/>
      <w:bookmarkEnd w:id="4940"/>
      <w:bookmarkEnd w:id="4941"/>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4942" w:name="_Toc20487209"/>
      <w:bookmarkStart w:id="4943" w:name="_Toc29342504"/>
      <w:bookmarkStart w:id="4944" w:name="_Toc29343643"/>
      <w:bookmarkStart w:id="4945" w:name="_Toc36566904"/>
      <w:bookmarkStart w:id="4946" w:name="_Toc36810340"/>
      <w:bookmarkStart w:id="4947" w:name="_Toc36846704"/>
      <w:bookmarkStart w:id="4948" w:name="_Toc36939357"/>
      <w:bookmarkStart w:id="4949" w:name="_Toc37082337"/>
      <w:r w:rsidRPr="000E4E7F">
        <w:t>–</w:t>
      </w:r>
      <w:r w:rsidRPr="000E4E7F">
        <w:tab/>
      </w:r>
      <w:r w:rsidRPr="000E4E7F">
        <w:rPr>
          <w:i/>
          <w:noProof/>
        </w:rPr>
        <w:t>RRCConnectionReestablishmentReject</w:t>
      </w:r>
      <w:bookmarkEnd w:id="4942"/>
      <w:bookmarkEnd w:id="4943"/>
      <w:bookmarkEnd w:id="4944"/>
      <w:bookmarkEnd w:id="4945"/>
      <w:bookmarkEnd w:id="4946"/>
      <w:bookmarkEnd w:id="4947"/>
      <w:bookmarkEnd w:id="4948"/>
      <w:bookmarkEnd w:id="4949"/>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4950" w:name="_Toc20487210"/>
      <w:bookmarkStart w:id="4951" w:name="_Toc29342505"/>
      <w:bookmarkStart w:id="4952" w:name="_Toc29343644"/>
      <w:bookmarkStart w:id="4953" w:name="_Toc36566905"/>
      <w:bookmarkStart w:id="4954" w:name="_Toc36810341"/>
      <w:bookmarkStart w:id="4955" w:name="_Toc36846705"/>
      <w:bookmarkStart w:id="4956" w:name="_Toc36939358"/>
      <w:bookmarkStart w:id="4957" w:name="_Toc37082338"/>
      <w:r w:rsidRPr="000E4E7F">
        <w:t>–</w:t>
      </w:r>
      <w:r w:rsidRPr="000E4E7F">
        <w:tab/>
      </w:r>
      <w:r w:rsidRPr="000E4E7F">
        <w:rPr>
          <w:i/>
          <w:noProof/>
        </w:rPr>
        <w:t>RRCConnectionReestablishmentRequest</w:t>
      </w:r>
      <w:bookmarkEnd w:id="4950"/>
      <w:bookmarkEnd w:id="4951"/>
      <w:bookmarkEnd w:id="4952"/>
      <w:bookmarkEnd w:id="4953"/>
      <w:bookmarkEnd w:id="4954"/>
      <w:bookmarkEnd w:id="4955"/>
      <w:bookmarkEnd w:id="4956"/>
      <w:bookmarkEnd w:id="4957"/>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4958" w:name="_Toc20487211"/>
      <w:bookmarkStart w:id="4959" w:name="_Toc29342506"/>
      <w:bookmarkStart w:id="4960" w:name="_Toc29343645"/>
      <w:bookmarkStart w:id="4961" w:name="_Toc36566906"/>
      <w:bookmarkStart w:id="4962" w:name="_Toc36810342"/>
      <w:bookmarkStart w:id="4963" w:name="_Toc36846706"/>
      <w:bookmarkStart w:id="4964" w:name="_Toc36939359"/>
      <w:bookmarkStart w:id="4965" w:name="_Toc37082339"/>
      <w:r w:rsidRPr="000E4E7F">
        <w:t>–</w:t>
      </w:r>
      <w:r w:rsidRPr="000E4E7F">
        <w:tab/>
      </w:r>
      <w:r w:rsidRPr="000E4E7F">
        <w:rPr>
          <w:i/>
          <w:noProof/>
        </w:rPr>
        <w:t>RRCConnectionReject</w:t>
      </w:r>
      <w:bookmarkEnd w:id="4958"/>
      <w:bookmarkEnd w:id="4959"/>
      <w:bookmarkEnd w:id="4960"/>
      <w:bookmarkEnd w:id="4961"/>
      <w:bookmarkEnd w:id="4962"/>
      <w:bookmarkEnd w:id="4963"/>
      <w:bookmarkEnd w:id="4964"/>
      <w:bookmarkEnd w:id="4965"/>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r w:rsidRPr="000E4E7F">
              <w:rPr>
                <w:b/>
                <w:i/>
                <w:lang w:eastAsia="en-GB"/>
              </w:rPr>
              <w:t>deprioritisationReq</w:t>
            </w:r>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r w:rsidRPr="000E4E7F">
              <w:rPr>
                <w:b/>
                <w:bCs/>
                <w:i/>
                <w:iCs/>
                <w:lang w:eastAsia="en-GB"/>
              </w:rPr>
              <w:t>deprioritisationTimer</w:t>
            </w:r>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r w:rsidRPr="000E4E7F">
              <w:rPr>
                <w:b/>
                <w:i/>
              </w:rPr>
              <w:t>rrc-SuspendIndication</w:t>
            </w:r>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4966" w:name="_Toc20487212"/>
      <w:bookmarkStart w:id="4967" w:name="_Toc29342507"/>
      <w:bookmarkStart w:id="4968" w:name="_Toc29343646"/>
      <w:bookmarkStart w:id="4969" w:name="_Toc36566907"/>
      <w:bookmarkStart w:id="4970" w:name="_Toc36810343"/>
      <w:bookmarkStart w:id="4971" w:name="_Toc36846707"/>
      <w:bookmarkStart w:id="4972" w:name="_Toc36939360"/>
      <w:bookmarkStart w:id="4973" w:name="_Toc37082340"/>
      <w:r w:rsidRPr="000E4E7F">
        <w:t>–</w:t>
      </w:r>
      <w:r w:rsidRPr="000E4E7F">
        <w:tab/>
      </w:r>
      <w:r w:rsidRPr="000E4E7F">
        <w:rPr>
          <w:i/>
          <w:noProof/>
        </w:rPr>
        <w:t>RRCConnectionRelease</w:t>
      </w:r>
      <w:bookmarkEnd w:id="4966"/>
      <w:bookmarkEnd w:id="4967"/>
      <w:bookmarkEnd w:id="4968"/>
      <w:bookmarkEnd w:id="4969"/>
      <w:bookmarkEnd w:id="4970"/>
      <w:bookmarkEnd w:id="4971"/>
      <w:bookmarkEnd w:id="4972"/>
      <w:bookmarkEnd w:id="4973"/>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974" w:name="_Hlk21337411"/>
      <w:r w:rsidR="00AA5063" w:rsidRPr="000E4E7F">
        <w:t>RRCConnectionRelease</w:t>
      </w:r>
      <w:r w:rsidR="0042010A" w:rsidRPr="000E4E7F">
        <w:t>-v16xy</w:t>
      </w:r>
      <w:r w:rsidR="00AA5063" w:rsidRPr="000E4E7F">
        <w:t>-IEs</w:t>
      </w:r>
      <w:bookmarkEnd w:id="4974"/>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4975" w:name="OLE_LINK101"/>
      <w:bookmarkStart w:id="4976"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4977" w:name="OLE_LINK114"/>
      <w:bookmarkStart w:id="4978" w:name="OLE_LINK115"/>
      <w:r w:rsidRPr="00DC38E8">
        <w:rPr>
          <w:lang w:val="sv-SE"/>
        </w:rPr>
        <w:t>CarrierFreqCDMA2000</w:t>
      </w:r>
      <w:bookmarkEnd w:id="4977"/>
      <w:bookmarkEnd w:id="4978"/>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4975"/>
    <w:bookmarkEnd w:id="4976"/>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pagingCycle</w:t>
            </w:r>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t>releaseCause</w:t>
            </w:r>
          </w:p>
          <w:p w14:paraId="3743AD3C"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r w:rsidRPr="000E4E7F">
              <w:rPr>
                <w:b/>
                <w:i/>
              </w:rPr>
              <w:t>releaseIdleMeasConfig</w:t>
            </w:r>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4979" w:name="_Toc20487213"/>
      <w:bookmarkStart w:id="4980" w:name="_Toc29342508"/>
      <w:bookmarkStart w:id="4981" w:name="_Toc29343647"/>
      <w:bookmarkStart w:id="4982" w:name="_Toc36566908"/>
      <w:bookmarkStart w:id="4983" w:name="_Toc36810344"/>
      <w:bookmarkStart w:id="4984" w:name="_Toc36846708"/>
      <w:bookmarkStart w:id="4985" w:name="_Toc36939361"/>
      <w:bookmarkStart w:id="4986" w:name="_Toc37082341"/>
      <w:r w:rsidRPr="000E4E7F">
        <w:t>–</w:t>
      </w:r>
      <w:r w:rsidRPr="000E4E7F">
        <w:tab/>
      </w:r>
      <w:r w:rsidRPr="000E4E7F">
        <w:rPr>
          <w:i/>
          <w:noProof/>
        </w:rPr>
        <w:t>RRCConnectionRequest</w:t>
      </w:r>
      <w:bookmarkEnd w:id="4979"/>
      <w:bookmarkEnd w:id="4980"/>
      <w:bookmarkEnd w:id="4981"/>
      <w:bookmarkEnd w:id="4982"/>
      <w:bookmarkEnd w:id="4983"/>
      <w:bookmarkEnd w:id="4984"/>
      <w:bookmarkEnd w:id="4985"/>
      <w:bookmarkEnd w:id="4986"/>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4987" w:name="_Toc20487214"/>
      <w:bookmarkStart w:id="4988" w:name="_Toc29342509"/>
      <w:bookmarkStart w:id="4989" w:name="_Toc29343648"/>
      <w:bookmarkStart w:id="4990" w:name="_Toc36566909"/>
      <w:bookmarkStart w:id="4991" w:name="_Toc36810345"/>
      <w:bookmarkStart w:id="4992" w:name="_Toc36846709"/>
      <w:bookmarkStart w:id="4993" w:name="_Toc36939362"/>
      <w:bookmarkStart w:id="4994" w:name="_Toc37082342"/>
      <w:r w:rsidRPr="000E4E7F">
        <w:t>–</w:t>
      </w:r>
      <w:r w:rsidRPr="000E4E7F">
        <w:tab/>
      </w:r>
      <w:r w:rsidRPr="000E4E7F">
        <w:rPr>
          <w:i/>
          <w:noProof/>
        </w:rPr>
        <w:t>RRCConnectionResume</w:t>
      </w:r>
      <w:bookmarkEnd w:id="4987"/>
      <w:bookmarkEnd w:id="4988"/>
      <w:bookmarkEnd w:id="4989"/>
      <w:bookmarkEnd w:id="4990"/>
      <w:bookmarkEnd w:id="4991"/>
      <w:bookmarkEnd w:id="4992"/>
      <w:bookmarkEnd w:id="4993"/>
      <w:bookmarkEnd w:id="4994"/>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r w:rsidRPr="000E4E7F">
              <w:rPr>
                <w:b/>
                <w:i/>
              </w:rPr>
              <w:t>idleModeMeasurementReq</w:t>
            </w:r>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SecondaryCellGroupConfig</w:t>
            </w:r>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r w:rsidRPr="000E4E7F">
              <w:rPr>
                <w:b/>
                <w:i/>
                <w:lang w:eastAsia="en-GB"/>
              </w:rPr>
              <w:t>restoreMCG-Scells</w:t>
            </w:r>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r w:rsidRPr="000E4E7F">
              <w:rPr>
                <w:b/>
                <w:i/>
                <w:lang w:eastAsia="en-GB"/>
              </w:rPr>
              <w:t>restoreSCG</w:t>
            </w:r>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r w:rsidRPr="000E4E7F">
              <w:rPr>
                <w:b/>
                <w:i/>
                <w:lang w:eastAsia="en-GB"/>
              </w:rPr>
              <w:t>sCellGroupToAddModList</w:t>
            </w:r>
          </w:p>
          <w:p w14:paraId="73D1D0F1"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r w:rsidRPr="000E4E7F">
              <w:rPr>
                <w:b/>
                <w:i/>
                <w:lang w:eastAsia="en-GB"/>
              </w:rPr>
              <w:t>sCellGroupToReleaseList</w:t>
            </w:r>
          </w:p>
          <w:p w14:paraId="692E9DCE"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r w:rsidRPr="000E4E7F">
              <w:rPr>
                <w:b/>
                <w:i/>
                <w:iCs/>
              </w:rPr>
              <w:t>sCellToAddModList</w:t>
            </w:r>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r w:rsidRPr="000E4E7F">
              <w:rPr>
                <w:b/>
                <w:i/>
                <w:iCs/>
              </w:rPr>
              <w:t>sCellToReleaseList</w:t>
            </w:r>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r w:rsidRPr="000E4E7F">
              <w:rPr>
                <w:b/>
                <w:i/>
                <w:lang w:eastAsia="en-GB"/>
              </w:rPr>
              <w:t>sk-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4995" w:name="_Toc20487215"/>
      <w:bookmarkStart w:id="4996" w:name="_Toc29342510"/>
      <w:bookmarkStart w:id="4997" w:name="_Toc29343649"/>
      <w:bookmarkStart w:id="4998" w:name="_Toc36566910"/>
      <w:bookmarkStart w:id="4999" w:name="_Toc36810346"/>
      <w:bookmarkStart w:id="5000" w:name="_Toc36846710"/>
      <w:bookmarkStart w:id="5001" w:name="_Toc36939363"/>
      <w:bookmarkStart w:id="5002" w:name="_Toc37082343"/>
      <w:r w:rsidRPr="000E4E7F">
        <w:t>–</w:t>
      </w:r>
      <w:r w:rsidRPr="000E4E7F">
        <w:tab/>
      </w:r>
      <w:r w:rsidRPr="000E4E7F">
        <w:rPr>
          <w:i/>
          <w:noProof/>
        </w:rPr>
        <w:t>RRCConnectionResumeComplete</w:t>
      </w:r>
      <w:bookmarkEnd w:id="4995"/>
      <w:bookmarkEnd w:id="4996"/>
      <w:bookmarkEnd w:id="4997"/>
      <w:bookmarkEnd w:id="4998"/>
      <w:bookmarkEnd w:id="4999"/>
      <w:bookmarkEnd w:id="5000"/>
      <w:bookmarkEnd w:id="5001"/>
      <w:bookmarkEnd w:id="5002"/>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5003" w:name="_Toc20487216"/>
      <w:bookmarkStart w:id="5004" w:name="_Toc29342511"/>
      <w:bookmarkStart w:id="5005" w:name="_Toc29343650"/>
      <w:bookmarkStart w:id="5006" w:name="_Toc36566911"/>
      <w:bookmarkStart w:id="5007" w:name="_Toc36810347"/>
      <w:bookmarkStart w:id="5008" w:name="_Toc36846711"/>
      <w:bookmarkStart w:id="5009" w:name="_Toc36939364"/>
      <w:bookmarkStart w:id="5010" w:name="_Toc37082344"/>
      <w:r w:rsidRPr="000E4E7F">
        <w:t>–</w:t>
      </w:r>
      <w:r w:rsidRPr="000E4E7F">
        <w:tab/>
      </w:r>
      <w:r w:rsidRPr="000E4E7F">
        <w:rPr>
          <w:i/>
          <w:noProof/>
        </w:rPr>
        <w:t>RRCConnectionResumeRequest</w:t>
      </w:r>
      <w:bookmarkEnd w:id="5003"/>
      <w:bookmarkEnd w:id="5004"/>
      <w:bookmarkEnd w:id="5005"/>
      <w:bookmarkEnd w:id="5006"/>
      <w:bookmarkEnd w:id="5007"/>
      <w:bookmarkEnd w:id="5008"/>
      <w:bookmarkEnd w:id="5009"/>
      <w:bookmarkEnd w:id="5010"/>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5011" w:name="_Toc20487217"/>
      <w:bookmarkStart w:id="5012" w:name="_Toc29342512"/>
      <w:bookmarkStart w:id="5013" w:name="_Toc29343651"/>
      <w:bookmarkStart w:id="5014" w:name="_Toc36566912"/>
      <w:bookmarkStart w:id="5015" w:name="_Toc36810348"/>
      <w:bookmarkStart w:id="5016" w:name="_Toc36846712"/>
      <w:bookmarkStart w:id="5017" w:name="_Toc36939365"/>
      <w:bookmarkStart w:id="5018" w:name="_Toc37082345"/>
      <w:r w:rsidRPr="000E4E7F">
        <w:t>–</w:t>
      </w:r>
      <w:r w:rsidRPr="000E4E7F">
        <w:tab/>
      </w:r>
      <w:r w:rsidRPr="000E4E7F">
        <w:rPr>
          <w:i/>
          <w:noProof/>
        </w:rPr>
        <w:t>RRCConnectionSetup</w:t>
      </w:r>
      <w:bookmarkEnd w:id="5011"/>
      <w:bookmarkEnd w:id="5012"/>
      <w:bookmarkEnd w:id="5013"/>
      <w:bookmarkEnd w:id="5014"/>
      <w:bookmarkEnd w:id="5015"/>
      <w:bookmarkEnd w:id="5016"/>
      <w:bookmarkEnd w:id="5017"/>
      <w:bookmarkEnd w:id="5018"/>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5019" w:name="_Hlk23524783"/>
      <w:r w:rsidRPr="000E4E7F">
        <w:t>newUE-Identity</w:t>
      </w:r>
      <w:bookmarkEnd w:id="5019"/>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5020" w:name="_Toc20487218"/>
      <w:bookmarkStart w:id="5021" w:name="_Toc29342513"/>
      <w:bookmarkStart w:id="5022" w:name="_Toc29343652"/>
      <w:bookmarkStart w:id="5023" w:name="_Toc36566913"/>
      <w:bookmarkStart w:id="5024" w:name="_Toc36810349"/>
      <w:bookmarkStart w:id="5025" w:name="_Toc36846713"/>
      <w:bookmarkStart w:id="5026" w:name="_Toc36939366"/>
      <w:bookmarkStart w:id="5027" w:name="_Toc37082346"/>
      <w:r w:rsidRPr="000E4E7F">
        <w:t>–</w:t>
      </w:r>
      <w:r w:rsidRPr="000E4E7F">
        <w:tab/>
      </w:r>
      <w:r w:rsidRPr="000E4E7F">
        <w:rPr>
          <w:i/>
          <w:noProof/>
        </w:rPr>
        <w:t>RRCConnectionSetupComplete</w:t>
      </w:r>
      <w:bookmarkEnd w:id="5020"/>
      <w:bookmarkEnd w:id="5021"/>
      <w:bookmarkEnd w:id="5022"/>
      <w:bookmarkEnd w:id="5023"/>
      <w:bookmarkEnd w:id="5024"/>
      <w:bookmarkEnd w:id="5025"/>
      <w:bookmarkEnd w:id="5026"/>
      <w:bookmarkEnd w:id="5027"/>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r w:rsidRPr="000E4E7F">
              <w:rPr>
                <w:b/>
                <w:i/>
              </w:rPr>
              <w:t>attachWithoutPDN-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CIo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r w:rsidRPr="000E4E7F">
              <w:rPr>
                <w:b/>
                <w:i/>
                <w:lang w:eastAsia="en-GB"/>
              </w:rPr>
              <w:t>gummei-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r w:rsidRPr="000E4E7F">
              <w:rPr>
                <w:b/>
                <w:i/>
              </w:rPr>
              <w:t>iab-NodeIndication</w:t>
            </w:r>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r w:rsidRPr="000E4E7F">
              <w:rPr>
                <w:b/>
                <w:i/>
                <w:lang w:eastAsia="en-GB"/>
              </w:rPr>
              <w:t>mobilityState</w:t>
            </w:r>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r w:rsidRPr="000E4E7F">
              <w:rPr>
                <w:b/>
                <w:i/>
                <w:szCs w:val="22"/>
              </w:rPr>
              <w:t>registeredAMF</w:t>
            </w:r>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r w:rsidRPr="000E4E7F">
              <w:rPr>
                <w:b/>
                <w:i/>
                <w:lang w:eastAsia="en-GB"/>
              </w:rPr>
              <w:t>rn-SubframeConfigReq</w:t>
            </w:r>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r w:rsidRPr="000E4E7F">
              <w:rPr>
                <w:b/>
                <w:i/>
                <w:lang w:eastAsia="en-GB"/>
              </w:rPr>
              <w:t>selectedPLMN-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CIo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5028" w:name="_Toc20487219"/>
      <w:bookmarkStart w:id="5029" w:name="_Toc29342514"/>
      <w:bookmarkStart w:id="5030" w:name="_Toc29343653"/>
      <w:bookmarkStart w:id="5031" w:name="_Toc36566914"/>
      <w:bookmarkStart w:id="5032" w:name="_Toc36810350"/>
      <w:bookmarkStart w:id="5033" w:name="_Toc36846714"/>
      <w:bookmarkStart w:id="5034" w:name="_Toc36939367"/>
      <w:bookmarkStart w:id="5035" w:name="_Toc37082347"/>
      <w:r w:rsidRPr="000E4E7F">
        <w:t>–</w:t>
      </w:r>
      <w:r w:rsidRPr="000E4E7F">
        <w:tab/>
      </w:r>
      <w:r w:rsidRPr="000E4E7F">
        <w:rPr>
          <w:i/>
          <w:noProof/>
        </w:rPr>
        <w:t>RRCEarlyDataComplete</w:t>
      </w:r>
      <w:bookmarkEnd w:id="5028"/>
      <w:bookmarkEnd w:id="5029"/>
      <w:bookmarkEnd w:id="5030"/>
      <w:bookmarkEnd w:id="5031"/>
      <w:bookmarkEnd w:id="5032"/>
      <w:bookmarkEnd w:id="5033"/>
      <w:bookmarkEnd w:id="5034"/>
      <w:bookmarkEnd w:id="5035"/>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5036" w:name="_Toc20487220"/>
      <w:bookmarkStart w:id="5037" w:name="_Toc29342515"/>
      <w:bookmarkStart w:id="5038" w:name="_Toc29343654"/>
      <w:bookmarkStart w:id="5039" w:name="_Toc36566915"/>
      <w:bookmarkStart w:id="5040" w:name="_Toc36810351"/>
      <w:bookmarkStart w:id="5041" w:name="_Toc36846715"/>
      <w:bookmarkStart w:id="5042" w:name="_Toc36939368"/>
      <w:bookmarkStart w:id="5043" w:name="_Toc37082348"/>
      <w:r w:rsidRPr="000E4E7F">
        <w:t>–</w:t>
      </w:r>
      <w:r w:rsidRPr="000E4E7F">
        <w:tab/>
      </w:r>
      <w:r w:rsidRPr="000E4E7F">
        <w:rPr>
          <w:i/>
          <w:noProof/>
        </w:rPr>
        <w:t>RRCEarlyDataRequest</w:t>
      </w:r>
      <w:bookmarkEnd w:id="5036"/>
      <w:bookmarkEnd w:id="5037"/>
      <w:bookmarkEnd w:id="5038"/>
      <w:bookmarkEnd w:id="5039"/>
      <w:bookmarkEnd w:id="5040"/>
      <w:bookmarkEnd w:id="5041"/>
      <w:bookmarkEnd w:id="5042"/>
      <w:bookmarkEnd w:id="5043"/>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5044"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5045" w:name="_Hlk21360228"/>
      <w:r w:rsidRPr="000E4E7F">
        <w:t>establishmentCause-r16</w:t>
      </w:r>
      <w:bookmarkEnd w:id="5045"/>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5044"/>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5046"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5046"/>
    </w:tbl>
    <w:p w14:paraId="32F33D41" w14:textId="77777777" w:rsidR="002E2F4B" w:rsidRPr="000E4E7F" w:rsidRDefault="002E2F4B" w:rsidP="009722D5"/>
    <w:p w14:paraId="3881B464" w14:textId="77777777" w:rsidR="009722D5" w:rsidRPr="000E4E7F" w:rsidRDefault="009722D5" w:rsidP="009722D5">
      <w:pPr>
        <w:pStyle w:val="Heading4"/>
      </w:pPr>
      <w:bookmarkStart w:id="5047" w:name="_Toc20487221"/>
      <w:bookmarkStart w:id="5048" w:name="_Toc29342516"/>
      <w:bookmarkStart w:id="5049" w:name="_Toc29343655"/>
      <w:bookmarkStart w:id="5050" w:name="_Toc36566916"/>
      <w:bookmarkStart w:id="5051" w:name="_Toc36810352"/>
      <w:bookmarkStart w:id="5052" w:name="_Toc36846716"/>
      <w:bookmarkStart w:id="5053" w:name="_Toc36939369"/>
      <w:bookmarkStart w:id="5054" w:name="_Toc37082349"/>
      <w:r w:rsidRPr="000E4E7F">
        <w:t>–</w:t>
      </w:r>
      <w:r w:rsidRPr="000E4E7F">
        <w:tab/>
      </w:r>
      <w:r w:rsidRPr="000E4E7F">
        <w:rPr>
          <w:i/>
          <w:noProof/>
        </w:rPr>
        <w:t>SCGFailureInformation</w:t>
      </w:r>
      <w:bookmarkEnd w:id="5047"/>
      <w:bookmarkEnd w:id="5048"/>
      <w:bookmarkEnd w:id="5049"/>
      <w:bookmarkEnd w:id="5050"/>
      <w:bookmarkEnd w:id="5051"/>
      <w:bookmarkEnd w:id="5052"/>
      <w:bookmarkEnd w:id="5053"/>
      <w:bookmarkEnd w:id="5054"/>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5055" w:name="_Toc20487222"/>
      <w:bookmarkStart w:id="5056" w:name="_Toc29342517"/>
      <w:bookmarkStart w:id="5057" w:name="_Toc29343656"/>
      <w:bookmarkStart w:id="5058" w:name="_Toc36566917"/>
      <w:bookmarkStart w:id="5059" w:name="_Toc36810353"/>
      <w:bookmarkStart w:id="5060" w:name="_Toc36846717"/>
      <w:bookmarkStart w:id="5061" w:name="_Toc36939370"/>
      <w:bookmarkStart w:id="5062" w:name="_Toc37082350"/>
      <w:r w:rsidRPr="000E4E7F">
        <w:t>–</w:t>
      </w:r>
      <w:r w:rsidRPr="000E4E7F">
        <w:tab/>
      </w:r>
      <w:r w:rsidRPr="000E4E7F">
        <w:rPr>
          <w:i/>
          <w:noProof/>
        </w:rPr>
        <w:t>SCGFailureInformationNR</w:t>
      </w:r>
      <w:bookmarkEnd w:id="5055"/>
      <w:bookmarkEnd w:id="5056"/>
      <w:bookmarkEnd w:id="5057"/>
      <w:bookmarkEnd w:id="5058"/>
      <w:bookmarkEnd w:id="5059"/>
      <w:bookmarkEnd w:id="5060"/>
      <w:bookmarkEnd w:id="5061"/>
      <w:bookmarkEnd w:id="5062"/>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r w:rsidRPr="000E4E7F">
              <w:rPr>
                <w:b/>
                <w:i/>
              </w:rPr>
              <w:t>measResultFreqListNR</w:t>
            </w:r>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r w:rsidRPr="000E4E7F">
              <w:rPr>
                <w:b/>
                <w:i/>
              </w:rPr>
              <w:t>measResultSCG</w:t>
            </w:r>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5063" w:name="_Toc20487223"/>
      <w:bookmarkStart w:id="5064" w:name="_Toc29342518"/>
      <w:bookmarkStart w:id="5065" w:name="_Toc29343657"/>
      <w:bookmarkStart w:id="5066" w:name="_Toc36566918"/>
      <w:bookmarkStart w:id="5067" w:name="_Toc36810354"/>
      <w:bookmarkStart w:id="5068" w:name="_Toc36846718"/>
      <w:bookmarkStart w:id="5069" w:name="_Toc36939371"/>
      <w:bookmarkStart w:id="5070" w:name="_Toc37082351"/>
      <w:r w:rsidRPr="000E4E7F">
        <w:t>–</w:t>
      </w:r>
      <w:r w:rsidRPr="000E4E7F">
        <w:tab/>
      </w:r>
      <w:r w:rsidRPr="000E4E7F">
        <w:rPr>
          <w:i/>
        </w:rPr>
        <w:t>SCPTMConfiguration</w:t>
      </w:r>
      <w:bookmarkEnd w:id="5063"/>
      <w:bookmarkEnd w:id="5064"/>
      <w:bookmarkEnd w:id="5065"/>
      <w:bookmarkEnd w:id="5066"/>
      <w:bookmarkEnd w:id="5067"/>
      <w:bookmarkEnd w:id="5068"/>
      <w:bookmarkEnd w:id="5069"/>
      <w:bookmarkEnd w:id="5070"/>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4.5pt;height:15.5pt" o:ole="">
                  <v:imagedata r:id="rId233" o:title=""/>
                </v:shape>
                <o:OLEObject Type="Embed" ProgID="Equation.3" ShapeID="_x0000_i1135" DrawAspect="Content" ObjectID="_1650272432"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5071" w:name="_Toc20487224"/>
      <w:bookmarkStart w:id="5072" w:name="_Toc29342519"/>
      <w:bookmarkStart w:id="5073" w:name="_Toc29343658"/>
      <w:bookmarkStart w:id="5074" w:name="_Toc36566919"/>
      <w:bookmarkStart w:id="5075" w:name="_Toc36810355"/>
      <w:bookmarkStart w:id="5076" w:name="_Toc36846719"/>
      <w:bookmarkStart w:id="5077" w:name="_Toc36939372"/>
      <w:bookmarkStart w:id="5078" w:name="_Toc37082352"/>
      <w:r w:rsidRPr="000E4E7F">
        <w:t>–</w:t>
      </w:r>
      <w:r w:rsidRPr="000E4E7F">
        <w:tab/>
      </w:r>
      <w:r w:rsidRPr="000E4E7F">
        <w:rPr>
          <w:i/>
        </w:rPr>
        <w:t>SCPTMConfiguration-BR</w:t>
      </w:r>
      <w:bookmarkEnd w:id="5071"/>
      <w:bookmarkEnd w:id="5072"/>
      <w:bookmarkEnd w:id="5073"/>
      <w:bookmarkEnd w:id="5074"/>
      <w:bookmarkEnd w:id="5075"/>
      <w:bookmarkEnd w:id="5076"/>
      <w:bookmarkEnd w:id="5077"/>
      <w:bookmarkEnd w:id="5078"/>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4.5pt;height:15.5pt" o:ole="">
                  <v:imagedata r:id="rId233" o:title=""/>
                </v:shape>
                <o:OLEObject Type="Embed" ProgID="Equation.3" ShapeID="_x0000_i1136" DrawAspect="Content" ObjectID="_1650272433"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r w:rsidRPr="000E4E7F">
              <w:rPr>
                <w:b/>
                <w:i/>
              </w:rPr>
              <w:t>multiTB-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5079" w:name="_Toc20487225"/>
      <w:bookmarkStart w:id="5080" w:name="_Toc29342520"/>
      <w:bookmarkStart w:id="5081" w:name="_Toc29343659"/>
      <w:bookmarkStart w:id="5082" w:name="_Toc36566920"/>
      <w:bookmarkStart w:id="5083" w:name="_Toc36810356"/>
      <w:bookmarkStart w:id="5084" w:name="_Toc36846720"/>
      <w:bookmarkStart w:id="5085" w:name="_Toc36939373"/>
      <w:bookmarkStart w:id="5086" w:name="_Toc37082353"/>
      <w:r w:rsidRPr="000E4E7F">
        <w:t>–</w:t>
      </w:r>
      <w:r w:rsidRPr="000E4E7F">
        <w:tab/>
      </w:r>
      <w:r w:rsidRPr="000E4E7F">
        <w:rPr>
          <w:i/>
          <w:noProof/>
        </w:rPr>
        <w:t>SecurityModeCommand</w:t>
      </w:r>
      <w:bookmarkEnd w:id="5079"/>
      <w:bookmarkEnd w:id="5080"/>
      <w:bookmarkEnd w:id="5081"/>
      <w:bookmarkEnd w:id="5082"/>
      <w:bookmarkEnd w:id="5083"/>
      <w:bookmarkEnd w:id="5084"/>
      <w:bookmarkEnd w:id="5085"/>
      <w:bookmarkEnd w:id="5086"/>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5087" w:name="_Toc20487226"/>
      <w:bookmarkStart w:id="5088" w:name="_Toc29342521"/>
      <w:bookmarkStart w:id="5089" w:name="_Toc29343660"/>
      <w:bookmarkStart w:id="5090" w:name="_Toc36566921"/>
      <w:bookmarkStart w:id="5091" w:name="_Toc36810357"/>
      <w:bookmarkStart w:id="5092" w:name="_Toc36846721"/>
      <w:bookmarkStart w:id="5093" w:name="_Toc36939374"/>
      <w:bookmarkStart w:id="5094" w:name="_Toc37082354"/>
      <w:r w:rsidRPr="000E4E7F">
        <w:t>–</w:t>
      </w:r>
      <w:r w:rsidRPr="000E4E7F">
        <w:tab/>
      </w:r>
      <w:r w:rsidRPr="000E4E7F">
        <w:rPr>
          <w:i/>
          <w:noProof/>
        </w:rPr>
        <w:t>SecurityModeComplete</w:t>
      </w:r>
      <w:bookmarkEnd w:id="5087"/>
      <w:bookmarkEnd w:id="5088"/>
      <w:bookmarkEnd w:id="5089"/>
      <w:bookmarkEnd w:id="5090"/>
      <w:bookmarkEnd w:id="5091"/>
      <w:bookmarkEnd w:id="5092"/>
      <w:bookmarkEnd w:id="5093"/>
      <w:bookmarkEnd w:id="5094"/>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5095" w:name="_Toc20487227"/>
      <w:bookmarkStart w:id="5096" w:name="_Toc29342522"/>
      <w:bookmarkStart w:id="5097" w:name="_Toc29343661"/>
      <w:bookmarkStart w:id="5098" w:name="_Toc36566922"/>
      <w:bookmarkStart w:id="5099" w:name="_Toc36810358"/>
      <w:bookmarkStart w:id="5100" w:name="_Toc36846722"/>
      <w:bookmarkStart w:id="5101" w:name="_Toc36939375"/>
      <w:bookmarkStart w:id="5102" w:name="_Toc37082355"/>
      <w:r w:rsidRPr="000E4E7F">
        <w:t>–</w:t>
      </w:r>
      <w:r w:rsidRPr="000E4E7F">
        <w:tab/>
      </w:r>
      <w:r w:rsidRPr="000E4E7F">
        <w:rPr>
          <w:i/>
          <w:noProof/>
        </w:rPr>
        <w:t>SecurityModeFailure</w:t>
      </w:r>
      <w:bookmarkEnd w:id="5095"/>
      <w:bookmarkEnd w:id="5096"/>
      <w:bookmarkEnd w:id="5097"/>
      <w:bookmarkEnd w:id="5098"/>
      <w:bookmarkEnd w:id="5099"/>
      <w:bookmarkEnd w:id="5100"/>
      <w:bookmarkEnd w:id="5101"/>
      <w:bookmarkEnd w:id="5102"/>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5103" w:name="_Toc20487228"/>
      <w:bookmarkStart w:id="5104" w:name="_Toc29342523"/>
      <w:bookmarkStart w:id="5105" w:name="_Toc29343662"/>
      <w:bookmarkStart w:id="5106" w:name="_Toc36566923"/>
      <w:bookmarkStart w:id="5107" w:name="_Toc36810359"/>
      <w:bookmarkStart w:id="5108" w:name="_Toc36846723"/>
      <w:bookmarkStart w:id="5109" w:name="_Toc36939376"/>
      <w:bookmarkStart w:id="5110" w:name="_Toc37082356"/>
      <w:r w:rsidRPr="000E4E7F">
        <w:t>–</w:t>
      </w:r>
      <w:r w:rsidRPr="000E4E7F">
        <w:tab/>
      </w:r>
      <w:r w:rsidRPr="000E4E7F">
        <w:rPr>
          <w:i/>
          <w:noProof/>
        </w:rPr>
        <w:t>SidelinkUEInformation</w:t>
      </w:r>
      <w:bookmarkEnd w:id="5103"/>
      <w:bookmarkEnd w:id="5104"/>
      <w:bookmarkEnd w:id="5105"/>
      <w:bookmarkEnd w:id="5106"/>
      <w:bookmarkEnd w:id="5107"/>
      <w:bookmarkEnd w:id="5108"/>
      <w:bookmarkEnd w:id="5109"/>
      <w:bookmarkEnd w:id="5110"/>
    </w:p>
    <w:p w14:paraId="6B732FD4"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3CFED239" w14:textId="77777777" w:rsidR="009722D5" w:rsidRPr="000E4E7F" w:rsidRDefault="009722D5" w:rsidP="009722D5">
      <w:pPr>
        <w:pStyle w:val="B1"/>
        <w:keepNext/>
        <w:keepLines/>
      </w:pPr>
      <w:r w:rsidRPr="000E4E7F">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r w:rsidRPr="000E4E7F">
              <w:rPr>
                <w:b/>
                <w:i/>
              </w:rPr>
              <w:t>carrierFreqCommTx</w:t>
            </w:r>
          </w:p>
          <w:p w14:paraId="27579516"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r w:rsidRPr="000E4E7F">
              <w:rPr>
                <w:b/>
                <w:i/>
              </w:rPr>
              <w:t>reliabilityInfoListSL</w:t>
            </w:r>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5111" w:name="_Toc36810360"/>
      <w:bookmarkStart w:id="5112" w:name="_Toc36846724"/>
      <w:bookmarkStart w:id="5113" w:name="_Toc36939377"/>
      <w:bookmarkStart w:id="5114" w:name="_Toc37082357"/>
      <w:r w:rsidRPr="000E4E7F">
        <w:t>–</w:t>
      </w:r>
      <w:r w:rsidRPr="000E4E7F">
        <w:tab/>
      </w:r>
      <w:r w:rsidRPr="000E4E7F">
        <w:rPr>
          <w:i/>
        </w:rPr>
        <w:t>SidelinkUEInformationNR</w:t>
      </w:r>
      <w:bookmarkEnd w:id="5111"/>
      <w:bookmarkEnd w:id="5112"/>
      <w:bookmarkEnd w:id="5113"/>
      <w:bookmarkEnd w:id="5114"/>
    </w:p>
    <w:p w14:paraId="0E1CC9FA"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r w:rsidRPr="000E4E7F">
        <w:rPr>
          <w:bCs/>
          <w:i/>
          <w:iCs/>
        </w:rPr>
        <w:t>SidelinkUEInformationNR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r w:rsidRPr="000E4E7F">
              <w:rPr>
                <w:b/>
                <w:bCs/>
                <w:i/>
                <w:iCs/>
                <w:lang w:eastAsia="en-GB"/>
              </w:rPr>
              <w:t>sidelinkUEInformationNR</w:t>
            </w:r>
          </w:p>
          <w:p w14:paraId="3380DBA1"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115" w:name="_Toc20487229"/>
      <w:bookmarkStart w:id="5116" w:name="_Toc29342524"/>
      <w:bookmarkStart w:id="5117" w:name="_Toc29343663"/>
      <w:bookmarkStart w:id="5118" w:name="_Toc36566924"/>
      <w:bookmarkStart w:id="5119" w:name="_Toc36810361"/>
      <w:bookmarkStart w:id="5120" w:name="_Toc36846725"/>
      <w:bookmarkStart w:id="5121" w:name="_Toc36939378"/>
      <w:bookmarkStart w:id="5122" w:name="_Toc37082358"/>
      <w:r w:rsidRPr="000E4E7F">
        <w:t>–</w:t>
      </w:r>
      <w:r w:rsidRPr="000E4E7F">
        <w:tab/>
      </w:r>
      <w:r w:rsidRPr="000E4E7F">
        <w:rPr>
          <w:i/>
          <w:noProof/>
        </w:rPr>
        <w:t>SystemInformation</w:t>
      </w:r>
      <w:bookmarkEnd w:id="5115"/>
      <w:bookmarkEnd w:id="5116"/>
      <w:bookmarkEnd w:id="5117"/>
      <w:bookmarkEnd w:id="5118"/>
      <w:bookmarkEnd w:id="5119"/>
      <w:bookmarkEnd w:id="5120"/>
      <w:bookmarkEnd w:id="5121"/>
      <w:bookmarkEnd w:id="5122"/>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123" w:name="_Toc20487230"/>
      <w:bookmarkStart w:id="5124" w:name="_Toc29342525"/>
      <w:bookmarkStart w:id="5125" w:name="_Toc29343664"/>
      <w:bookmarkStart w:id="5126" w:name="_Toc36566925"/>
      <w:bookmarkStart w:id="5127" w:name="_Toc36810362"/>
      <w:bookmarkStart w:id="5128" w:name="_Toc36846726"/>
      <w:bookmarkStart w:id="5129" w:name="_Toc36939379"/>
      <w:bookmarkStart w:id="5130" w:name="_Toc37082359"/>
      <w:r w:rsidRPr="000E4E7F">
        <w:t>–</w:t>
      </w:r>
      <w:r w:rsidRPr="000E4E7F">
        <w:tab/>
      </w:r>
      <w:r w:rsidRPr="000E4E7F">
        <w:rPr>
          <w:i/>
          <w:noProof/>
        </w:rPr>
        <w:t>SystemInformationBlockType1</w:t>
      </w:r>
      <w:bookmarkEnd w:id="5123"/>
      <w:bookmarkEnd w:id="5124"/>
      <w:bookmarkEnd w:id="5125"/>
      <w:bookmarkEnd w:id="5126"/>
      <w:bookmarkEnd w:id="5127"/>
      <w:bookmarkEnd w:id="5128"/>
      <w:bookmarkEnd w:id="5129"/>
      <w:bookmarkEnd w:id="5130"/>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131" w:name="_Hlk20476184"/>
      <w:r w:rsidRPr="000E4E7F">
        <w:rPr>
          <w:rFonts w:eastAsia="Batang"/>
        </w:rPr>
        <w:t>transmissionInControlChRegion-r16</w:t>
      </w:r>
      <w:bookmarkEnd w:id="5131"/>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r w:rsidRPr="000E4E7F">
              <w:rPr>
                <w:b/>
                <w:i/>
              </w:rPr>
              <w:t>bandwithReducedAccessRelatedInfo</w:t>
            </w:r>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r w:rsidRPr="000E4E7F">
              <w:rPr>
                <w:b/>
                <w:i/>
              </w:rPr>
              <w:t>cellAccessRelatedInfoList</w:t>
            </w:r>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132" w:name="OLE_LINK11"/>
            <w:r w:rsidRPr="000E4E7F">
              <w:rPr>
                <w:lang w:eastAsia="en-GB"/>
              </w:rPr>
              <w:t>As defined in TS 36.304 [4]</w:t>
            </w:r>
            <w:bookmarkEnd w:id="5132"/>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r w:rsidRPr="000E4E7F">
              <w:rPr>
                <w:b/>
                <w:i/>
              </w:rPr>
              <w:t>cellSelectionInfoCE</w:t>
            </w:r>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133" w:name="_Hlk524373643"/>
            <w:r w:rsidRPr="000E4E7F">
              <w:rPr>
                <w:b/>
                <w:i/>
              </w:rPr>
              <w:t>crs-IntfMitigConfig</w:t>
            </w:r>
          </w:p>
          <w:bookmarkEnd w:id="5133"/>
          <w:p w14:paraId="28ACA6C1"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r w:rsidRPr="000E4E7F">
              <w:rPr>
                <w:b/>
                <w:i/>
                <w:lang w:eastAsia="en-GB"/>
              </w:rPr>
              <w:t>eDRX-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r w:rsidRPr="000E4E7F">
              <w:rPr>
                <w:b/>
                <w:i/>
              </w:rPr>
              <w:t>fdd-DownlinkOrTddSubframeBitmapBR</w:t>
            </w:r>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r w:rsidRPr="000E4E7F">
              <w:rPr>
                <w:b/>
                <w:i/>
              </w:rPr>
              <w:t>freqHoppingParametersDL</w:t>
            </w:r>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6161878D"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r w:rsidRPr="000E4E7F">
              <w:rPr>
                <w:b/>
                <w:i/>
                <w:lang w:eastAsia="en-GB"/>
              </w:rPr>
              <w:t>hyperSFN</w:t>
            </w:r>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r w:rsidRPr="000E4E7F">
              <w:rPr>
                <w:b/>
                <w:bCs/>
                <w:i/>
                <w:lang w:eastAsia="en-GB"/>
              </w:rPr>
              <w:t>iab-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r w:rsidRPr="000E4E7F">
              <w:rPr>
                <w:b/>
                <w:bCs/>
                <w:i/>
                <w:lang w:eastAsia="en-GB"/>
              </w:rPr>
              <w:t>multiBandInfoList</w:t>
            </w:r>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r w:rsidRPr="000E4E7F">
              <w:rPr>
                <w:b/>
                <w:i/>
              </w:rPr>
              <w:t>posSIB-MappingInfo</w:t>
            </w:r>
          </w:p>
          <w:p w14:paraId="6A617090"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r w:rsidRPr="000E4E7F">
              <w:rPr>
                <w:b/>
                <w:i/>
              </w:rPr>
              <w:t>schedulingInfoLis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r w:rsidRPr="000E4E7F">
              <w:rPr>
                <w:b/>
                <w:i/>
              </w:rPr>
              <w:t>tdd-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r w:rsidRPr="000E4E7F">
              <w:rPr>
                <w:b/>
                <w:i/>
              </w:rPr>
              <w:t>transmissionInControlChRegion</w:t>
            </w:r>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134" w:name="_Toc20487231"/>
      <w:bookmarkStart w:id="5135" w:name="_Toc29342526"/>
      <w:bookmarkStart w:id="5136" w:name="_Toc29343665"/>
      <w:bookmarkStart w:id="5137" w:name="_Toc36566926"/>
      <w:bookmarkStart w:id="5138" w:name="_Toc36810363"/>
      <w:bookmarkStart w:id="5139" w:name="_Toc36846727"/>
      <w:bookmarkStart w:id="5140" w:name="_Toc36939380"/>
      <w:bookmarkStart w:id="5141" w:name="_Toc37082360"/>
      <w:r w:rsidRPr="000E4E7F">
        <w:t>–</w:t>
      </w:r>
      <w:r w:rsidRPr="000E4E7F">
        <w:tab/>
      </w:r>
      <w:r w:rsidRPr="000E4E7F">
        <w:rPr>
          <w:i/>
          <w:noProof/>
        </w:rPr>
        <w:t>SystemInformationBlockType1-MBMS</w:t>
      </w:r>
      <w:bookmarkEnd w:id="5134"/>
      <w:bookmarkEnd w:id="5135"/>
      <w:bookmarkEnd w:id="5136"/>
      <w:bookmarkEnd w:id="5137"/>
      <w:bookmarkEnd w:id="5138"/>
      <w:bookmarkEnd w:id="5139"/>
      <w:bookmarkEnd w:id="5140"/>
      <w:bookmarkEnd w:id="5141"/>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r w:rsidRPr="000E4E7F">
              <w:rPr>
                <w:b/>
                <w:i/>
              </w:rPr>
              <w:t>cellAccessRelatedInfoList</w:t>
            </w:r>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r w:rsidRPr="000E4E7F">
              <w:rPr>
                <w:b/>
                <w:bCs/>
                <w:i/>
                <w:lang w:eastAsia="en-GB"/>
              </w:rPr>
              <w:t>multiBandInfoList</w:t>
            </w:r>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142" w:name="_Toc20487232"/>
      <w:bookmarkStart w:id="5143" w:name="_Toc29342527"/>
      <w:bookmarkStart w:id="5144" w:name="_Toc29343666"/>
      <w:bookmarkStart w:id="5145" w:name="_Toc36566927"/>
      <w:bookmarkStart w:id="5146" w:name="_Toc36810364"/>
      <w:bookmarkStart w:id="5147" w:name="_Toc36846728"/>
      <w:bookmarkStart w:id="5148" w:name="_Toc36939381"/>
      <w:bookmarkStart w:id="5149" w:name="_Toc37082361"/>
      <w:r w:rsidRPr="000E4E7F">
        <w:t>–</w:t>
      </w:r>
      <w:r w:rsidRPr="000E4E7F">
        <w:tab/>
      </w:r>
      <w:r w:rsidRPr="000E4E7F">
        <w:rPr>
          <w:i/>
          <w:noProof/>
        </w:rPr>
        <w:t>UEAssistanceInformation</w:t>
      </w:r>
      <w:bookmarkEnd w:id="5142"/>
      <w:bookmarkEnd w:id="5143"/>
      <w:bookmarkEnd w:id="5144"/>
      <w:bookmarkEnd w:id="5145"/>
      <w:bookmarkEnd w:id="5146"/>
      <w:bookmarkEnd w:id="5147"/>
      <w:bookmarkEnd w:id="5148"/>
      <w:bookmarkEnd w:id="5149"/>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r w:rsidRPr="000E4E7F">
              <w:rPr>
                <w:b/>
                <w:i/>
              </w:rPr>
              <w:t>excessRep-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r w:rsidRPr="000E4E7F">
              <w:rPr>
                <w:b/>
                <w:bCs/>
                <w:i/>
                <w:iCs/>
              </w:rPr>
              <w:t>reducedCCsUL</w:t>
            </w:r>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r w:rsidRPr="000E4E7F">
              <w:rPr>
                <w:b/>
                <w:bCs/>
                <w:i/>
                <w:iCs/>
              </w:rPr>
              <w:t>reducedUE-CategoryDL, reducedUE-CategoryUL</w:t>
            </w:r>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r w:rsidRPr="000E4E7F">
              <w:rPr>
                <w:b/>
                <w:i/>
              </w:rPr>
              <w:t>reliabilityInfoSL</w:t>
            </w:r>
          </w:p>
          <w:p w14:paraId="7670819A"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r w:rsidRPr="000E4E7F">
              <w:rPr>
                <w:b/>
                <w:i/>
              </w:rPr>
              <w:t>rlm-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r w:rsidRPr="000E4E7F">
              <w:rPr>
                <w:b/>
                <w:i/>
              </w:rPr>
              <w:t>rlm-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r w:rsidRPr="000E4E7F">
              <w:rPr>
                <w:b/>
                <w:i/>
              </w:rPr>
              <w:t>trafficDestination</w:t>
            </w:r>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150" w:name="_Toc36810365"/>
      <w:bookmarkStart w:id="5151" w:name="_Toc36846729"/>
      <w:bookmarkStart w:id="5152" w:name="_Toc36939382"/>
      <w:bookmarkStart w:id="5153" w:name="_Toc37082362"/>
      <w:r w:rsidRPr="000E4E7F">
        <w:rPr>
          <w:lang w:eastAsia="zh-CN"/>
        </w:rPr>
        <w:t>–</w:t>
      </w:r>
      <w:r w:rsidRPr="000E4E7F">
        <w:rPr>
          <w:lang w:eastAsia="zh-CN"/>
        </w:rPr>
        <w:tab/>
      </w:r>
      <w:r w:rsidRPr="000E4E7F">
        <w:rPr>
          <w:i/>
          <w:iCs/>
          <w:lang w:eastAsia="zh-CN"/>
        </w:rPr>
        <w:t>UEAssistanceInformationNR</w:t>
      </w:r>
      <w:bookmarkEnd w:id="5150"/>
      <w:bookmarkEnd w:id="5151"/>
      <w:bookmarkEnd w:id="5152"/>
      <w:bookmarkEnd w:id="5153"/>
    </w:p>
    <w:p w14:paraId="476F8DD6"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154" w:name="_Toc20487233"/>
      <w:bookmarkStart w:id="5155" w:name="_Toc29342528"/>
      <w:bookmarkStart w:id="5156" w:name="_Toc29343667"/>
      <w:bookmarkStart w:id="5157" w:name="_Toc36566928"/>
      <w:bookmarkStart w:id="5158" w:name="_Toc36810366"/>
      <w:bookmarkStart w:id="5159" w:name="_Toc36846730"/>
      <w:bookmarkStart w:id="5160" w:name="_Toc36939383"/>
      <w:bookmarkStart w:id="5161" w:name="_Toc37082363"/>
      <w:r w:rsidRPr="000E4E7F">
        <w:t>–</w:t>
      </w:r>
      <w:r w:rsidRPr="000E4E7F">
        <w:tab/>
      </w:r>
      <w:r w:rsidRPr="000E4E7F">
        <w:rPr>
          <w:i/>
          <w:noProof/>
        </w:rPr>
        <w:t>UECapabilityEnquiry</w:t>
      </w:r>
      <w:bookmarkEnd w:id="5154"/>
      <w:bookmarkEnd w:id="5155"/>
      <w:bookmarkEnd w:id="5156"/>
      <w:bookmarkEnd w:id="5157"/>
      <w:bookmarkEnd w:id="5158"/>
      <w:bookmarkEnd w:id="5159"/>
      <w:bookmarkEnd w:id="5160"/>
      <w:bookmarkEnd w:id="5161"/>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r w:rsidRPr="000E4E7F">
              <w:rPr>
                <w:b/>
                <w:i/>
              </w:rPr>
              <w:t>requestDiffFallbackCombList</w:t>
            </w:r>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r w:rsidRPr="000E4E7F">
              <w:rPr>
                <w:b/>
                <w:i/>
                <w:lang w:eastAsia="en-GB"/>
              </w:rPr>
              <w:t>requestedFrequencyBands</w:t>
            </w:r>
          </w:p>
          <w:p w14:paraId="5FC25C11"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r w:rsidRPr="000E4E7F">
              <w:rPr>
                <w:b/>
                <w:i/>
                <w:lang w:eastAsia="en-GB"/>
              </w:rPr>
              <w:t>requestedFreqBandsNR-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r w:rsidRPr="000E4E7F">
              <w:rPr>
                <w:b/>
                <w:i/>
                <w:lang w:eastAsia="en-GB"/>
              </w:rPr>
              <w:t>requestedCapabilityCommon</w:t>
            </w:r>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162" w:name="_Hlk377278"/>
            <w:r w:rsidRPr="000E4E7F">
              <w:rPr>
                <w:b/>
                <w:bCs/>
                <w:i/>
                <w:noProof/>
                <w:lang w:eastAsia="en-GB"/>
              </w:rPr>
              <w:t>requestedCapabilityNR</w:t>
            </w:r>
            <w:bookmarkEnd w:id="5162"/>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r w:rsidRPr="000E4E7F">
              <w:rPr>
                <w:b/>
                <w:i/>
              </w:rPr>
              <w:t>requestedMaxCCsDL, requestedMaxCCsUL</w:t>
            </w:r>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r w:rsidRPr="000E4E7F">
              <w:rPr>
                <w:b/>
                <w:i/>
              </w:rPr>
              <w:t>requestReducedIntNonContComb</w:t>
            </w:r>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r w:rsidRPr="000E4E7F">
              <w:rPr>
                <w:b/>
                <w:i/>
              </w:rPr>
              <w:t>requestSTTI-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r w:rsidRPr="000E4E7F">
              <w:rPr>
                <w:b/>
                <w:i/>
              </w:rPr>
              <w:t>rrc-SegAllowed</w:t>
            </w:r>
          </w:p>
          <w:p w14:paraId="6394EA5E"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163" w:name="_Toc20487234"/>
      <w:bookmarkStart w:id="5164" w:name="_Toc29342529"/>
      <w:bookmarkStart w:id="5165" w:name="_Toc29343668"/>
      <w:bookmarkStart w:id="5166" w:name="_Toc36566929"/>
      <w:bookmarkStart w:id="5167" w:name="_Toc36810367"/>
      <w:bookmarkStart w:id="5168" w:name="_Toc36846731"/>
      <w:bookmarkStart w:id="5169" w:name="_Toc36939384"/>
      <w:bookmarkStart w:id="5170" w:name="_Toc37082364"/>
      <w:r w:rsidRPr="000E4E7F">
        <w:t>–</w:t>
      </w:r>
      <w:r w:rsidRPr="000E4E7F">
        <w:tab/>
      </w:r>
      <w:r w:rsidRPr="000E4E7F">
        <w:rPr>
          <w:i/>
          <w:noProof/>
        </w:rPr>
        <w:t>UECapabilityInformation</w:t>
      </w:r>
      <w:bookmarkEnd w:id="5163"/>
      <w:bookmarkEnd w:id="5164"/>
      <w:bookmarkEnd w:id="5165"/>
      <w:bookmarkEnd w:id="5166"/>
      <w:bookmarkEnd w:id="5167"/>
      <w:bookmarkEnd w:id="5168"/>
      <w:bookmarkEnd w:id="5169"/>
      <w:bookmarkEnd w:id="5170"/>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r w:rsidRPr="000E4E7F">
              <w:rPr>
                <w:b/>
                <w:i/>
                <w:lang w:eastAsia="en-GB"/>
              </w:rPr>
              <w:t>ue-RadioPagingInfo</w:t>
            </w:r>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171" w:name="_Toc36566930"/>
      <w:bookmarkStart w:id="5172" w:name="_Toc36810368"/>
      <w:bookmarkStart w:id="5173" w:name="_Toc36846732"/>
      <w:bookmarkStart w:id="5174" w:name="_Toc36939385"/>
      <w:bookmarkStart w:id="5175" w:name="_Toc37082365"/>
      <w:r w:rsidRPr="000E4E7F">
        <w:t>–</w:t>
      </w:r>
      <w:r w:rsidRPr="000E4E7F">
        <w:tab/>
      </w:r>
      <w:r w:rsidRPr="000E4E7F">
        <w:rPr>
          <w:i/>
        </w:rPr>
        <w:t>ULDedicatedMessageSegment</w:t>
      </w:r>
      <w:bookmarkEnd w:id="5171"/>
      <w:bookmarkEnd w:id="5172"/>
      <w:bookmarkEnd w:id="5173"/>
      <w:bookmarkEnd w:id="5174"/>
      <w:bookmarkEnd w:id="5175"/>
    </w:p>
    <w:p w14:paraId="5E615143"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r w:rsidRPr="000E4E7F">
        <w:rPr>
          <w:bCs/>
          <w:i/>
          <w:iCs/>
        </w:rPr>
        <w:t>ULDedicatedMessageSegment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r w:rsidRPr="000E4E7F">
              <w:rPr>
                <w:b/>
                <w:i/>
                <w:lang w:eastAsia="en-GB"/>
              </w:rPr>
              <w:t>segmentNumber</w:t>
            </w:r>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r w:rsidRPr="000E4E7F">
              <w:rPr>
                <w:b/>
                <w:i/>
                <w:lang w:eastAsia="en-GB"/>
              </w:rPr>
              <w:t>rrc-MessageSegmentContainer</w:t>
            </w:r>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r w:rsidRPr="000E4E7F">
              <w:rPr>
                <w:b/>
                <w:i/>
                <w:lang w:eastAsia="en-GB"/>
              </w:rPr>
              <w:t>segmentEndIndication</w:t>
            </w:r>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176" w:name="_Toc20487235"/>
      <w:bookmarkStart w:id="5177" w:name="_Toc29342530"/>
      <w:bookmarkStart w:id="5178" w:name="_Toc29343669"/>
      <w:bookmarkStart w:id="5179" w:name="_Toc36566931"/>
      <w:bookmarkStart w:id="5180" w:name="_Toc36810369"/>
      <w:bookmarkStart w:id="5181" w:name="_Toc36846733"/>
      <w:bookmarkStart w:id="5182" w:name="_Toc36939386"/>
      <w:bookmarkStart w:id="5183"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5176"/>
      <w:bookmarkEnd w:id="5177"/>
      <w:bookmarkEnd w:id="5178"/>
      <w:bookmarkEnd w:id="5179"/>
      <w:bookmarkEnd w:id="5180"/>
      <w:bookmarkEnd w:id="5181"/>
      <w:bookmarkEnd w:id="5182"/>
      <w:bookmarkEnd w:id="5183"/>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184" w:name="_Toc20487236"/>
      <w:bookmarkStart w:id="5185" w:name="_Toc29342531"/>
      <w:bookmarkStart w:id="5186" w:name="_Toc29343670"/>
      <w:bookmarkStart w:id="5187" w:name="_Toc36566932"/>
      <w:bookmarkStart w:id="5188" w:name="_Toc36810370"/>
      <w:bookmarkStart w:id="5189" w:name="_Toc36846734"/>
      <w:bookmarkStart w:id="5190" w:name="_Toc36939387"/>
      <w:bookmarkStart w:id="5191"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184"/>
      <w:bookmarkEnd w:id="5185"/>
      <w:bookmarkEnd w:id="5186"/>
      <w:bookmarkEnd w:id="5187"/>
      <w:bookmarkEnd w:id="5188"/>
      <w:bookmarkEnd w:id="5189"/>
      <w:bookmarkEnd w:id="5190"/>
      <w:bookmarkEnd w:id="5191"/>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r w:rsidRPr="000E4E7F">
              <w:rPr>
                <w:b/>
                <w:i/>
                <w:lang w:eastAsia="zh-CN"/>
              </w:rPr>
              <w:t>connectionFailureType</w:t>
            </w:r>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r w:rsidRPr="000E4E7F">
              <w:rPr>
                <w:b/>
                <w:i/>
                <w:lang w:eastAsia="en-GB"/>
              </w:rPr>
              <w:t>inDeviceCoexDetected</w:t>
            </w:r>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r w:rsidRPr="000E4E7F">
              <w:rPr>
                <w:b/>
                <w:i/>
                <w:lang w:eastAsia="zh-CN"/>
              </w:rPr>
              <w:t>maxTxPowerReached</w:t>
            </w:r>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r w:rsidRPr="000E4E7F">
              <w:rPr>
                <w:b/>
                <w:i/>
                <w:lang w:eastAsia="zh-CN"/>
              </w:rPr>
              <w:t>mch-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r w:rsidRPr="000E4E7F">
              <w:rPr>
                <w:b/>
                <w:i/>
                <w:lang w:eastAsia="zh-CN"/>
              </w:rPr>
              <w:t>rlf-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192" w:name="_Toc20487237"/>
      <w:bookmarkStart w:id="5193" w:name="_Toc29342532"/>
      <w:bookmarkStart w:id="5194" w:name="_Toc29343671"/>
      <w:bookmarkStart w:id="5195" w:name="_Toc36566933"/>
      <w:bookmarkStart w:id="5196" w:name="_Toc36810371"/>
      <w:bookmarkStart w:id="5197" w:name="_Toc36846735"/>
      <w:bookmarkStart w:id="5198" w:name="_Toc36939388"/>
      <w:bookmarkStart w:id="5199" w:name="_Toc37082368"/>
      <w:r w:rsidRPr="000E4E7F">
        <w:t>–</w:t>
      </w:r>
      <w:r w:rsidRPr="000E4E7F">
        <w:tab/>
      </w:r>
      <w:r w:rsidRPr="000E4E7F">
        <w:rPr>
          <w:i/>
          <w:noProof/>
        </w:rPr>
        <w:t>ULHandoverPreparationTransfer (CDMA2000)</w:t>
      </w:r>
      <w:bookmarkEnd w:id="5192"/>
      <w:bookmarkEnd w:id="5193"/>
      <w:bookmarkEnd w:id="5194"/>
      <w:bookmarkEnd w:id="5195"/>
      <w:bookmarkEnd w:id="5196"/>
      <w:bookmarkEnd w:id="5197"/>
      <w:bookmarkEnd w:id="5198"/>
      <w:bookmarkEnd w:id="5199"/>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200" w:name="_Toc20487238"/>
      <w:bookmarkStart w:id="5201" w:name="_Toc29342533"/>
      <w:bookmarkStart w:id="5202" w:name="_Toc29343672"/>
      <w:bookmarkStart w:id="5203" w:name="_Toc36566934"/>
      <w:bookmarkStart w:id="5204" w:name="_Toc36810372"/>
      <w:bookmarkStart w:id="5205" w:name="_Toc36846736"/>
      <w:bookmarkStart w:id="5206" w:name="_Toc36939389"/>
      <w:bookmarkStart w:id="5207" w:name="_Toc37082369"/>
      <w:r w:rsidRPr="000E4E7F">
        <w:t>–</w:t>
      </w:r>
      <w:r w:rsidRPr="000E4E7F">
        <w:tab/>
      </w:r>
      <w:r w:rsidRPr="000E4E7F">
        <w:rPr>
          <w:i/>
          <w:noProof/>
        </w:rPr>
        <w:t>ULInformationTransfer</w:t>
      </w:r>
      <w:bookmarkEnd w:id="5200"/>
      <w:bookmarkEnd w:id="5201"/>
      <w:bookmarkEnd w:id="5202"/>
      <w:bookmarkEnd w:id="5203"/>
      <w:bookmarkEnd w:id="5204"/>
      <w:bookmarkEnd w:id="5205"/>
      <w:bookmarkEnd w:id="5206"/>
      <w:bookmarkEnd w:id="5207"/>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208" w:name="_Toc20487239"/>
      <w:bookmarkStart w:id="5209" w:name="_Toc29342534"/>
      <w:bookmarkStart w:id="5210" w:name="_Toc29343673"/>
      <w:bookmarkStart w:id="5211" w:name="_Toc36566935"/>
      <w:bookmarkStart w:id="5212" w:name="_Toc36810373"/>
      <w:bookmarkStart w:id="5213" w:name="_Toc36846737"/>
      <w:bookmarkStart w:id="5214" w:name="_Toc36939390"/>
      <w:bookmarkStart w:id="5215" w:name="_Toc37082370"/>
      <w:r w:rsidRPr="000E4E7F">
        <w:t>–</w:t>
      </w:r>
      <w:r w:rsidRPr="000E4E7F">
        <w:tab/>
      </w:r>
      <w:r w:rsidRPr="000E4E7F">
        <w:rPr>
          <w:i/>
          <w:noProof/>
        </w:rPr>
        <w:t>ULInformationTransferMRDC</w:t>
      </w:r>
      <w:bookmarkEnd w:id="5208"/>
      <w:bookmarkEnd w:id="5209"/>
      <w:bookmarkEnd w:id="5210"/>
      <w:bookmarkEnd w:id="5211"/>
      <w:bookmarkEnd w:id="5212"/>
      <w:bookmarkEnd w:id="5213"/>
      <w:bookmarkEnd w:id="5214"/>
      <w:bookmarkEnd w:id="5215"/>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216" w:name="_Toc20487240"/>
      <w:bookmarkStart w:id="5217" w:name="_Toc29342535"/>
      <w:bookmarkStart w:id="5218" w:name="_Toc29343674"/>
      <w:bookmarkStart w:id="5219" w:name="_Toc36566936"/>
      <w:bookmarkStart w:id="5220" w:name="_Toc36810374"/>
      <w:bookmarkStart w:id="5221" w:name="_Toc36846738"/>
      <w:bookmarkStart w:id="5222" w:name="_Toc36939391"/>
      <w:bookmarkStart w:id="5223" w:name="_Toc37082371"/>
      <w:r w:rsidRPr="000E4E7F">
        <w:t>–</w:t>
      </w:r>
      <w:r w:rsidRPr="000E4E7F">
        <w:tab/>
      </w:r>
      <w:r w:rsidRPr="000E4E7F">
        <w:rPr>
          <w:i/>
          <w:noProof/>
        </w:rPr>
        <w:t>WLANConnectionStatusReport</w:t>
      </w:r>
      <w:bookmarkEnd w:id="5216"/>
      <w:bookmarkEnd w:id="5217"/>
      <w:bookmarkEnd w:id="5218"/>
      <w:bookmarkEnd w:id="5219"/>
      <w:bookmarkEnd w:id="5220"/>
      <w:bookmarkEnd w:id="5221"/>
      <w:bookmarkEnd w:id="5222"/>
      <w:bookmarkEnd w:id="5223"/>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224" w:name="_Toc20487241"/>
      <w:bookmarkStart w:id="5225" w:name="_Toc29342536"/>
      <w:bookmarkStart w:id="5226" w:name="_Toc29343675"/>
      <w:bookmarkStart w:id="5227" w:name="_Toc36566937"/>
      <w:bookmarkStart w:id="5228" w:name="_Toc36810375"/>
      <w:bookmarkStart w:id="5229" w:name="_Toc36846739"/>
      <w:bookmarkStart w:id="5230" w:name="_Toc36939392"/>
      <w:bookmarkStart w:id="5231" w:name="_Toc37082372"/>
      <w:r w:rsidRPr="000E4E7F">
        <w:t>6.3</w:t>
      </w:r>
      <w:r w:rsidRPr="000E4E7F">
        <w:tab/>
        <w:t>RRC information elements</w:t>
      </w:r>
      <w:bookmarkEnd w:id="5224"/>
      <w:bookmarkEnd w:id="5225"/>
      <w:bookmarkEnd w:id="5226"/>
      <w:bookmarkEnd w:id="5227"/>
      <w:bookmarkEnd w:id="5228"/>
      <w:bookmarkEnd w:id="5229"/>
      <w:bookmarkEnd w:id="5230"/>
      <w:bookmarkEnd w:id="5231"/>
    </w:p>
    <w:p w14:paraId="0E84898A" w14:textId="77777777" w:rsidR="003208C6" w:rsidRPr="000E4E7F" w:rsidRDefault="003208C6" w:rsidP="003208C6">
      <w:pPr>
        <w:pStyle w:val="PL"/>
        <w:shd w:val="clear" w:color="auto" w:fill="E6E6E6"/>
      </w:pPr>
      <w:bookmarkStart w:id="5232" w:name="_Toc20487242"/>
      <w:bookmarkStart w:id="5233" w:name="_Toc29342537"/>
      <w:bookmarkStart w:id="5234" w:name="_Toc29343676"/>
      <w:bookmarkStart w:id="5235" w:name="_Toc36566938"/>
      <w:bookmarkStart w:id="5236"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237" w:name="_Toc36846740"/>
      <w:bookmarkStart w:id="5238" w:name="_Toc36939393"/>
      <w:bookmarkStart w:id="5239" w:name="_Toc37082373"/>
      <w:r w:rsidRPr="000E4E7F">
        <w:t>6.3.1</w:t>
      </w:r>
      <w:r w:rsidRPr="000E4E7F">
        <w:tab/>
        <w:t>System information blocks</w:t>
      </w:r>
      <w:bookmarkEnd w:id="5232"/>
      <w:bookmarkEnd w:id="5233"/>
      <w:bookmarkEnd w:id="5234"/>
      <w:bookmarkEnd w:id="5235"/>
      <w:bookmarkEnd w:id="5236"/>
      <w:bookmarkEnd w:id="5237"/>
      <w:bookmarkEnd w:id="5238"/>
      <w:bookmarkEnd w:id="5239"/>
    </w:p>
    <w:p w14:paraId="7EE51FD9" w14:textId="77777777" w:rsidR="00D57360" w:rsidRPr="000E4E7F" w:rsidRDefault="00D57360" w:rsidP="00D57360">
      <w:pPr>
        <w:pStyle w:val="Heading4"/>
        <w:rPr>
          <w:i/>
          <w:noProof/>
          <w:lang w:eastAsia="zh-CN"/>
        </w:rPr>
      </w:pPr>
      <w:bookmarkStart w:id="5240" w:name="_Toc20487243"/>
      <w:bookmarkStart w:id="5241" w:name="_Toc29342538"/>
      <w:bookmarkStart w:id="5242" w:name="_Toc29343677"/>
      <w:bookmarkStart w:id="5243" w:name="_Toc36566939"/>
      <w:bookmarkStart w:id="5244" w:name="_Toc36810377"/>
      <w:bookmarkStart w:id="5245" w:name="_Toc36846741"/>
      <w:bookmarkStart w:id="5246" w:name="_Toc36939394"/>
      <w:bookmarkStart w:id="5247" w:name="_Toc37082374"/>
      <w:r w:rsidRPr="000E4E7F">
        <w:t>–</w:t>
      </w:r>
      <w:r w:rsidRPr="000E4E7F">
        <w:tab/>
      </w:r>
      <w:r w:rsidRPr="000E4E7F">
        <w:rPr>
          <w:i/>
          <w:noProof/>
        </w:rPr>
        <w:t>SystemInformationBlockPos</w:t>
      </w:r>
      <w:bookmarkEnd w:id="5240"/>
      <w:bookmarkEnd w:id="5241"/>
      <w:bookmarkEnd w:id="5242"/>
      <w:bookmarkEnd w:id="5243"/>
      <w:bookmarkEnd w:id="5244"/>
      <w:bookmarkEnd w:id="5245"/>
      <w:bookmarkEnd w:id="5246"/>
      <w:bookmarkEnd w:id="5247"/>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r w:rsidRPr="000E4E7F">
              <w:rPr>
                <w:b/>
                <w:i/>
                <w:lang w:eastAsia="zh-CN"/>
              </w:rPr>
              <w:t>assistanceDataSIB-Element</w:t>
            </w:r>
          </w:p>
          <w:p w14:paraId="79C468F7"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248" w:name="_Toc20487244"/>
      <w:bookmarkStart w:id="5249" w:name="_Toc29342539"/>
      <w:bookmarkStart w:id="5250" w:name="_Toc29343678"/>
      <w:bookmarkStart w:id="5251" w:name="_Toc36566940"/>
      <w:bookmarkStart w:id="5252" w:name="_Toc36810378"/>
      <w:bookmarkStart w:id="5253" w:name="_Toc36846742"/>
      <w:bookmarkStart w:id="5254" w:name="_Toc36939395"/>
      <w:bookmarkStart w:id="5255" w:name="_Toc37082375"/>
      <w:r w:rsidRPr="000E4E7F">
        <w:t>–</w:t>
      </w:r>
      <w:r w:rsidRPr="000E4E7F">
        <w:tab/>
      </w:r>
      <w:r w:rsidRPr="000E4E7F">
        <w:rPr>
          <w:i/>
          <w:noProof/>
        </w:rPr>
        <w:t>SystemInformationBlockType2</w:t>
      </w:r>
      <w:bookmarkEnd w:id="5248"/>
      <w:bookmarkEnd w:id="5249"/>
      <w:bookmarkEnd w:id="5250"/>
      <w:bookmarkEnd w:id="5251"/>
      <w:bookmarkEnd w:id="5252"/>
      <w:bookmarkEnd w:id="5253"/>
      <w:bookmarkEnd w:id="5254"/>
      <w:bookmarkEnd w:id="5255"/>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25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256"/>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r w:rsidRPr="000E4E7F">
              <w:rPr>
                <w:b/>
                <w:i/>
                <w:lang w:eastAsia="en-GB"/>
              </w:rPr>
              <w:t>acdc-BarringConfig</w:t>
            </w:r>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r w:rsidRPr="000E4E7F">
              <w:rPr>
                <w:b/>
                <w:i/>
                <w:lang w:eastAsia="en-GB"/>
              </w:rPr>
              <w:t>acdc-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r w:rsidRPr="000E4E7F">
              <w:rPr>
                <w:b/>
                <w:i/>
                <w:lang w:eastAsia="en-GB"/>
              </w:rPr>
              <w:t>acdc-OnlyForHPLMN</w:t>
            </w:r>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r w:rsidRPr="000E4E7F">
              <w:rPr>
                <w:b/>
                <w:i/>
              </w:rPr>
              <w:t>attachWithoutPDN-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r w:rsidRPr="000E4E7F">
              <w:rPr>
                <w:b/>
                <w:i/>
                <w:lang w:eastAsia="en-GB"/>
              </w:rPr>
              <w:t>barringPerACDC-CategoryList</w:t>
            </w:r>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r w:rsidRPr="000E4E7F">
              <w:rPr>
                <w:b/>
                <w:i/>
              </w:rPr>
              <w:t>cIoT-EPS-OptimisationInfo</w:t>
            </w:r>
          </w:p>
          <w:p w14:paraId="5E47D7DD"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CIo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r w:rsidRPr="000E4E7F">
              <w:rPr>
                <w:b/>
                <w:i/>
              </w:rPr>
              <w:t>idleModeMeasurements</w:t>
            </w:r>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r w:rsidRPr="000E4E7F">
              <w:rPr>
                <w:b/>
                <w:bCs/>
                <w:i/>
                <w:lang w:eastAsia="en-GB"/>
              </w:rPr>
              <w:t>mbms-ROM-ServiceIndication</w:t>
            </w:r>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r w:rsidRPr="000E4E7F">
              <w:rPr>
                <w:b/>
                <w:bCs/>
                <w:i/>
                <w:lang w:eastAsia="en-GB"/>
              </w:rPr>
              <w:t>multiBandInfoList</w:t>
            </w:r>
          </w:p>
          <w:p w14:paraId="6FEC0751"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r w:rsidRPr="000E4E7F">
              <w:rPr>
                <w:b/>
                <w:i/>
              </w:rPr>
              <w:t>reducedCP-LatencyEnabled</w:t>
            </w:r>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30pt;height:18pt" o:ole="">
                  <v:imagedata r:id="rId236" o:title=""/>
                </v:shape>
                <o:OLEObject Type="Embed" ProgID="Equation.3" ShapeID="_x0000_i1137" DrawAspect="Content" ObjectID="_1650272434"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r w:rsidRPr="000E4E7F">
              <w:rPr>
                <w:b/>
                <w:bCs/>
                <w:i/>
                <w:lang w:eastAsia="en-GB"/>
              </w:rPr>
              <w:t>rlos-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r w:rsidRPr="000E4E7F">
              <w:rPr>
                <w:b/>
                <w:i/>
              </w:rPr>
              <w:t>unicastFreqHoppingInd</w:t>
            </w:r>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CIo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r w:rsidRPr="000E4E7F">
              <w:rPr>
                <w:b/>
                <w:bCs/>
                <w:i/>
                <w:lang w:eastAsia="en-GB"/>
              </w:rPr>
              <w:t>upperLayerIndication</w:t>
            </w:r>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r w:rsidRPr="000E4E7F">
              <w:rPr>
                <w:b/>
                <w:i/>
              </w:rPr>
              <w:t>useFullResumeID</w:t>
            </w:r>
          </w:p>
          <w:p w14:paraId="068200D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257" w:name="_Toc20487245"/>
      <w:bookmarkStart w:id="5258" w:name="_Toc29342540"/>
      <w:bookmarkStart w:id="5259" w:name="_Toc29343679"/>
      <w:bookmarkStart w:id="5260" w:name="_Toc36566941"/>
      <w:bookmarkStart w:id="5261" w:name="_Toc36810379"/>
      <w:bookmarkStart w:id="5262" w:name="_Toc36846743"/>
      <w:bookmarkStart w:id="5263" w:name="_Toc36939396"/>
      <w:bookmarkStart w:id="5264" w:name="_Toc37082376"/>
      <w:r w:rsidRPr="000E4E7F">
        <w:t>–</w:t>
      </w:r>
      <w:r w:rsidRPr="000E4E7F">
        <w:tab/>
      </w:r>
      <w:r w:rsidRPr="000E4E7F">
        <w:rPr>
          <w:i/>
          <w:noProof/>
        </w:rPr>
        <w:t>SystemInformationBlockType3</w:t>
      </w:r>
      <w:bookmarkEnd w:id="5257"/>
      <w:bookmarkEnd w:id="5258"/>
      <w:bookmarkEnd w:id="5259"/>
      <w:bookmarkEnd w:id="5260"/>
      <w:bookmarkEnd w:id="5261"/>
      <w:bookmarkEnd w:id="5262"/>
      <w:bookmarkEnd w:id="5263"/>
      <w:bookmarkEnd w:id="5264"/>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265" w:name="OLE_LINK42"/>
      <w:bookmarkStart w:id="5266" w:name="OLE_LINK48"/>
      <w:r w:rsidRPr="000E4E7F">
        <w:t>Need OP</w:t>
      </w:r>
      <w:bookmarkEnd w:id="5265"/>
      <w:bookmarkEnd w:id="5266"/>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r w:rsidRPr="000E4E7F">
              <w:rPr>
                <w:b/>
                <w:bCs/>
                <w:i/>
                <w:iCs/>
              </w:rPr>
              <w:t>cellSelectionInfoCE</w:t>
            </w:r>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r w:rsidRPr="000E4E7F">
              <w:rPr>
                <w:b/>
                <w:i/>
                <w:lang w:eastAsia="en-GB"/>
              </w:rPr>
              <w:t>redistrOnPagingOnly</w:t>
            </w:r>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r w:rsidRPr="000E4E7F">
              <w:rPr>
                <w:b/>
                <w:i/>
                <w:lang w:eastAsia="en-GB"/>
              </w:rPr>
              <w:t>redistributionFactorCell</w:t>
            </w:r>
          </w:p>
          <w:p w14:paraId="43006236"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r w:rsidRPr="000E4E7F">
              <w:rPr>
                <w:b/>
                <w:i/>
                <w:lang w:eastAsia="en-GB"/>
              </w:rPr>
              <w:t>redistributionFactorServing</w:t>
            </w:r>
          </w:p>
          <w:p w14:paraId="3D6FB4F3"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r w:rsidRPr="000E4E7F">
              <w:rPr>
                <w:b/>
                <w:bCs/>
                <w:i/>
                <w:iCs/>
                <w:lang w:eastAsia="en-GB"/>
              </w:rPr>
              <w:t>speedStateReselectionPars</w:t>
            </w:r>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267" w:name="_Toc20487246"/>
      <w:bookmarkStart w:id="5268" w:name="_Toc29342541"/>
      <w:bookmarkStart w:id="5269" w:name="_Toc29343680"/>
      <w:bookmarkStart w:id="5270" w:name="_Toc36566942"/>
      <w:bookmarkStart w:id="5271" w:name="_Toc36810380"/>
      <w:bookmarkStart w:id="5272" w:name="_Toc36846744"/>
      <w:bookmarkStart w:id="5273" w:name="_Toc36939397"/>
      <w:bookmarkStart w:id="5274" w:name="_Toc37082377"/>
      <w:r w:rsidRPr="000E4E7F">
        <w:t>–</w:t>
      </w:r>
      <w:r w:rsidRPr="000E4E7F">
        <w:tab/>
      </w:r>
      <w:r w:rsidRPr="000E4E7F">
        <w:rPr>
          <w:i/>
          <w:noProof/>
        </w:rPr>
        <w:t>SystemInformationBlockType4</w:t>
      </w:r>
      <w:bookmarkEnd w:id="5267"/>
      <w:bookmarkEnd w:id="5268"/>
      <w:bookmarkEnd w:id="5269"/>
      <w:bookmarkEnd w:id="5270"/>
      <w:bookmarkEnd w:id="5271"/>
      <w:bookmarkEnd w:id="5272"/>
      <w:bookmarkEnd w:id="5273"/>
      <w:bookmarkEnd w:id="5274"/>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275" w:name="_Toc20487247"/>
      <w:bookmarkStart w:id="5276" w:name="_Toc29342542"/>
      <w:bookmarkStart w:id="5277" w:name="_Toc29343681"/>
      <w:bookmarkStart w:id="5278" w:name="_Toc36566943"/>
      <w:bookmarkStart w:id="5279" w:name="_Toc36810381"/>
      <w:bookmarkStart w:id="5280" w:name="_Toc36846745"/>
      <w:bookmarkStart w:id="5281" w:name="_Toc36939398"/>
      <w:bookmarkStart w:id="5282" w:name="_Toc37082378"/>
      <w:r w:rsidRPr="000E4E7F">
        <w:t>–</w:t>
      </w:r>
      <w:r w:rsidRPr="000E4E7F">
        <w:tab/>
      </w:r>
      <w:r w:rsidRPr="000E4E7F">
        <w:rPr>
          <w:i/>
          <w:noProof/>
        </w:rPr>
        <w:t>SystemInformationBlockType5</w:t>
      </w:r>
      <w:bookmarkEnd w:id="5275"/>
      <w:bookmarkEnd w:id="5276"/>
      <w:bookmarkEnd w:id="5277"/>
      <w:bookmarkEnd w:id="5278"/>
      <w:bookmarkEnd w:id="5279"/>
      <w:bookmarkEnd w:id="5280"/>
      <w:bookmarkEnd w:id="5281"/>
      <w:bookmarkEnd w:id="5282"/>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r w:rsidRPr="000E4E7F">
              <w:rPr>
                <w:b/>
                <w:bCs/>
                <w:i/>
                <w:iCs/>
              </w:rPr>
              <w:t>cellSelectionInfoCE</w:t>
            </w:r>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r w:rsidRPr="000E4E7F">
              <w:rPr>
                <w:b/>
                <w:i/>
              </w:rPr>
              <w:t>hsdn-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r w:rsidRPr="000E4E7F">
              <w:rPr>
                <w:b/>
                <w:bCs/>
                <w:i/>
                <w:lang w:eastAsia="en-GB"/>
              </w:rPr>
              <w:t>multiBandInfoList</w:t>
            </w:r>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r w:rsidRPr="000E4E7F">
              <w:rPr>
                <w:b/>
                <w:i/>
                <w:lang w:eastAsia="en-GB"/>
              </w:rPr>
              <w:t>redistributionFactorFreq</w:t>
            </w:r>
          </w:p>
          <w:p w14:paraId="57CFEAF9"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r w:rsidRPr="000E4E7F">
              <w:rPr>
                <w:b/>
                <w:i/>
                <w:lang w:eastAsia="en-GB"/>
              </w:rPr>
              <w:t>redistributionFactorCell</w:t>
            </w:r>
          </w:p>
          <w:p w14:paraId="2C4CF1B1"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r w:rsidRPr="000E4E7F">
              <w:rPr>
                <w:b/>
                <w:i/>
              </w:rPr>
              <w:t>scptm-FreqOffset</w:t>
            </w:r>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283" w:name="_Toc20487248"/>
      <w:bookmarkStart w:id="5284" w:name="_Toc29342543"/>
      <w:bookmarkStart w:id="5285" w:name="_Toc29343682"/>
      <w:bookmarkStart w:id="5286" w:name="_Toc36566944"/>
      <w:bookmarkStart w:id="5287" w:name="_Toc36810382"/>
      <w:bookmarkStart w:id="5288" w:name="_Toc36846746"/>
      <w:bookmarkStart w:id="5289" w:name="_Toc36939399"/>
      <w:bookmarkStart w:id="5290" w:name="_Toc37082379"/>
      <w:r w:rsidRPr="000E4E7F">
        <w:t>–</w:t>
      </w:r>
      <w:r w:rsidRPr="000E4E7F">
        <w:tab/>
      </w:r>
      <w:r w:rsidRPr="000E4E7F">
        <w:rPr>
          <w:i/>
          <w:noProof/>
        </w:rPr>
        <w:t>SystemInformationBlockType6</w:t>
      </w:r>
      <w:bookmarkEnd w:id="5283"/>
      <w:bookmarkEnd w:id="5284"/>
      <w:bookmarkEnd w:id="5285"/>
      <w:bookmarkEnd w:id="5286"/>
      <w:bookmarkEnd w:id="5287"/>
      <w:bookmarkEnd w:id="5288"/>
      <w:bookmarkEnd w:id="5289"/>
      <w:bookmarkEnd w:id="5290"/>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r w:rsidRPr="000E4E7F">
              <w:rPr>
                <w:b/>
                <w:bCs/>
                <w:i/>
                <w:lang w:eastAsia="en-GB"/>
              </w:rPr>
              <w:t>multiBandInfoList</w:t>
            </w:r>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291" w:name="_Toc20487249"/>
      <w:bookmarkStart w:id="5292" w:name="_Toc29342544"/>
      <w:bookmarkStart w:id="5293" w:name="_Toc29343683"/>
      <w:bookmarkStart w:id="5294" w:name="_Toc36566945"/>
      <w:bookmarkStart w:id="5295" w:name="_Toc36810383"/>
      <w:bookmarkStart w:id="5296" w:name="_Toc36846747"/>
      <w:bookmarkStart w:id="5297" w:name="_Toc36939400"/>
      <w:bookmarkStart w:id="5298" w:name="_Toc37082380"/>
      <w:r w:rsidRPr="000E4E7F">
        <w:t>–</w:t>
      </w:r>
      <w:r w:rsidRPr="000E4E7F">
        <w:tab/>
      </w:r>
      <w:r w:rsidRPr="000E4E7F">
        <w:rPr>
          <w:i/>
          <w:noProof/>
        </w:rPr>
        <w:t>SystemInformationBlockType7</w:t>
      </w:r>
      <w:bookmarkEnd w:id="5291"/>
      <w:bookmarkEnd w:id="5292"/>
      <w:bookmarkEnd w:id="5293"/>
      <w:bookmarkEnd w:id="5294"/>
      <w:bookmarkEnd w:id="5295"/>
      <w:bookmarkEnd w:id="5296"/>
      <w:bookmarkEnd w:id="5297"/>
      <w:bookmarkEnd w:id="5298"/>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299" w:name="_Toc20487250"/>
      <w:bookmarkStart w:id="5300" w:name="_Toc29342545"/>
      <w:bookmarkStart w:id="5301" w:name="_Toc29343684"/>
      <w:bookmarkStart w:id="5302" w:name="_Toc36566946"/>
      <w:bookmarkStart w:id="5303" w:name="_Toc36810384"/>
      <w:bookmarkStart w:id="5304" w:name="_Toc36846748"/>
      <w:bookmarkStart w:id="5305" w:name="_Toc36939401"/>
      <w:bookmarkStart w:id="5306" w:name="_Toc37082381"/>
      <w:r w:rsidRPr="000E4E7F">
        <w:t>–</w:t>
      </w:r>
      <w:r w:rsidRPr="000E4E7F">
        <w:tab/>
      </w:r>
      <w:r w:rsidRPr="000E4E7F">
        <w:rPr>
          <w:i/>
          <w:noProof/>
        </w:rPr>
        <w:t>SystemInformationBlockType8</w:t>
      </w:r>
      <w:bookmarkEnd w:id="5299"/>
      <w:bookmarkEnd w:id="5300"/>
      <w:bookmarkEnd w:id="5301"/>
      <w:bookmarkEnd w:id="5302"/>
      <w:bookmarkEnd w:id="5303"/>
      <w:bookmarkEnd w:id="5304"/>
      <w:bookmarkEnd w:id="5305"/>
      <w:bookmarkEnd w:id="5306"/>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307" w:name="OLE_LINK59"/>
      <w:bookmarkStart w:id="5308"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307"/>
    <w:bookmarkEnd w:id="5308"/>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BarringEmg</w:t>
            </w:r>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BarringMsg</w:t>
            </w:r>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BarringN</w:t>
            </w:r>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BarringReg</w:t>
            </w:r>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r w:rsidRPr="000E4E7F">
              <w:rPr>
                <w:b/>
                <w:i/>
                <w:lang w:eastAsia="en-GB"/>
              </w:rPr>
              <w:t>cellReselectionParametersHRPD-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86.5pt;height:18pt" o:ole="">
                  <v:imagedata r:id="rId238" o:title=""/>
                </v:shape>
                <o:OLEObject Type="Embed" ProgID="Equation.3" ShapeID="_x0000_i1138" DrawAspect="Content" ObjectID="_1650272435" r:id="rId239"/>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r w:rsidRPr="000E4E7F">
              <w:rPr>
                <w:b/>
                <w:i/>
                <w:lang w:eastAsia="en-GB"/>
              </w:rPr>
              <w:t>plmn-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r w:rsidRPr="000E4E7F">
              <w:rPr>
                <w:b/>
                <w:i/>
                <w:lang w:eastAsia="en-GB"/>
              </w:rPr>
              <w:t>threshX-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r w:rsidRPr="000E4E7F">
              <w:rPr>
                <w:b/>
                <w:i/>
                <w:lang w:eastAsia="en-GB"/>
              </w:rPr>
              <w:t>threshX-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309" w:name="_Toc20487251"/>
      <w:bookmarkStart w:id="5310" w:name="_Toc29342546"/>
      <w:bookmarkStart w:id="5311" w:name="_Toc29343685"/>
      <w:bookmarkStart w:id="5312" w:name="_Toc36566947"/>
      <w:bookmarkStart w:id="5313" w:name="_Toc36810385"/>
      <w:bookmarkStart w:id="5314" w:name="_Toc36846749"/>
      <w:bookmarkStart w:id="5315" w:name="_Toc36939402"/>
      <w:bookmarkStart w:id="5316" w:name="_Toc37082382"/>
      <w:r w:rsidRPr="000E4E7F">
        <w:t>–</w:t>
      </w:r>
      <w:r w:rsidRPr="000E4E7F">
        <w:tab/>
      </w:r>
      <w:r w:rsidRPr="000E4E7F">
        <w:rPr>
          <w:i/>
          <w:noProof/>
        </w:rPr>
        <w:t>SystemInformationBlockType9</w:t>
      </w:r>
      <w:bookmarkEnd w:id="5309"/>
      <w:bookmarkEnd w:id="5310"/>
      <w:bookmarkEnd w:id="5311"/>
      <w:bookmarkEnd w:id="5312"/>
      <w:bookmarkEnd w:id="5313"/>
      <w:bookmarkEnd w:id="5314"/>
      <w:bookmarkEnd w:id="5315"/>
      <w:bookmarkEnd w:id="5316"/>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317" w:name="_Toc20487252"/>
      <w:bookmarkStart w:id="5318" w:name="_Toc29342547"/>
      <w:bookmarkStart w:id="5319" w:name="_Toc29343686"/>
      <w:bookmarkStart w:id="5320" w:name="_Toc36566948"/>
      <w:bookmarkStart w:id="5321" w:name="_Toc36810386"/>
      <w:bookmarkStart w:id="5322" w:name="_Toc36846750"/>
      <w:bookmarkStart w:id="5323" w:name="_Toc36939403"/>
      <w:bookmarkStart w:id="5324" w:name="_Toc37082383"/>
      <w:r w:rsidRPr="000E4E7F">
        <w:rPr>
          <w:bCs/>
        </w:rPr>
        <w:t>–</w:t>
      </w:r>
      <w:r w:rsidRPr="000E4E7F">
        <w:rPr>
          <w:bCs/>
        </w:rPr>
        <w:tab/>
      </w:r>
      <w:r w:rsidRPr="000E4E7F">
        <w:rPr>
          <w:bCs/>
          <w:i/>
          <w:noProof/>
        </w:rPr>
        <w:t>SystemInformationBlockType10</w:t>
      </w:r>
      <w:bookmarkEnd w:id="5317"/>
      <w:bookmarkEnd w:id="5318"/>
      <w:bookmarkEnd w:id="5319"/>
      <w:bookmarkEnd w:id="5320"/>
      <w:bookmarkEnd w:id="5321"/>
      <w:bookmarkEnd w:id="5322"/>
      <w:bookmarkEnd w:id="5323"/>
      <w:bookmarkEnd w:id="5324"/>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325" w:name="_Toc20487253"/>
      <w:bookmarkStart w:id="5326" w:name="_Toc29342548"/>
      <w:bookmarkStart w:id="5327" w:name="_Toc29343687"/>
      <w:bookmarkStart w:id="5328" w:name="_Toc36566949"/>
      <w:bookmarkStart w:id="5329" w:name="_Toc36810387"/>
      <w:bookmarkStart w:id="5330" w:name="_Toc36846751"/>
      <w:bookmarkStart w:id="5331" w:name="_Toc36939404"/>
      <w:bookmarkStart w:id="5332" w:name="_Toc37082384"/>
      <w:r w:rsidRPr="000E4E7F">
        <w:rPr>
          <w:bCs/>
        </w:rPr>
        <w:t>–</w:t>
      </w:r>
      <w:r w:rsidRPr="000E4E7F">
        <w:rPr>
          <w:bCs/>
        </w:rPr>
        <w:tab/>
      </w:r>
      <w:r w:rsidRPr="000E4E7F">
        <w:rPr>
          <w:bCs/>
          <w:i/>
          <w:noProof/>
        </w:rPr>
        <w:t>SystemInformationBlockType11</w:t>
      </w:r>
      <w:bookmarkEnd w:id="5325"/>
      <w:bookmarkEnd w:id="5326"/>
      <w:bookmarkEnd w:id="5327"/>
      <w:bookmarkEnd w:id="5328"/>
      <w:bookmarkEnd w:id="5329"/>
      <w:bookmarkEnd w:id="5330"/>
      <w:bookmarkEnd w:id="5331"/>
      <w:bookmarkEnd w:id="5332"/>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333" w:name="_Toc20487254"/>
      <w:bookmarkStart w:id="5334" w:name="_Toc29342549"/>
      <w:bookmarkStart w:id="5335" w:name="_Toc29343688"/>
      <w:bookmarkStart w:id="5336" w:name="_Toc36566950"/>
      <w:bookmarkStart w:id="5337" w:name="_Toc36810388"/>
      <w:bookmarkStart w:id="5338" w:name="_Toc36846752"/>
      <w:bookmarkStart w:id="5339" w:name="_Toc36939405"/>
      <w:bookmarkStart w:id="5340" w:name="_Toc37082385"/>
      <w:r w:rsidRPr="000E4E7F">
        <w:rPr>
          <w:bCs/>
        </w:rPr>
        <w:t>–</w:t>
      </w:r>
      <w:r w:rsidRPr="000E4E7F">
        <w:rPr>
          <w:bCs/>
        </w:rPr>
        <w:tab/>
      </w:r>
      <w:r w:rsidRPr="000E4E7F">
        <w:rPr>
          <w:bCs/>
          <w:i/>
          <w:noProof/>
        </w:rPr>
        <w:t>SystemInformationBlockType12</w:t>
      </w:r>
      <w:bookmarkEnd w:id="5333"/>
      <w:bookmarkEnd w:id="5334"/>
      <w:bookmarkEnd w:id="5335"/>
      <w:bookmarkEnd w:id="5336"/>
      <w:bookmarkEnd w:id="5337"/>
      <w:bookmarkEnd w:id="5338"/>
      <w:bookmarkEnd w:id="5339"/>
      <w:bookmarkEnd w:id="5340"/>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341" w:name="_Hlk521481586"/>
            <w:r w:rsidRPr="000E4E7F">
              <w:rPr>
                <w:b/>
                <w:bCs/>
                <w:i/>
                <w:noProof/>
                <w:lang w:eastAsia="en-GB"/>
              </w:rPr>
              <w:t>warningAreaCoordinatesSegment</w:t>
            </w:r>
          </w:p>
          <w:bookmarkEnd w:id="5341"/>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342"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342"/>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343" w:name="_Toc20487255"/>
      <w:bookmarkStart w:id="5344" w:name="_Toc29342550"/>
      <w:bookmarkStart w:id="5345" w:name="_Toc29343689"/>
      <w:bookmarkStart w:id="5346" w:name="_Toc36566951"/>
      <w:bookmarkStart w:id="5347" w:name="_Toc36810389"/>
      <w:bookmarkStart w:id="5348" w:name="_Toc36846753"/>
      <w:bookmarkStart w:id="5349" w:name="_Toc36939406"/>
      <w:bookmarkStart w:id="5350" w:name="_Toc37082386"/>
      <w:r w:rsidRPr="000E4E7F">
        <w:t>–</w:t>
      </w:r>
      <w:r w:rsidRPr="000E4E7F">
        <w:tab/>
      </w:r>
      <w:r w:rsidRPr="000E4E7F">
        <w:rPr>
          <w:i/>
          <w:noProof/>
        </w:rPr>
        <w:t>SystemInformationBlockType13</w:t>
      </w:r>
      <w:bookmarkEnd w:id="5343"/>
      <w:bookmarkEnd w:id="5344"/>
      <w:bookmarkEnd w:id="5345"/>
      <w:bookmarkEnd w:id="5346"/>
      <w:bookmarkEnd w:id="5347"/>
      <w:bookmarkEnd w:id="5348"/>
      <w:bookmarkEnd w:id="5349"/>
      <w:bookmarkEnd w:id="5350"/>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351" w:name="OLE_LINK10"/>
      <w:r w:rsidRPr="000E4E7F">
        <w:t>-r9</w:t>
      </w:r>
      <w:bookmarkEnd w:id="5351"/>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r w:rsidRPr="000E4E7F">
              <w:rPr>
                <w:b/>
                <w:i/>
                <w:lang w:eastAsia="en-GB"/>
              </w:rPr>
              <w:t>notificationConfig</w:t>
            </w:r>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352" w:name="_Toc20487256"/>
      <w:bookmarkStart w:id="5353" w:name="_Toc29342551"/>
      <w:bookmarkStart w:id="5354" w:name="_Toc29343690"/>
      <w:bookmarkStart w:id="5355" w:name="_Toc36566952"/>
      <w:bookmarkStart w:id="5356" w:name="_Toc36810390"/>
      <w:bookmarkStart w:id="5357" w:name="_Toc36846754"/>
      <w:bookmarkStart w:id="5358" w:name="_Toc36939407"/>
      <w:bookmarkStart w:id="5359" w:name="_Toc37082387"/>
      <w:r w:rsidRPr="000E4E7F">
        <w:rPr>
          <w:bCs/>
        </w:rPr>
        <w:t>–</w:t>
      </w:r>
      <w:r w:rsidRPr="000E4E7F">
        <w:rPr>
          <w:bCs/>
        </w:rPr>
        <w:tab/>
      </w:r>
      <w:r w:rsidRPr="000E4E7F">
        <w:rPr>
          <w:i/>
          <w:noProof/>
        </w:rPr>
        <w:t>SystemInformationBlockType14</w:t>
      </w:r>
      <w:bookmarkEnd w:id="5352"/>
      <w:bookmarkEnd w:id="5353"/>
      <w:bookmarkEnd w:id="5354"/>
      <w:bookmarkEnd w:id="5355"/>
      <w:bookmarkEnd w:id="5356"/>
      <w:bookmarkEnd w:id="5357"/>
      <w:bookmarkEnd w:id="5358"/>
      <w:bookmarkEnd w:id="5359"/>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360" w:name="_Toc20487257"/>
      <w:bookmarkStart w:id="5361" w:name="_Toc29342552"/>
      <w:bookmarkStart w:id="5362" w:name="_Toc29343691"/>
      <w:bookmarkStart w:id="5363" w:name="_Toc36566953"/>
      <w:bookmarkStart w:id="5364" w:name="_Toc36810391"/>
      <w:bookmarkStart w:id="5365" w:name="_Toc36846755"/>
      <w:bookmarkStart w:id="5366" w:name="_Toc36939408"/>
      <w:bookmarkStart w:id="5367" w:name="_Toc37082388"/>
      <w:r w:rsidRPr="000E4E7F">
        <w:t>–</w:t>
      </w:r>
      <w:r w:rsidRPr="000E4E7F">
        <w:tab/>
      </w:r>
      <w:r w:rsidRPr="000E4E7F">
        <w:rPr>
          <w:i/>
          <w:noProof/>
        </w:rPr>
        <w:t>SystemInformationBlockType15</w:t>
      </w:r>
      <w:bookmarkEnd w:id="5360"/>
      <w:bookmarkEnd w:id="5361"/>
      <w:bookmarkEnd w:id="5362"/>
      <w:bookmarkEnd w:id="5363"/>
      <w:bookmarkEnd w:id="5364"/>
      <w:bookmarkEnd w:id="5365"/>
      <w:bookmarkEnd w:id="5366"/>
      <w:bookmarkEnd w:id="5367"/>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r w:rsidRPr="000E4E7F">
              <w:rPr>
                <w:b/>
                <w:i/>
              </w:rPr>
              <w:t>mbms-InterFreqCarrierTypeList</w:t>
            </w:r>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r w:rsidRPr="000E4E7F">
              <w:rPr>
                <w:b/>
                <w:i/>
              </w:rPr>
              <w:t>mbms-IntraFreqCarrierType</w:t>
            </w:r>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r w:rsidRPr="000E4E7F">
              <w:rPr>
                <w:b/>
                <w:bCs/>
                <w:i/>
                <w:lang w:eastAsia="en-GB"/>
              </w:rPr>
              <w:t>multiBandInfoList</w:t>
            </w:r>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368" w:name="_Toc20487258"/>
      <w:bookmarkStart w:id="5369" w:name="_Toc29342553"/>
      <w:bookmarkStart w:id="5370" w:name="_Toc29343692"/>
      <w:bookmarkStart w:id="5371" w:name="_Toc36566954"/>
      <w:bookmarkStart w:id="5372" w:name="_Toc36810392"/>
      <w:bookmarkStart w:id="5373" w:name="_Toc36846756"/>
      <w:bookmarkStart w:id="5374" w:name="_Toc36939409"/>
      <w:bookmarkStart w:id="5375" w:name="_Toc37082389"/>
      <w:r w:rsidRPr="000E4E7F">
        <w:t>–</w:t>
      </w:r>
      <w:r w:rsidRPr="000E4E7F">
        <w:tab/>
      </w:r>
      <w:r w:rsidRPr="000E4E7F">
        <w:rPr>
          <w:i/>
          <w:noProof/>
        </w:rPr>
        <w:t>SystemInformationBlockType16</w:t>
      </w:r>
      <w:bookmarkEnd w:id="5368"/>
      <w:bookmarkEnd w:id="5369"/>
      <w:bookmarkEnd w:id="5370"/>
      <w:bookmarkEnd w:id="5371"/>
      <w:bookmarkEnd w:id="5372"/>
      <w:bookmarkEnd w:id="5373"/>
      <w:bookmarkEnd w:id="5374"/>
      <w:bookmarkEnd w:id="5375"/>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r w:rsidRPr="000E4E7F">
              <w:rPr>
                <w:b/>
                <w:i/>
              </w:rPr>
              <w:t>dayLightSavingTime</w:t>
            </w:r>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r w:rsidRPr="000E4E7F">
              <w:rPr>
                <w:b/>
                <w:i/>
              </w:rPr>
              <w:t>leapSeconds</w:t>
            </w:r>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r w:rsidRPr="000E4E7F">
              <w:rPr>
                <w:b/>
                <w:i/>
              </w:rPr>
              <w:t>localTimeOffset</w:t>
            </w:r>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r w:rsidRPr="000E4E7F">
              <w:rPr>
                <w:b/>
                <w:i/>
              </w:rPr>
              <w:t>timeInfoUTC</w:t>
            </w:r>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376" w:name="_Toc20487259"/>
      <w:bookmarkStart w:id="5377" w:name="_Toc29342554"/>
      <w:bookmarkStart w:id="5378" w:name="_Toc29343693"/>
      <w:bookmarkStart w:id="5379" w:name="_Toc36566955"/>
      <w:bookmarkStart w:id="5380" w:name="_Toc36810393"/>
      <w:bookmarkStart w:id="5381" w:name="_Toc36846757"/>
      <w:bookmarkStart w:id="5382" w:name="_Toc36939410"/>
      <w:bookmarkStart w:id="5383" w:name="_Toc37082390"/>
      <w:r w:rsidRPr="000E4E7F">
        <w:t>–</w:t>
      </w:r>
      <w:r w:rsidRPr="000E4E7F">
        <w:tab/>
      </w:r>
      <w:r w:rsidRPr="000E4E7F">
        <w:rPr>
          <w:i/>
          <w:noProof/>
        </w:rPr>
        <w:t>SystemInformationBlockType17</w:t>
      </w:r>
      <w:bookmarkEnd w:id="5376"/>
      <w:bookmarkEnd w:id="5377"/>
      <w:bookmarkEnd w:id="5378"/>
      <w:bookmarkEnd w:id="5379"/>
      <w:bookmarkEnd w:id="5380"/>
      <w:bookmarkEnd w:id="5381"/>
      <w:bookmarkEnd w:id="5382"/>
      <w:bookmarkEnd w:id="5383"/>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384" w:name="_Toc20487260"/>
      <w:bookmarkStart w:id="5385" w:name="_Toc29342555"/>
      <w:bookmarkStart w:id="5386" w:name="_Toc29343694"/>
      <w:bookmarkStart w:id="5387" w:name="_Toc36566956"/>
      <w:bookmarkStart w:id="5388" w:name="_Toc36810394"/>
      <w:bookmarkStart w:id="5389" w:name="_Toc36846758"/>
      <w:bookmarkStart w:id="5390" w:name="_Toc36939411"/>
      <w:bookmarkStart w:id="5391" w:name="_Toc37082391"/>
      <w:r w:rsidRPr="000E4E7F">
        <w:t>–</w:t>
      </w:r>
      <w:r w:rsidRPr="000E4E7F">
        <w:tab/>
      </w:r>
      <w:r w:rsidRPr="000E4E7F">
        <w:rPr>
          <w:i/>
          <w:noProof/>
        </w:rPr>
        <w:t>SystemInformationBlockType18</w:t>
      </w:r>
      <w:bookmarkEnd w:id="5384"/>
      <w:bookmarkEnd w:id="5385"/>
      <w:bookmarkEnd w:id="5386"/>
      <w:bookmarkEnd w:id="5387"/>
      <w:bookmarkEnd w:id="5388"/>
      <w:bookmarkEnd w:id="5389"/>
      <w:bookmarkEnd w:id="5390"/>
      <w:bookmarkEnd w:id="5391"/>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r w:rsidRPr="000E4E7F">
              <w:rPr>
                <w:b/>
                <w:i/>
                <w:lang w:eastAsia="en-GB"/>
              </w:rPr>
              <w:t>commRxPool</w:t>
            </w:r>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r w:rsidRPr="000E4E7F">
              <w:rPr>
                <w:b/>
                <w:i/>
                <w:lang w:eastAsia="en-GB"/>
              </w:rPr>
              <w:t>commSyncConfig</w:t>
            </w:r>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r w:rsidRPr="000E4E7F">
              <w:rPr>
                <w:b/>
                <w:i/>
                <w:lang w:eastAsia="en-GB"/>
              </w:rPr>
              <w:t>commTxAllowRelayCommon</w:t>
            </w:r>
          </w:p>
          <w:p w14:paraId="0098DC9F"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r w:rsidRPr="000E4E7F">
              <w:rPr>
                <w:b/>
                <w:i/>
                <w:lang w:eastAsia="en-GB"/>
              </w:rPr>
              <w:t>commTxPoolExceptional</w:t>
            </w:r>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r w:rsidRPr="000E4E7F">
              <w:rPr>
                <w:b/>
                <w:i/>
                <w:lang w:eastAsia="en-GB"/>
              </w:rPr>
              <w:t>commTxPoolNormalCommon</w:t>
            </w:r>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r w:rsidRPr="000E4E7F">
              <w:rPr>
                <w:b/>
                <w:i/>
                <w:lang w:eastAsia="en-GB"/>
              </w:rPr>
              <w:t>commTxPoolNormalCommonExt</w:t>
            </w:r>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r w:rsidRPr="000E4E7F">
              <w:rPr>
                <w:b/>
                <w:i/>
                <w:lang w:eastAsia="en-GB"/>
              </w:rPr>
              <w:t>commTxResourceUC-ReqAllowed</w:t>
            </w:r>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392" w:name="_Toc20487261"/>
      <w:bookmarkStart w:id="5393" w:name="_Toc29342556"/>
      <w:bookmarkStart w:id="5394" w:name="_Toc29343695"/>
      <w:bookmarkStart w:id="5395" w:name="_Toc36566957"/>
      <w:bookmarkStart w:id="5396" w:name="_Toc36810395"/>
      <w:bookmarkStart w:id="5397" w:name="_Toc36846759"/>
      <w:bookmarkStart w:id="5398" w:name="_Toc36939412"/>
      <w:bookmarkStart w:id="5399" w:name="_Toc37082392"/>
      <w:r w:rsidRPr="000E4E7F">
        <w:t>–</w:t>
      </w:r>
      <w:r w:rsidRPr="000E4E7F">
        <w:tab/>
      </w:r>
      <w:r w:rsidRPr="000E4E7F">
        <w:rPr>
          <w:i/>
          <w:noProof/>
        </w:rPr>
        <w:t>SystemInformationBlockType19</w:t>
      </w:r>
      <w:bookmarkEnd w:id="5392"/>
      <w:bookmarkEnd w:id="5393"/>
      <w:bookmarkEnd w:id="5394"/>
      <w:bookmarkEnd w:id="5395"/>
      <w:bookmarkEnd w:id="5396"/>
      <w:bookmarkEnd w:id="5397"/>
      <w:bookmarkEnd w:id="5398"/>
      <w:bookmarkEnd w:id="5399"/>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r w:rsidRPr="000E4E7F">
              <w:rPr>
                <w:b/>
                <w:i/>
                <w:lang w:eastAsia="en-GB"/>
              </w:rPr>
              <w:t>discCellSelectionInfo</w:t>
            </w:r>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r w:rsidRPr="000E4E7F">
              <w:rPr>
                <w:b/>
                <w:i/>
                <w:lang w:eastAsia="en-GB"/>
              </w:rPr>
              <w:t>discInterFreqList</w:t>
            </w:r>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r w:rsidRPr="000E4E7F">
              <w:rPr>
                <w:b/>
                <w:i/>
                <w:lang w:eastAsia="en-GB"/>
              </w:rPr>
              <w:t>discRxPool</w:t>
            </w:r>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r w:rsidRPr="000E4E7F">
              <w:rPr>
                <w:b/>
                <w:i/>
                <w:lang w:eastAsia="en-GB"/>
              </w:rPr>
              <w:t>discRxPoolPS</w:t>
            </w:r>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r w:rsidRPr="000E4E7F">
              <w:rPr>
                <w:b/>
                <w:i/>
                <w:lang w:eastAsia="en-GB"/>
              </w:rPr>
              <w:t>discRxResourcesInterFreq</w:t>
            </w:r>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r w:rsidRPr="000E4E7F">
              <w:rPr>
                <w:b/>
                <w:i/>
                <w:lang w:eastAsia="en-GB"/>
              </w:rPr>
              <w:t>discSyncConfig</w:t>
            </w:r>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r w:rsidRPr="000E4E7F">
              <w:rPr>
                <w:b/>
                <w:i/>
                <w:lang w:eastAsia="en-GB"/>
              </w:rPr>
              <w:t>discTxPoolCommon</w:t>
            </w:r>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r w:rsidRPr="000E4E7F">
              <w:rPr>
                <w:b/>
                <w:i/>
                <w:lang w:eastAsia="en-GB"/>
              </w:rPr>
              <w:t>discTxPoolPS-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r w:rsidRPr="000E4E7F">
              <w:rPr>
                <w:b/>
                <w:i/>
                <w:lang w:eastAsia="en-GB"/>
              </w:rPr>
              <w:t>plmn-IdentityList</w:t>
            </w:r>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r w:rsidRPr="000E4E7F">
              <w:rPr>
                <w:b/>
                <w:i/>
                <w:lang w:eastAsia="en-GB"/>
              </w:rPr>
              <w:t>plmn-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r w:rsidRPr="000E4E7F">
              <w:rPr>
                <w:b/>
                <w:i/>
                <w:lang w:eastAsia="en-GB"/>
              </w:rPr>
              <w:t>reselectionInfoIC</w:t>
            </w:r>
          </w:p>
          <w:p w14:paraId="2FA8E87A"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r w:rsidRPr="000E4E7F">
              <w:rPr>
                <w:b/>
                <w:i/>
                <w:lang w:eastAsia="en-GB"/>
              </w:rPr>
              <w:t>threshHigh, threshLow (relayUE)</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400" w:name="_Toc20487262"/>
      <w:bookmarkStart w:id="5401" w:name="_Toc29342557"/>
      <w:bookmarkStart w:id="5402" w:name="_Toc29343696"/>
      <w:bookmarkStart w:id="5403" w:name="_Toc36566958"/>
      <w:bookmarkStart w:id="5404" w:name="_Toc36810396"/>
      <w:bookmarkStart w:id="5405" w:name="_Toc36846760"/>
      <w:bookmarkStart w:id="5406" w:name="_Toc36939413"/>
      <w:bookmarkStart w:id="5407" w:name="_Toc37082393"/>
      <w:r w:rsidRPr="000E4E7F">
        <w:t>–</w:t>
      </w:r>
      <w:r w:rsidRPr="000E4E7F">
        <w:tab/>
      </w:r>
      <w:r w:rsidRPr="000E4E7F">
        <w:rPr>
          <w:i/>
          <w:noProof/>
        </w:rPr>
        <w:t>SystemInformationBlockType20</w:t>
      </w:r>
      <w:bookmarkEnd w:id="5400"/>
      <w:bookmarkEnd w:id="5401"/>
      <w:bookmarkEnd w:id="5402"/>
      <w:bookmarkEnd w:id="5403"/>
      <w:bookmarkEnd w:id="5404"/>
      <w:bookmarkEnd w:id="5405"/>
      <w:bookmarkEnd w:id="5406"/>
      <w:bookmarkEnd w:id="5407"/>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r w:rsidRPr="000E4E7F">
              <w:rPr>
                <w:b/>
                <w:i/>
              </w:rPr>
              <w:t>mpdcch-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r w:rsidRPr="000E4E7F">
              <w:rPr>
                <w:b/>
                <w:i/>
              </w:rPr>
              <w:t>mpdcch-NumRepetitions-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r w:rsidRPr="000E4E7F">
              <w:rPr>
                <w:b/>
                <w:i/>
              </w:rPr>
              <w:t>mpdcch-StartSF-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r w:rsidRPr="000E4E7F">
              <w:rPr>
                <w:b/>
                <w:i/>
              </w:rPr>
              <w:t>mpdcch-PDSCH-HoppingConfig-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r w:rsidRPr="000E4E7F">
              <w:rPr>
                <w:b/>
                <w:i/>
              </w:rPr>
              <w:t>onDurationTimerSCPTM</w:t>
            </w:r>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r w:rsidRPr="000E4E7F">
              <w:rPr>
                <w:b/>
                <w:i/>
              </w:rPr>
              <w:t>pdsch-maxNumRepetitionCEmodeA-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r w:rsidRPr="000E4E7F">
              <w:rPr>
                <w:b/>
                <w:i/>
              </w:rPr>
              <w:t>pdsch-maxNumRepetitionCEmodeB-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r w:rsidRPr="000E4E7F">
              <w:rPr>
                <w:b/>
                <w:i/>
              </w:rPr>
              <w:t>sc-mcch-CarrierFreq</w:t>
            </w:r>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408" w:name="_Toc20487263"/>
      <w:bookmarkStart w:id="5409" w:name="_Toc29342558"/>
      <w:bookmarkStart w:id="5410" w:name="_Toc29343697"/>
      <w:bookmarkStart w:id="5411" w:name="_Toc36566959"/>
      <w:bookmarkStart w:id="5412" w:name="_Toc36810397"/>
      <w:bookmarkStart w:id="5413" w:name="_Toc36846761"/>
      <w:bookmarkStart w:id="5414" w:name="_Toc36939414"/>
      <w:bookmarkStart w:id="5415" w:name="_Toc37082394"/>
      <w:r w:rsidRPr="000E4E7F">
        <w:t>–</w:t>
      </w:r>
      <w:r w:rsidRPr="000E4E7F">
        <w:tab/>
      </w:r>
      <w:r w:rsidRPr="000E4E7F">
        <w:rPr>
          <w:i/>
          <w:noProof/>
        </w:rPr>
        <w:t>SystemInformationBlockType</w:t>
      </w:r>
      <w:r w:rsidRPr="000E4E7F">
        <w:rPr>
          <w:i/>
          <w:noProof/>
          <w:lang w:eastAsia="zh-CN"/>
        </w:rPr>
        <w:t>21</w:t>
      </w:r>
      <w:bookmarkEnd w:id="5408"/>
      <w:bookmarkEnd w:id="5409"/>
      <w:bookmarkEnd w:id="5410"/>
      <w:bookmarkEnd w:id="5411"/>
      <w:bookmarkEnd w:id="5412"/>
      <w:bookmarkEnd w:id="5413"/>
      <w:bookmarkEnd w:id="5414"/>
      <w:bookmarkEnd w:id="5415"/>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416" w:name="OLE_LINK195"/>
      <w:bookmarkStart w:id="5417" w:name="OLE_LINK194"/>
      <w:r w:rsidRPr="000E4E7F">
        <w:t>v2x-Comm</w:t>
      </w:r>
      <w:bookmarkEnd w:id="5416"/>
      <w:bookmarkEnd w:id="5417"/>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418" w:name="OLE_LINK339"/>
      <w:bookmarkStart w:id="5419" w:name="OLE_LINK340"/>
      <w:r w:rsidRPr="000E4E7F">
        <w:tab/>
      </w:r>
      <w:bookmarkStart w:id="5420" w:name="OLE_LINK338"/>
      <w:r w:rsidRPr="000E4E7F">
        <w:t>v2x-SyncConfig-r14</w:t>
      </w:r>
      <w:r w:rsidRPr="000E4E7F">
        <w:tab/>
      </w:r>
      <w:r w:rsidRPr="000E4E7F">
        <w:tab/>
      </w:r>
      <w:r w:rsidRPr="000E4E7F">
        <w:tab/>
      </w:r>
      <w:bookmarkStart w:id="5421" w:name="OLE_LINK166"/>
      <w:bookmarkStart w:id="5422" w:name="OLE_LINK167"/>
      <w:bookmarkEnd w:id="5420"/>
      <w:r w:rsidRPr="000E4E7F">
        <w:tab/>
      </w:r>
      <w:r w:rsidRPr="000E4E7F">
        <w:tab/>
        <w:t>SL-SyncConfigListV2X-r1</w:t>
      </w:r>
      <w:bookmarkEnd w:id="5421"/>
      <w:bookmarkEnd w:id="5422"/>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423" w:name="OLE_LINK184"/>
      <w:bookmarkStart w:id="5424" w:name="OLE_LINK183"/>
      <w:r w:rsidRPr="000E4E7F">
        <w:t>v2x-InterFreqInfoList-r14</w:t>
      </w:r>
      <w:r w:rsidRPr="000E4E7F">
        <w:tab/>
      </w:r>
      <w:bookmarkStart w:id="5425" w:name="OLE_LINK196"/>
      <w:bookmarkStart w:id="5426" w:name="OLE_LINK197"/>
      <w:bookmarkStart w:id="5427" w:name="OLE_LINK219"/>
      <w:r w:rsidRPr="000E4E7F">
        <w:tab/>
      </w:r>
      <w:r w:rsidRPr="000E4E7F">
        <w:tab/>
        <w:t>SL-InterFreqInfoListV2X-r1</w:t>
      </w:r>
      <w:bookmarkEnd w:id="5425"/>
      <w:bookmarkEnd w:id="5426"/>
      <w:bookmarkEnd w:id="5427"/>
      <w:r w:rsidRPr="000E4E7F">
        <w:t>4</w:t>
      </w:r>
      <w:r w:rsidRPr="000E4E7F">
        <w:tab/>
      </w:r>
      <w:r w:rsidRPr="000E4E7F">
        <w:tab/>
      </w:r>
      <w:r w:rsidRPr="000E4E7F">
        <w:tab/>
        <w:t>OPTIONAL,</w:t>
      </w:r>
      <w:r w:rsidRPr="000E4E7F">
        <w:tab/>
        <w:t>-- Need OR</w:t>
      </w:r>
      <w:bookmarkStart w:id="5428" w:name="OLE_LINK369"/>
      <w:bookmarkStart w:id="5429" w:name="OLE_LINK368"/>
      <w:bookmarkStart w:id="5430" w:name="OLE_LINK343"/>
      <w:bookmarkStart w:id="5431" w:name="OLE_LINK342"/>
      <w:bookmarkEnd w:id="5423"/>
      <w:bookmarkEnd w:id="5424"/>
    </w:p>
    <w:bookmarkEnd w:id="5428"/>
    <w:bookmarkEnd w:id="5429"/>
    <w:bookmarkEnd w:id="5430"/>
    <w:bookmarkEnd w:id="5431"/>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418"/>
    <w:bookmarkEnd w:id="5419"/>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432" w:name="OLE_LINK361"/>
      <w:bookmarkStart w:id="5433" w:name="OLE_LINK360"/>
    </w:p>
    <w:p w14:paraId="4396ED64" w14:textId="77777777" w:rsidR="009722D5" w:rsidRPr="000E4E7F" w:rsidRDefault="009722D5" w:rsidP="009722D5">
      <w:pPr>
        <w:pStyle w:val="PL"/>
        <w:shd w:val="clear" w:color="auto" w:fill="E6E6E6"/>
      </w:pPr>
    </w:p>
    <w:bookmarkEnd w:id="5432"/>
    <w:bookmarkEnd w:id="5433"/>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r w:rsidRPr="000E4E7F">
              <w:rPr>
                <w:b/>
                <w:i/>
                <w:lang w:eastAsia="zh-CN"/>
              </w:rPr>
              <w:t>anchorCarrierFreqList</w:t>
            </w:r>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r w:rsidRPr="000E4E7F">
              <w:rPr>
                <w:b/>
                <w:bCs/>
                <w:i/>
                <w:iCs/>
                <w:lang w:eastAsia="zh-CN"/>
              </w:rPr>
              <w:t>anchorCarrierFreqListNR</w:t>
            </w:r>
          </w:p>
          <w:p w14:paraId="213E7073"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3C2992D0"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r w:rsidRPr="000E4E7F">
              <w:rPr>
                <w:b/>
                <w:i/>
                <w:lang w:eastAsia="zh-CN"/>
              </w:rPr>
              <w:t>offsetDFN</w:t>
            </w:r>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r w:rsidRPr="000E4E7F">
              <w:rPr>
                <w:b/>
                <w:i/>
              </w:rPr>
              <w:t>typeTxSync</w:t>
            </w:r>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r w:rsidRPr="000E4E7F">
              <w:rPr>
                <w:b/>
                <w:i/>
                <w:lang w:eastAsia="en-GB"/>
              </w:rPr>
              <w:t>zoneConfig</w:t>
            </w:r>
          </w:p>
          <w:p w14:paraId="1ABEE48D"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434" w:name="_Toc20487264"/>
      <w:bookmarkStart w:id="5435" w:name="_Toc29342559"/>
      <w:bookmarkStart w:id="5436" w:name="_Toc29343698"/>
      <w:bookmarkStart w:id="5437" w:name="_Toc36566960"/>
      <w:bookmarkStart w:id="5438" w:name="_Toc36810398"/>
      <w:bookmarkStart w:id="5439" w:name="_Toc36846762"/>
      <w:bookmarkStart w:id="5440" w:name="_Toc36939415"/>
      <w:bookmarkStart w:id="5441" w:name="_Toc37082395"/>
      <w:r w:rsidRPr="000E4E7F">
        <w:t>–</w:t>
      </w:r>
      <w:r w:rsidRPr="000E4E7F">
        <w:tab/>
      </w:r>
      <w:r w:rsidRPr="000E4E7F">
        <w:rPr>
          <w:i/>
          <w:noProof/>
        </w:rPr>
        <w:t>SystemInformationBlockType24</w:t>
      </w:r>
      <w:bookmarkEnd w:id="5434"/>
      <w:bookmarkEnd w:id="5435"/>
      <w:bookmarkEnd w:id="5436"/>
      <w:bookmarkEnd w:id="5437"/>
      <w:bookmarkEnd w:id="5438"/>
      <w:bookmarkEnd w:id="5439"/>
      <w:bookmarkEnd w:id="5440"/>
      <w:bookmarkEnd w:id="5441"/>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r w:rsidRPr="000E4E7F">
              <w:rPr>
                <w:b/>
                <w:i/>
                <w:szCs w:val="22"/>
              </w:rPr>
              <w:t>cellReselectionPriority</w:t>
            </w:r>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r w:rsidRPr="000E4E7F">
              <w:rPr>
                <w:b/>
                <w:bCs/>
                <w:i/>
                <w:lang w:eastAsia="en-GB"/>
              </w:rPr>
              <w:t>maxRS-IndexCellQual</w:t>
            </w:r>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r w:rsidRPr="000E4E7F">
              <w:rPr>
                <w:b/>
                <w:bCs/>
                <w:i/>
                <w:lang w:eastAsia="en-GB"/>
              </w:rPr>
              <w:t>measTimingConfig</w:t>
            </w:r>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r w:rsidRPr="000E4E7F">
              <w:rPr>
                <w:b/>
                <w:bCs/>
                <w:i/>
                <w:lang w:eastAsia="en-GB"/>
              </w:rPr>
              <w:t>multiBandInfoList</w:t>
            </w:r>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r w:rsidRPr="000E4E7F">
              <w:rPr>
                <w:b/>
                <w:bCs/>
                <w:i/>
                <w:lang w:eastAsia="en-GB"/>
              </w:rPr>
              <w:t>multiBandInfoListSUL</w:t>
            </w:r>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r w:rsidRPr="000E4E7F">
              <w:rPr>
                <w:b/>
                <w:bCs/>
                <w:i/>
                <w:lang w:eastAsia="en-GB"/>
              </w:rPr>
              <w:t>multiBandNsPmaxListNR</w:t>
            </w:r>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PmaxListNR</w:t>
            </w:r>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RxLevMinSUL</w:t>
            </w:r>
          </w:p>
          <w:p w14:paraId="32DBEBD0"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r w:rsidRPr="000E4E7F">
              <w:rPr>
                <w:b/>
                <w:bCs/>
                <w:i/>
                <w:iCs/>
                <w:kern w:val="2"/>
              </w:rPr>
              <w:t>ssb-ToMeasure</w:t>
            </w:r>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442" w:name="_Toc20487265"/>
      <w:bookmarkStart w:id="5443" w:name="_Toc29342560"/>
      <w:bookmarkStart w:id="5444" w:name="_Toc29343699"/>
      <w:bookmarkStart w:id="5445" w:name="_Toc36566961"/>
      <w:bookmarkStart w:id="5446" w:name="_Toc36810399"/>
      <w:bookmarkStart w:id="5447" w:name="_Toc36846763"/>
      <w:bookmarkStart w:id="5448" w:name="_Toc36939416"/>
      <w:bookmarkStart w:id="5449" w:name="_Toc37082396"/>
      <w:r w:rsidRPr="000E4E7F">
        <w:rPr>
          <w:bCs/>
        </w:rPr>
        <w:t>–</w:t>
      </w:r>
      <w:r w:rsidRPr="000E4E7F">
        <w:rPr>
          <w:bCs/>
        </w:rPr>
        <w:tab/>
      </w:r>
      <w:r w:rsidRPr="000E4E7F">
        <w:rPr>
          <w:i/>
        </w:rPr>
        <w:t>SystemInformationBlockType25</w:t>
      </w:r>
      <w:bookmarkEnd w:id="5442"/>
      <w:bookmarkEnd w:id="5443"/>
      <w:bookmarkEnd w:id="5444"/>
      <w:bookmarkEnd w:id="5445"/>
      <w:bookmarkEnd w:id="5446"/>
      <w:bookmarkEnd w:id="5447"/>
      <w:bookmarkEnd w:id="5448"/>
      <w:bookmarkEnd w:id="5449"/>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r w:rsidRPr="000E4E7F">
              <w:rPr>
                <w:rFonts w:eastAsia="Calibri"/>
                <w:b/>
                <w:i/>
                <w:szCs w:val="22"/>
              </w:rPr>
              <w:t>accessCategory</w:t>
            </w:r>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r w:rsidRPr="000E4E7F">
              <w:rPr>
                <w:b/>
                <w:i/>
                <w:szCs w:val="22"/>
                <w:lang w:eastAsia="en-GB"/>
              </w:rPr>
              <w:t>uac-BarringFactor</w:t>
            </w:r>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r w:rsidRPr="000E4E7F">
              <w:rPr>
                <w:rFonts w:eastAsia="Calibri"/>
                <w:b/>
                <w:i/>
                <w:szCs w:val="22"/>
              </w:rPr>
              <w:t>uac-BarringForCommon</w:t>
            </w:r>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r w:rsidRPr="000E4E7F">
              <w:rPr>
                <w:b/>
                <w:i/>
                <w:szCs w:val="22"/>
                <w:lang w:eastAsia="en-GB"/>
              </w:rPr>
              <w:t>uac-BarringTime</w:t>
            </w:r>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450" w:name="_Toc20487266"/>
      <w:bookmarkStart w:id="5451" w:name="_Toc29342561"/>
      <w:bookmarkStart w:id="5452" w:name="_Toc29343700"/>
      <w:bookmarkStart w:id="5453" w:name="_Toc36566962"/>
      <w:bookmarkStart w:id="5454" w:name="_Toc36810400"/>
      <w:bookmarkStart w:id="5455" w:name="_Toc36846764"/>
      <w:bookmarkStart w:id="5456" w:name="_Toc36939417"/>
      <w:bookmarkStart w:id="5457" w:name="_Toc37082397"/>
      <w:r w:rsidRPr="000E4E7F">
        <w:t>–</w:t>
      </w:r>
      <w:r w:rsidRPr="000E4E7F">
        <w:tab/>
      </w:r>
      <w:r w:rsidRPr="000E4E7F">
        <w:rPr>
          <w:i/>
        </w:rPr>
        <w:t>SystemInformationBlockType</w:t>
      </w:r>
      <w:r w:rsidRPr="000E4E7F">
        <w:rPr>
          <w:i/>
          <w:lang w:eastAsia="zh-CN"/>
        </w:rPr>
        <w:t>26</w:t>
      </w:r>
      <w:bookmarkEnd w:id="5450"/>
      <w:bookmarkEnd w:id="5451"/>
      <w:bookmarkEnd w:id="5452"/>
      <w:bookmarkEnd w:id="5453"/>
      <w:bookmarkEnd w:id="5454"/>
      <w:bookmarkEnd w:id="5455"/>
      <w:bookmarkEnd w:id="5456"/>
      <w:bookmarkEnd w:id="5457"/>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r w:rsidRPr="000E4E7F">
              <w:rPr>
                <w:b/>
                <w:i/>
              </w:rPr>
              <w:t>cbr-pssch-TxConfigList</w:t>
            </w:r>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r w:rsidRPr="000E4E7F">
              <w:rPr>
                <w:b/>
                <w:i/>
              </w:rPr>
              <w:t>slss-TxMultiFreq</w:t>
            </w:r>
          </w:p>
          <w:p w14:paraId="1882E0C7"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r w:rsidRPr="000E4E7F">
              <w:rPr>
                <w:b/>
                <w:i/>
              </w:rPr>
              <w:t>syncFreqList</w:t>
            </w:r>
          </w:p>
          <w:p w14:paraId="3CB74074"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r w:rsidRPr="000E4E7F">
              <w:rPr>
                <w:b/>
                <w:i/>
                <w:lang w:eastAsia="zh-CN"/>
              </w:rPr>
              <w:t>threshS-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458" w:name="_Toc36810401"/>
      <w:bookmarkStart w:id="5459" w:name="_Toc36846765"/>
      <w:bookmarkStart w:id="5460" w:name="_Toc36939418"/>
      <w:bookmarkStart w:id="5461" w:name="_Toc37082398"/>
      <w:r w:rsidRPr="000E4E7F">
        <w:t>–</w:t>
      </w:r>
      <w:r w:rsidRPr="000E4E7F">
        <w:tab/>
      </w:r>
      <w:r w:rsidRPr="000E4E7F">
        <w:rPr>
          <w:i/>
          <w:iCs/>
          <w:noProof/>
        </w:rPr>
        <w:t>SystemInformationBlockType27</w:t>
      </w:r>
      <w:bookmarkEnd w:id="5458"/>
      <w:bookmarkEnd w:id="5459"/>
      <w:bookmarkEnd w:id="5460"/>
      <w:bookmarkEnd w:id="5461"/>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r w:rsidRPr="000E4E7F">
              <w:rPr>
                <w:b/>
                <w:i/>
              </w:rPr>
              <w:t>carrierFreq</w:t>
            </w:r>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r w:rsidRPr="000E4E7F">
              <w:rPr>
                <w:b/>
                <w:i/>
              </w:rPr>
              <w:t>carrierFreqOffset</w:t>
            </w:r>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462" w:name="_Toc36810402"/>
      <w:bookmarkStart w:id="5463" w:name="_Toc36846766"/>
      <w:bookmarkStart w:id="5464" w:name="_Toc36939419"/>
      <w:bookmarkStart w:id="5465" w:name="_Toc37082399"/>
      <w:r w:rsidRPr="000E4E7F">
        <w:t>–</w:t>
      </w:r>
      <w:r w:rsidRPr="000E4E7F">
        <w:tab/>
      </w:r>
      <w:r w:rsidRPr="000E4E7F">
        <w:rPr>
          <w:i/>
        </w:rPr>
        <w:t>SystemInformationBlockType</w:t>
      </w:r>
      <w:r w:rsidRPr="000E4E7F">
        <w:rPr>
          <w:i/>
          <w:lang w:eastAsia="zh-CN"/>
        </w:rPr>
        <w:t>28</w:t>
      </w:r>
      <w:bookmarkEnd w:id="5462"/>
      <w:bookmarkEnd w:id="5463"/>
      <w:bookmarkEnd w:id="5464"/>
      <w:bookmarkEnd w:id="5465"/>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r w:rsidRPr="000E4E7F">
              <w:rPr>
                <w:b/>
                <w:i/>
              </w:rPr>
              <w:t>sl-ConfigCommonNR</w:t>
            </w:r>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466" w:name="_Toc20487267"/>
      <w:bookmarkStart w:id="5467" w:name="_Toc29342562"/>
      <w:bookmarkStart w:id="5468" w:name="_Toc29343701"/>
      <w:bookmarkStart w:id="5469" w:name="_Toc36566963"/>
      <w:bookmarkStart w:id="5470" w:name="_Toc36810403"/>
      <w:bookmarkStart w:id="5471" w:name="_Toc36846767"/>
      <w:bookmarkStart w:id="5472" w:name="_Toc36939420"/>
      <w:bookmarkStart w:id="5473" w:name="_Toc37082400"/>
      <w:r w:rsidRPr="000E4E7F">
        <w:t>6.3.2</w:t>
      </w:r>
      <w:r w:rsidRPr="000E4E7F">
        <w:tab/>
        <w:t>Radio resource control information elements</w:t>
      </w:r>
      <w:bookmarkEnd w:id="5466"/>
      <w:bookmarkEnd w:id="5467"/>
      <w:bookmarkEnd w:id="5468"/>
      <w:bookmarkEnd w:id="5469"/>
      <w:bookmarkEnd w:id="5470"/>
      <w:bookmarkEnd w:id="5471"/>
      <w:bookmarkEnd w:id="5472"/>
      <w:bookmarkEnd w:id="5473"/>
    </w:p>
    <w:p w14:paraId="2B3E812F" w14:textId="77777777" w:rsidR="009722D5" w:rsidRPr="000E4E7F" w:rsidRDefault="009722D5" w:rsidP="009722D5">
      <w:pPr>
        <w:pStyle w:val="Heading4"/>
        <w:rPr>
          <w:i/>
          <w:noProof/>
        </w:rPr>
      </w:pPr>
      <w:bookmarkStart w:id="5474" w:name="_Toc20487268"/>
      <w:bookmarkStart w:id="5475" w:name="_Toc29342563"/>
      <w:bookmarkStart w:id="5476" w:name="_Toc29343702"/>
      <w:bookmarkStart w:id="5477" w:name="_Toc36566964"/>
      <w:bookmarkStart w:id="5478" w:name="_Toc36810404"/>
      <w:bookmarkStart w:id="5479" w:name="_Toc36846768"/>
      <w:bookmarkStart w:id="5480" w:name="_Toc36939421"/>
      <w:bookmarkStart w:id="5481" w:name="_Toc37082401"/>
      <w:r w:rsidRPr="000E4E7F">
        <w:t>–</w:t>
      </w:r>
      <w:r w:rsidRPr="000E4E7F">
        <w:tab/>
      </w:r>
      <w:r w:rsidRPr="000E4E7F">
        <w:rPr>
          <w:i/>
          <w:noProof/>
        </w:rPr>
        <w:t>AntennaInfo</w:t>
      </w:r>
      <w:bookmarkEnd w:id="5474"/>
      <w:bookmarkEnd w:id="5475"/>
      <w:bookmarkEnd w:id="5476"/>
      <w:bookmarkEnd w:id="5477"/>
      <w:bookmarkEnd w:id="5478"/>
      <w:bookmarkEnd w:id="5479"/>
      <w:bookmarkEnd w:id="5480"/>
      <w:bookmarkEnd w:id="5481"/>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482" w:name="OLE_LINK26"/>
      <w:bookmarkStart w:id="5483" w:name="OLE_LINK80"/>
      <w:r w:rsidRPr="000E4E7F">
        <w:t>TM8</w:t>
      </w:r>
      <w:bookmarkEnd w:id="5482"/>
      <w:bookmarkEnd w:id="5483"/>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484" w:name="_Hlk500758465"/>
            <w:r w:rsidRPr="000E4E7F">
              <w:rPr>
                <w:b/>
                <w:i/>
                <w:noProof/>
                <w:lang w:eastAsia="en-GB"/>
              </w:rPr>
              <w:t>transmissionModeDL-MBSFN</w:t>
            </w:r>
            <w:bookmarkEnd w:id="5484"/>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485" w:name="_Hlk500758483"/>
            <w:r w:rsidRPr="000E4E7F">
              <w:rPr>
                <w:b/>
                <w:i/>
                <w:noProof/>
                <w:lang w:eastAsia="en-GB"/>
              </w:rPr>
              <w:t>transmissionModeDL-nonMBSFN</w:t>
            </w:r>
            <w:bookmarkEnd w:id="5485"/>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486" w:name="_Toc20487269"/>
      <w:bookmarkStart w:id="5487" w:name="_Toc29342564"/>
      <w:bookmarkStart w:id="5488" w:name="_Toc29343703"/>
      <w:bookmarkStart w:id="5489" w:name="_Toc36566965"/>
      <w:bookmarkStart w:id="5490" w:name="_Toc36810405"/>
      <w:bookmarkStart w:id="5491" w:name="_Toc36846769"/>
      <w:bookmarkStart w:id="5492" w:name="_Toc36939422"/>
      <w:bookmarkStart w:id="5493" w:name="_Toc37082402"/>
      <w:r w:rsidRPr="000E4E7F">
        <w:rPr>
          <w:i/>
          <w:noProof/>
        </w:rPr>
        <w:t>–</w:t>
      </w:r>
      <w:r w:rsidRPr="000E4E7F">
        <w:rPr>
          <w:i/>
          <w:noProof/>
        </w:rPr>
        <w:tab/>
        <w:t>AntennaInfoUL</w:t>
      </w:r>
      <w:bookmarkEnd w:id="5486"/>
      <w:bookmarkEnd w:id="5487"/>
      <w:bookmarkEnd w:id="5488"/>
      <w:bookmarkEnd w:id="5489"/>
      <w:bookmarkEnd w:id="5490"/>
      <w:bookmarkEnd w:id="5491"/>
      <w:bookmarkEnd w:id="5492"/>
      <w:bookmarkEnd w:id="5493"/>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494" w:name="_Toc20487270"/>
      <w:bookmarkStart w:id="5495" w:name="_Toc29342565"/>
      <w:bookmarkStart w:id="5496" w:name="_Toc29343704"/>
      <w:bookmarkStart w:id="5497" w:name="_Toc36566966"/>
      <w:bookmarkStart w:id="5498" w:name="_Toc36810406"/>
      <w:bookmarkStart w:id="5499" w:name="_Toc36846770"/>
      <w:bookmarkStart w:id="5500" w:name="_Toc36939423"/>
      <w:bookmarkStart w:id="5501" w:name="_Toc37082403"/>
      <w:bookmarkStart w:id="5502" w:name="_Hlk523484001"/>
      <w:r w:rsidRPr="000E4E7F">
        <w:t>–</w:t>
      </w:r>
      <w:r w:rsidRPr="000E4E7F">
        <w:tab/>
      </w:r>
      <w:r w:rsidRPr="000E4E7F">
        <w:rPr>
          <w:i/>
          <w:noProof/>
        </w:rPr>
        <w:t>AUL-Config</w:t>
      </w:r>
      <w:bookmarkEnd w:id="5494"/>
      <w:bookmarkEnd w:id="5495"/>
      <w:bookmarkEnd w:id="5496"/>
      <w:bookmarkEnd w:id="5497"/>
      <w:bookmarkEnd w:id="5498"/>
      <w:bookmarkEnd w:id="5499"/>
      <w:bookmarkEnd w:id="5500"/>
      <w:bookmarkEnd w:id="5501"/>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502"/>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503" w:name="_Toc20487271"/>
      <w:bookmarkStart w:id="5504" w:name="_Toc29342566"/>
      <w:bookmarkStart w:id="5505" w:name="_Toc29343705"/>
      <w:bookmarkStart w:id="5506" w:name="_Toc36566967"/>
      <w:bookmarkStart w:id="5507" w:name="_Toc36810407"/>
      <w:bookmarkStart w:id="5508" w:name="_Toc36846771"/>
      <w:bookmarkStart w:id="5509" w:name="_Toc36939424"/>
      <w:bookmarkStart w:id="5510" w:name="_Toc37082404"/>
      <w:r w:rsidRPr="000E4E7F">
        <w:t>–</w:t>
      </w:r>
      <w:r w:rsidRPr="000E4E7F">
        <w:tab/>
      </w:r>
      <w:r w:rsidRPr="000E4E7F">
        <w:rPr>
          <w:i/>
          <w:noProof/>
        </w:rPr>
        <w:t>CQI-ReportAperiodic</w:t>
      </w:r>
      <w:bookmarkEnd w:id="5503"/>
      <w:bookmarkEnd w:id="5504"/>
      <w:bookmarkEnd w:id="5505"/>
      <w:bookmarkEnd w:id="5506"/>
      <w:bookmarkEnd w:id="5507"/>
      <w:bookmarkEnd w:id="5508"/>
      <w:bookmarkEnd w:id="5509"/>
      <w:bookmarkEnd w:id="5510"/>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511" w:name="_Toc20487272"/>
      <w:bookmarkStart w:id="5512" w:name="_Toc29342567"/>
      <w:bookmarkStart w:id="5513" w:name="_Toc29343706"/>
      <w:bookmarkStart w:id="5514" w:name="_Toc36566968"/>
      <w:bookmarkStart w:id="5515" w:name="_Toc36810408"/>
      <w:bookmarkStart w:id="5516" w:name="_Toc36846772"/>
      <w:bookmarkStart w:id="5517" w:name="_Toc36939425"/>
      <w:bookmarkStart w:id="5518" w:name="_Toc37082405"/>
      <w:r w:rsidRPr="000E4E7F">
        <w:t>–</w:t>
      </w:r>
      <w:r w:rsidRPr="000E4E7F">
        <w:tab/>
      </w:r>
      <w:r w:rsidRPr="000E4E7F">
        <w:rPr>
          <w:i/>
          <w:noProof/>
        </w:rPr>
        <w:t>CQI-ReportBoth</w:t>
      </w:r>
      <w:bookmarkEnd w:id="5511"/>
      <w:bookmarkEnd w:id="5512"/>
      <w:bookmarkEnd w:id="5513"/>
      <w:bookmarkEnd w:id="5514"/>
      <w:bookmarkEnd w:id="5515"/>
      <w:bookmarkEnd w:id="5516"/>
      <w:bookmarkEnd w:id="5517"/>
      <w:bookmarkEnd w:id="5518"/>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r w:rsidRPr="000E4E7F">
              <w:rPr>
                <w:b/>
                <w:i/>
                <w:lang w:eastAsia="en-GB"/>
              </w:rPr>
              <w:t>ri-Ref-CSI-ProcessId</w:t>
            </w:r>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519" w:name="_Toc20487273"/>
      <w:bookmarkStart w:id="5520" w:name="_Toc29342568"/>
      <w:bookmarkStart w:id="5521" w:name="_Toc29343707"/>
      <w:bookmarkStart w:id="5522" w:name="_Toc36566969"/>
      <w:bookmarkStart w:id="5523" w:name="_Toc36810409"/>
      <w:bookmarkStart w:id="5524" w:name="_Toc36846773"/>
      <w:bookmarkStart w:id="5525" w:name="_Toc36939426"/>
      <w:bookmarkStart w:id="5526" w:name="_Toc37082406"/>
      <w:r w:rsidRPr="000E4E7F">
        <w:t>–</w:t>
      </w:r>
      <w:r w:rsidRPr="000E4E7F">
        <w:tab/>
      </w:r>
      <w:r w:rsidRPr="000E4E7F">
        <w:rPr>
          <w:i/>
          <w:noProof/>
        </w:rPr>
        <w:t>CQI-ReportConfig</w:t>
      </w:r>
      <w:bookmarkEnd w:id="5519"/>
      <w:bookmarkEnd w:id="5520"/>
      <w:bookmarkEnd w:id="5521"/>
      <w:bookmarkEnd w:id="5522"/>
      <w:bookmarkEnd w:id="5523"/>
      <w:bookmarkEnd w:id="5524"/>
      <w:bookmarkEnd w:id="5525"/>
      <w:bookmarkEnd w:id="5526"/>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527" w:name="OLE_LINK119"/>
      <w:bookmarkStart w:id="5528" w:name="OLE_LINK123"/>
      <w:r w:rsidRPr="000E4E7F">
        <w:tab/>
        <w:t>-- Need OR</w:t>
      </w:r>
      <w:bookmarkEnd w:id="5527"/>
      <w:bookmarkEnd w:id="5528"/>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30pt;height:18pt" o:ole="" fillcolor="window">
                  <v:imagedata r:id="rId240" o:title=""/>
                </v:shape>
                <o:OLEObject Type="Embed" ProgID="Equation.3" ShapeID="_x0000_i1139" DrawAspect="Content" ObjectID="_1650272436"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529" w:name="OLE_LINK66"/>
            <w:bookmarkStart w:id="5530" w:name="OLE_LINK68"/>
            <w:r w:rsidRPr="000E4E7F">
              <w:rPr>
                <w:i/>
                <w:lang w:eastAsia="en-GB"/>
              </w:rPr>
              <w:t>cqi-Setup</w:t>
            </w:r>
            <w:bookmarkEnd w:id="5529"/>
            <w:bookmarkEnd w:id="5530"/>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531" w:name="_Toc20487274"/>
      <w:bookmarkStart w:id="5532" w:name="_Toc29342569"/>
      <w:bookmarkStart w:id="5533" w:name="_Toc29343708"/>
      <w:bookmarkStart w:id="5534" w:name="_Toc36566970"/>
      <w:bookmarkStart w:id="5535" w:name="_Toc36810410"/>
      <w:bookmarkStart w:id="5536" w:name="_Toc36846774"/>
      <w:bookmarkStart w:id="5537" w:name="_Toc36939427"/>
      <w:bookmarkStart w:id="5538" w:name="_Toc37082407"/>
      <w:r w:rsidRPr="000E4E7F">
        <w:t>–</w:t>
      </w:r>
      <w:r w:rsidRPr="000E4E7F">
        <w:tab/>
      </w:r>
      <w:r w:rsidRPr="000E4E7F">
        <w:rPr>
          <w:i/>
          <w:noProof/>
        </w:rPr>
        <w:t>CQI-ReportPeriodic</w:t>
      </w:r>
      <w:bookmarkEnd w:id="5531"/>
      <w:bookmarkEnd w:id="5532"/>
      <w:bookmarkEnd w:id="5533"/>
      <w:bookmarkEnd w:id="5534"/>
      <w:bookmarkEnd w:id="5535"/>
      <w:bookmarkEnd w:id="5536"/>
      <w:bookmarkEnd w:id="5537"/>
      <w:bookmarkEnd w:id="5538"/>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r w:rsidRPr="000E4E7F">
              <w:rPr>
                <w:b/>
                <w:i/>
                <w:lang w:eastAsia="en-GB"/>
              </w:rPr>
              <w:t>cqi-pmi-ConfigIndex</w:t>
            </w:r>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8pt" o:ole="">
                  <v:imagedata r:id="rId242" o:title=""/>
                </v:shape>
                <o:OLEObject Type="Embed" ProgID="Equation.3" ShapeID="_x0000_i1140" DrawAspect="Content" ObjectID="_1650272437"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30pt;height:18pt" o:ole="" fillcolor="window">
                  <v:imagedata r:id="rId240" o:title=""/>
                </v:shape>
                <o:OLEObject Type="Embed" ProgID="Equation.3" ShapeID="_x0000_i1141" DrawAspect="Content" ObjectID="_1650272438"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18pt;height:12pt" o:ole="">
                  <v:imagedata r:id="rId245" o:title=""/>
                </v:shape>
                <o:OLEObject Type="Embed" ProgID="Equation.3" ShapeID="_x0000_i1142" DrawAspect="Content" ObjectID="_1650272439"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539" w:name="_Toc20487275"/>
      <w:bookmarkStart w:id="5540" w:name="_Toc29342570"/>
      <w:bookmarkStart w:id="5541" w:name="_Toc29343709"/>
      <w:bookmarkStart w:id="5542" w:name="_Toc36566971"/>
      <w:bookmarkStart w:id="5543" w:name="_Toc36810411"/>
      <w:bookmarkStart w:id="5544" w:name="_Toc36846775"/>
      <w:bookmarkStart w:id="5545" w:name="_Toc36939428"/>
      <w:bookmarkStart w:id="5546" w:name="_Toc37082408"/>
      <w:r w:rsidRPr="000E4E7F">
        <w:t>–</w:t>
      </w:r>
      <w:r w:rsidRPr="000E4E7F">
        <w:tab/>
      </w:r>
      <w:r w:rsidRPr="000E4E7F">
        <w:rPr>
          <w:i/>
          <w:noProof/>
        </w:rPr>
        <w:t>CQI-ReportPeriodicProcExtId</w:t>
      </w:r>
      <w:bookmarkEnd w:id="5539"/>
      <w:bookmarkEnd w:id="5540"/>
      <w:bookmarkEnd w:id="5541"/>
      <w:bookmarkEnd w:id="5542"/>
      <w:bookmarkEnd w:id="5543"/>
      <w:bookmarkEnd w:id="5544"/>
      <w:bookmarkEnd w:id="5545"/>
      <w:bookmarkEnd w:id="5546"/>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547" w:name="_Toc20487276"/>
      <w:bookmarkStart w:id="5548" w:name="_Toc29342571"/>
      <w:bookmarkStart w:id="5549" w:name="_Toc29343710"/>
      <w:bookmarkStart w:id="5550" w:name="_Toc36566972"/>
      <w:bookmarkStart w:id="5551" w:name="_Toc36810412"/>
      <w:bookmarkStart w:id="5552" w:name="_Toc36846776"/>
      <w:bookmarkStart w:id="5553" w:name="_Toc36939429"/>
      <w:bookmarkStart w:id="5554" w:name="_Toc37082409"/>
      <w:r w:rsidRPr="000E4E7F">
        <w:t>–</w:t>
      </w:r>
      <w:r w:rsidRPr="000E4E7F">
        <w:tab/>
      </w:r>
      <w:r w:rsidRPr="000E4E7F">
        <w:rPr>
          <w:i/>
          <w:noProof/>
        </w:rPr>
        <w:t>CrossCarrierSchedulingConfig</w:t>
      </w:r>
      <w:bookmarkEnd w:id="5547"/>
      <w:bookmarkEnd w:id="5548"/>
      <w:bookmarkEnd w:id="5549"/>
      <w:bookmarkEnd w:id="5550"/>
      <w:bookmarkEnd w:id="5551"/>
      <w:bookmarkEnd w:id="5552"/>
      <w:bookmarkEnd w:id="5553"/>
      <w:bookmarkEnd w:id="5554"/>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r w:rsidRPr="000E4E7F">
              <w:rPr>
                <w:b/>
                <w:i/>
                <w:lang w:eastAsia="en-GB"/>
              </w:rPr>
              <w:t>cif-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r w:rsidRPr="000E4E7F">
              <w:rPr>
                <w:b/>
                <w:i/>
                <w:lang w:eastAsia="en-GB"/>
              </w:rPr>
              <w:t>cif-InSchedulingCell</w:t>
            </w:r>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555" w:name="_Toc36566973"/>
      <w:bookmarkStart w:id="5556" w:name="_Toc36810413"/>
      <w:bookmarkStart w:id="5557" w:name="_Toc36846777"/>
      <w:bookmarkStart w:id="5558" w:name="_Toc36939430"/>
      <w:bookmarkStart w:id="5559" w:name="_Toc37082410"/>
      <w:r w:rsidRPr="000E4E7F">
        <w:t>–</w:t>
      </w:r>
      <w:r w:rsidRPr="000E4E7F">
        <w:tab/>
      </w:r>
      <w:bookmarkStart w:id="5560" w:name="_Hlk12458867"/>
      <w:r w:rsidRPr="000E4E7F">
        <w:rPr>
          <w:i/>
        </w:rPr>
        <w:t>CRS-ChEstMPDCCH-Config</w:t>
      </w:r>
      <w:bookmarkEnd w:id="5555"/>
      <w:bookmarkEnd w:id="5556"/>
      <w:bookmarkEnd w:id="5557"/>
      <w:bookmarkEnd w:id="5558"/>
      <w:bookmarkEnd w:id="5559"/>
      <w:bookmarkEnd w:id="5560"/>
    </w:p>
    <w:p w14:paraId="41659A93"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561" w:name="_Toc20487277"/>
      <w:bookmarkStart w:id="5562" w:name="_Toc29342572"/>
      <w:bookmarkStart w:id="5563" w:name="_Toc29343711"/>
      <w:bookmarkStart w:id="5564" w:name="_Toc36566974"/>
      <w:bookmarkStart w:id="5565" w:name="_Toc36810414"/>
      <w:bookmarkStart w:id="5566" w:name="_Toc36846778"/>
      <w:bookmarkStart w:id="5567" w:name="_Toc36939431"/>
      <w:bookmarkStart w:id="5568" w:name="_Toc37082411"/>
      <w:r w:rsidRPr="000E4E7F">
        <w:t>–</w:t>
      </w:r>
      <w:r w:rsidRPr="000E4E7F">
        <w:tab/>
      </w:r>
      <w:r w:rsidRPr="000E4E7F">
        <w:rPr>
          <w:i/>
        </w:rPr>
        <w:t>CSI-IM-Config</w:t>
      </w:r>
      <w:bookmarkEnd w:id="5561"/>
      <w:bookmarkEnd w:id="5562"/>
      <w:bookmarkEnd w:id="5563"/>
      <w:bookmarkEnd w:id="5564"/>
      <w:bookmarkEnd w:id="5565"/>
      <w:bookmarkEnd w:id="5566"/>
      <w:bookmarkEnd w:id="5567"/>
      <w:bookmarkEnd w:id="5568"/>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30pt;height:18pt" o:ole="">
                  <v:imagedata r:id="rId247" o:title=""/>
                </v:shape>
                <o:OLEObject Type="Embed" ProgID="Equation.3" ShapeID="_x0000_i1143" DrawAspect="Content" ObjectID="_1650272440"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569" w:name="_Toc20487278"/>
      <w:bookmarkStart w:id="5570" w:name="_Toc29342573"/>
      <w:bookmarkStart w:id="5571" w:name="_Toc29343712"/>
      <w:bookmarkStart w:id="5572" w:name="_Toc36566975"/>
      <w:bookmarkStart w:id="5573" w:name="_Toc36810415"/>
      <w:bookmarkStart w:id="5574" w:name="_Toc36846779"/>
      <w:bookmarkStart w:id="5575" w:name="_Toc36939432"/>
      <w:bookmarkStart w:id="5576" w:name="_Toc37082412"/>
      <w:r w:rsidRPr="000E4E7F">
        <w:t>–</w:t>
      </w:r>
      <w:r w:rsidRPr="000E4E7F">
        <w:tab/>
      </w:r>
      <w:r w:rsidRPr="000E4E7F">
        <w:rPr>
          <w:i/>
        </w:rPr>
        <w:t>CSI-</w:t>
      </w:r>
      <w:r w:rsidRPr="000E4E7F">
        <w:rPr>
          <w:i/>
          <w:noProof/>
        </w:rPr>
        <w:t>IM-ConfigId</w:t>
      </w:r>
      <w:bookmarkEnd w:id="5569"/>
      <w:bookmarkEnd w:id="5570"/>
      <w:bookmarkEnd w:id="5571"/>
      <w:bookmarkEnd w:id="5572"/>
      <w:bookmarkEnd w:id="5573"/>
      <w:bookmarkEnd w:id="5574"/>
      <w:bookmarkEnd w:id="5575"/>
      <w:bookmarkEnd w:id="5576"/>
    </w:p>
    <w:p w14:paraId="174C769D"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577" w:name="_Toc20487279"/>
      <w:bookmarkStart w:id="5578" w:name="_Toc29342574"/>
      <w:bookmarkStart w:id="5579" w:name="_Toc29343713"/>
      <w:bookmarkStart w:id="5580" w:name="_Toc36566976"/>
      <w:bookmarkStart w:id="5581" w:name="_Toc36810416"/>
      <w:bookmarkStart w:id="5582" w:name="_Toc36846780"/>
      <w:bookmarkStart w:id="5583" w:name="_Toc36939433"/>
      <w:bookmarkStart w:id="5584" w:name="_Toc37082413"/>
      <w:r w:rsidRPr="000E4E7F">
        <w:t>–</w:t>
      </w:r>
      <w:r w:rsidRPr="000E4E7F">
        <w:tab/>
      </w:r>
      <w:r w:rsidRPr="000E4E7F">
        <w:rPr>
          <w:i/>
        </w:rPr>
        <w:t>CSI-Process</w:t>
      </w:r>
      <w:bookmarkEnd w:id="5577"/>
      <w:bookmarkEnd w:id="5578"/>
      <w:bookmarkEnd w:id="5579"/>
      <w:bookmarkEnd w:id="5580"/>
      <w:bookmarkEnd w:id="5581"/>
      <w:bookmarkEnd w:id="5582"/>
      <w:bookmarkEnd w:id="5583"/>
      <w:bookmarkEnd w:id="5584"/>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r w:rsidRPr="000E4E7F">
              <w:rPr>
                <w:b/>
                <w:i/>
                <w:lang w:eastAsia="en-GB"/>
              </w:rPr>
              <w:t>advancedCodebookEnabled</w:t>
            </w:r>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r w:rsidRPr="000E4E7F">
              <w:rPr>
                <w:b/>
                <w:i/>
                <w:lang w:eastAsia="en-GB"/>
              </w:rPr>
              <w:t>cqi-ReportAperiodicProc</w:t>
            </w:r>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r w:rsidRPr="000E4E7F">
              <w:rPr>
                <w:b/>
                <w:i/>
                <w:lang w:eastAsia="en-GB"/>
              </w:rPr>
              <w:t>cqi-ReportBothProc</w:t>
            </w:r>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r w:rsidRPr="000E4E7F">
              <w:rPr>
                <w:b/>
                <w:i/>
                <w:lang w:eastAsia="en-GB"/>
              </w:rPr>
              <w:t>cqi-ReportPeriodicProcId</w:t>
            </w:r>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r w:rsidRPr="000E4E7F">
              <w:rPr>
                <w:b/>
                <w:i/>
                <w:lang w:eastAsia="en-GB"/>
              </w:rPr>
              <w:t>csi-IM-ConfigId</w:t>
            </w:r>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r w:rsidRPr="000E4E7F">
              <w:rPr>
                <w:b/>
                <w:i/>
                <w:lang w:eastAsia="en-GB"/>
              </w:rPr>
              <w:t>csi-IM-ConfigIdList</w:t>
            </w:r>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r w:rsidRPr="000E4E7F">
              <w:rPr>
                <w:b/>
                <w:i/>
                <w:lang w:eastAsia="en-GB"/>
              </w:rPr>
              <w:t>csi-RS-ConfigNZPId</w:t>
            </w:r>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AndCBSRList</w:t>
            </w:r>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585" w:name="_Toc20487280"/>
      <w:bookmarkStart w:id="5586" w:name="_Toc29342575"/>
      <w:bookmarkStart w:id="5587" w:name="_Toc29343714"/>
      <w:bookmarkStart w:id="5588" w:name="_Toc36566977"/>
      <w:bookmarkStart w:id="5589" w:name="_Toc36810417"/>
      <w:bookmarkStart w:id="5590" w:name="_Toc36846781"/>
      <w:bookmarkStart w:id="5591" w:name="_Toc36939434"/>
      <w:bookmarkStart w:id="5592" w:name="_Toc37082414"/>
      <w:r w:rsidRPr="000E4E7F">
        <w:t>–</w:t>
      </w:r>
      <w:r w:rsidRPr="000E4E7F">
        <w:tab/>
      </w:r>
      <w:r w:rsidRPr="000E4E7F">
        <w:rPr>
          <w:i/>
          <w:noProof/>
        </w:rPr>
        <w:t>CSI-ProcessId</w:t>
      </w:r>
      <w:bookmarkEnd w:id="5585"/>
      <w:bookmarkEnd w:id="5586"/>
      <w:bookmarkEnd w:id="5587"/>
      <w:bookmarkEnd w:id="5588"/>
      <w:bookmarkEnd w:id="5589"/>
      <w:bookmarkEnd w:id="5590"/>
      <w:bookmarkEnd w:id="5591"/>
      <w:bookmarkEnd w:id="5592"/>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593" w:name="OLE_LINK18"/>
      <w:r w:rsidRPr="000E4E7F">
        <w:t>maxCSI-Proc</w:t>
      </w:r>
      <w:bookmarkEnd w:id="5593"/>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5594" w:name="_Toc20487281"/>
      <w:bookmarkStart w:id="5595" w:name="_Toc29342576"/>
      <w:bookmarkStart w:id="5596" w:name="_Toc29343715"/>
      <w:bookmarkStart w:id="5597" w:name="_Toc36566978"/>
      <w:bookmarkStart w:id="5598" w:name="_Toc36810418"/>
      <w:bookmarkStart w:id="5599" w:name="_Toc36846782"/>
      <w:bookmarkStart w:id="5600" w:name="_Toc36939435"/>
      <w:bookmarkStart w:id="5601" w:name="_Toc37082415"/>
      <w:r w:rsidRPr="000E4E7F">
        <w:t>–</w:t>
      </w:r>
      <w:r w:rsidRPr="000E4E7F">
        <w:tab/>
      </w:r>
      <w:r w:rsidRPr="000E4E7F">
        <w:rPr>
          <w:i/>
        </w:rPr>
        <w:t>CSI-RS-Config</w:t>
      </w:r>
      <w:bookmarkEnd w:id="5594"/>
      <w:bookmarkEnd w:id="5595"/>
      <w:bookmarkEnd w:id="5596"/>
      <w:bookmarkEnd w:id="5597"/>
      <w:bookmarkEnd w:id="5598"/>
      <w:bookmarkEnd w:id="5599"/>
      <w:bookmarkEnd w:id="5600"/>
      <w:bookmarkEnd w:id="5601"/>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r w:rsidRPr="000E4E7F">
              <w:rPr>
                <w:b/>
                <w:i/>
                <w:lang w:eastAsia="en-GB"/>
              </w:rPr>
              <w:t>advancedCodebookEnabled</w:t>
            </w:r>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2pt;height:18pt" o:ole="">
                  <v:imagedata r:id="rId249" o:title=""/>
                </v:shape>
                <o:OLEObject Type="Embed" ProgID="Equation.3" ShapeID="_x0000_i1144" DrawAspect="Content" ObjectID="_1650272441"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30pt;height:18pt" o:ole="">
                  <v:imagedata r:id="rId247" o:title=""/>
                </v:shape>
                <o:OLEObject Type="Embed" ProgID="Equation.3" ShapeID="_x0000_i1145" DrawAspect="Content" ObjectID="_1650272442"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30pt;height:18pt" o:ole="">
                  <v:imagedata r:id="rId247" o:title=""/>
                </v:shape>
                <o:OLEObject Type="Embed" ProgID="Equation.3" ShapeID="_x0000_i1146" DrawAspect="Content" ObjectID="_1650272443" r:id="rId252"/>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5602" w:name="_Toc20487282"/>
      <w:bookmarkStart w:id="5603" w:name="_Toc29342577"/>
      <w:bookmarkStart w:id="5604" w:name="_Toc29343716"/>
      <w:bookmarkStart w:id="5605" w:name="_Toc36566979"/>
      <w:bookmarkStart w:id="5606" w:name="_Toc36810419"/>
      <w:bookmarkStart w:id="5607" w:name="_Toc36846783"/>
      <w:bookmarkStart w:id="5608" w:name="_Toc36939436"/>
      <w:bookmarkStart w:id="5609" w:name="_Toc37082416"/>
      <w:r w:rsidRPr="000E4E7F">
        <w:t>–</w:t>
      </w:r>
      <w:r w:rsidRPr="000E4E7F">
        <w:tab/>
      </w:r>
      <w:r w:rsidRPr="000E4E7F">
        <w:rPr>
          <w:i/>
        </w:rPr>
        <w:t>CSI-RS-ConfigBeamformed</w:t>
      </w:r>
      <w:bookmarkEnd w:id="5602"/>
      <w:bookmarkEnd w:id="5603"/>
      <w:bookmarkEnd w:id="5604"/>
      <w:bookmarkEnd w:id="5605"/>
      <w:bookmarkEnd w:id="5606"/>
      <w:bookmarkEnd w:id="5607"/>
      <w:bookmarkEnd w:id="5608"/>
      <w:bookmarkEnd w:id="5609"/>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ConfigBeamformed</w:t>
      </w:r>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r w:rsidRPr="000E4E7F">
              <w:rPr>
                <w:b/>
                <w:i/>
                <w:lang w:eastAsia="en-GB"/>
              </w:rPr>
              <w:t>activatedResources</w:t>
            </w:r>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r w:rsidRPr="000E4E7F">
              <w:rPr>
                <w:b/>
                <w:i/>
                <w:lang w:eastAsia="en-GB"/>
              </w:rPr>
              <w:t>alternativeCodebookEnabledBeamformed</w:t>
            </w:r>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r w:rsidRPr="000E4E7F">
              <w:rPr>
                <w:b/>
                <w:i/>
                <w:lang w:eastAsia="en-GB"/>
              </w:rPr>
              <w:t>csi-IM-ConfigIdList</w:t>
            </w:r>
          </w:p>
          <w:p w14:paraId="61D33666"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r w:rsidRPr="000E4E7F">
              <w:rPr>
                <w:b/>
                <w:i/>
              </w:rPr>
              <w:t>csi-RS-ConfigNZP-ApList</w:t>
            </w:r>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r w:rsidRPr="000E4E7F">
              <w:rPr>
                <w:b/>
                <w:i/>
              </w:rPr>
              <w:t>csi-RS-ConfigNZP-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AndCBSR-PerResourceConfigList</w:t>
            </w:r>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5610" w:name="_Toc20487283"/>
      <w:bookmarkStart w:id="5611" w:name="_Toc29342578"/>
      <w:bookmarkStart w:id="5612" w:name="_Toc29343717"/>
      <w:bookmarkStart w:id="5613" w:name="_Toc36566980"/>
      <w:bookmarkStart w:id="5614" w:name="_Toc36810420"/>
      <w:bookmarkStart w:id="5615" w:name="_Toc36846784"/>
      <w:bookmarkStart w:id="5616" w:name="_Toc36939437"/>
      <w:bookmarkStart w:id="5617" w:name="_Toc37082417"/>
      <w:r w:rsidRPr="000E4E7F">
        <w:t>–</w:t>
      </w:r>
      <w:r w:rsidRPr="000E4E7F">
        <w:tab/>
      </w:r>
      <w:r w:rsidRPr="000E4E7F">
        <w:rPr>
          <w:i/>
        </w:rPr>
        <w:t>CSI-RS-ConfigEMIMO</w:t>
      </w:r>
      <w:bookmarkEnd w:id="5610"/>
      <w:bookmarkEnd w:id="5611"/>
      <w:bookmarkEnd w:id="5612"/>
      <w:bookmarkEnd w:id="5613"/>
      <w:bookmarkEnd w:id="5614"/>
      <w:bookmarkEnd w:id="5615"/>
      <w:bookmarkEnd w:id="5616"/>
      <w:bookmarkEnd w:id="5617"/>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t>CSI-RS-ConfigEMIMO</w:t>
      </w:r>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r w:rsidRPr="000E4E7F">
              <w:rPr>
                <w:b/>
                <w:i/>
                <w:lang w:eastAsia="en-GB"/>
              </w:rPr>
              <w:t>periodicityOffsetIndex</w:t>
            </w:r>
          </w:p>
          <w:p w14:paraId="5729C90F"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5618" w:name="_Toc20487284"/>
      <w:bookmarkStart w:id="5619" w:name="_Toc29342579"/>
      <w:bookmarkStart w:id="5620" w:name="_Toc29343718"/>
      <w:bookmarkStart w:id="5621" w:name="_Toc36566981"/>
      <w:bookmarkStart w:id="5622" w:name="_Toc36810421"/>
      <w:bookmarkStart w:id="5623" w:name="_Toc36846785"/>
      <w:bookmarkStart w:id="5624" w:name="_Toc36939438"/>
      <w:bookmarkStart w:id="5625" w:name="_Toc37082418"/>
      <w:r w:rsidRPr="000E4E7F">
        <w:t>–</w:t>
      </w:r>
      <w:r w:rsidRPr="000E4E7F">
        <w:tab/>
      </w:r>
      <w:r w:rsidRPr="000E4E7F">
        <w:rPr>
          <w:i/>
        </w:rPr>
        <w:t>CSI-RS-ConfigNonPrecoded</w:t>
      </w:r>
      <w:bookmarkEnd w:id="5618"/>
      <w:bookmarkEnd w:id="5619"/>
      <w:bookmarkEnd w:id="5620"/>
      <w:bookmarkEnd w:id="5621"/>
      <w:bookmarkEnd w:id="5622"/>
      <w:bookmarkEnd w:id="5623"/>
      <w:bookmarkEnd w:id="5624"/>
      <w:bookmarkEnd w:id="5625"/>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r w:rsidRPr="000E4E7F">
              <w:rPr>
                <w:b/>
                <w:i/>
                <w:lang w:eastAsia="en-GB"/>
              </w:rPr>
              <w:t>codebookConfigNx</w:t>
            </w:r>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r w:rsidRPr="000E4E7F">
              <w:rPr>
                <w:b/>
                <w:i/>
                <w:lang w:eastAsia="en-GB"/>
              </w:rPr>
              <w:t>codebookOverSamplingRateConfig-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r w:rsidRPr="000E4E7F">
              <w:rPr>
                <w:b/>
                <w:i/>
                <w:lang w:eastAsia="en-GB"/>
              </w:rPr>
              <w:t>csi-IM-ConfigId(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r w:rsidRPr="000E4E7F">
              <w:rPr>
                <w:b/>
                <w:i/>
              </w:rPr>
              <w:t>csi-RS-ConfigNZP-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5626" w:name="_Toc20487285"/>
      <w:bookmarkStart w:id="5627" w:name="_Toc29342580"/>
      <w:bookmarkStart w:id="5628" w:name="_Toc29343719"/>
      <w:bookmarkStart w:id="5629" w:name="_Toc36566982"/>
      <w:bookmarkStart w:id="5630" w:name="_Toc36810422"/>
      <w:bookmarkStart w:id="5631" w:name="_Toc36846786"/>
      <w:bookmarkStart w:id="5632" w:name="_Toc36939439"/>
      <w:bookmarkStart w:id="5633" w:name="_Toc37082419"/>
      <w:r w:rsidRPr="000E4E7F">
        <w:t>–</w:t>
      </w:r>
      <w:r w:rsidRPr="000E4E7F">
        <w:tab/>
      </w:r>
      <w:r w:rsidRPr="000E4E7F">
        <w:rPr>
          <w:i/>
        </w:rPr>
        <w:t>CSI-RS-ConfigNZP</w:t>
      </w:r>
      <w:bookmarkEnd w:id="5626"/>
      <w:bookmarkEnd w:id="5627"/>
      <w:bookmarkEnd w:id="5628"/>
      <w:bookmarkEnd w:id="5629"/>
      <w:bookmarkEnd w:id="5630"/>
      <w:bookmarkEnd w:id="5631"/>
      <w:bookmarkEnd w:id="5632"/>
      <w:bookmarkEnd w:id="5633"/>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ConfigNZP</w:t>
      </w:r>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r w:rsidRPr="000E4E7F">
              <w:rPr>
                <w:rFonts w:cs="Arial"/>
                <w:b/>
                <w:i/>
                <w:szCs w:val="18"/>
                <w:lang w:eastAsia="zh-CN"/>
              </w:rPr>
              <w:t>cdmType</w:t>
            </w:r>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r w:rsidRPr="000E4E7F">
              <w:rPr>
                <w:b/>
                <w:i/>
                <w:lang w:eastAsia="en-GB"/>
              </w:rPr>
              <w:t>csi-RS-ConfigNZPId</w:t>
            </w:r>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32pt;height:15.5pt" o:ole="">
                  <v:imagedata r:id="rId247" o:title=""/>
                </v:shape>
                <o:OLEObject Type="Embed" ProgID="Equation.3" ShapeID="_x0000_i1147" DrawAspect="Content" ObjectID="_1650272444"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18pt;height:18pt" o:ole="">
                  <v:imagedata r:id="rId254" o:title=""/>
                </v:shape>
                <o:OLEObject Type="Embed" ProgID="Equation.3" ShapeID="_x0000_i1148" DrawAspect="Content" ObjectID="_1650272445"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5634" w:name="_Toc20487286"/>
      <w:bookmarkStart w:id="5635" w:name="_Toc29342581"/>
      <w:bookmarkStart w:id="5636" w:name="_Toc29343720"/>
      <w:bookmarkStart w:id="5637" w:name="_Toc36566983"/>
      <w:bookmarkStart w:id="5638" w:name="_Toc36810423"/>
      <w:bookmarkStart w:id="5639" w:name="_Toc36846787"/>
      <w:bookmarkStart w:id="5640" w:name="_Toc36939440"/>
      <w:bookmarkStart w:id="5641" w:name="_Toc37082420"/>
      <w:r w:rsidRPr="000E4E7F">
        <w:t>–</w:t>
      </w:r>
      <w:r w:rsidRPr="000E4E7F">
        <w:tab/>
      </w:r>
      <w:r w:rsidRPr="000E4E7F">
        <w:rPr>
          <w:i/>
          <w:noProof/>
        </w:rPr>
        <w:t>CSI-RS-ConfigNZPId</w:t>
      </w:r>
      <w:bookmarkEnd w:id="5634"/>
      <w:bookmarkEnd w:id="5635"/>
      <w:bookmarkEnd w:id="5636"/>
      <w:bookmarkEnd w:id="5637"/>
      <w:bookmarkEnd w:id="5638"/>
      <w:bookmarkEnd w:id="5639"/>
      <w:bookmarkEnd w:id="5640"/>
      <w:bookmarkEnd w:id="5641"/>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5870A05E" w14:textId="77777777" w:rsidR="009722D5" w:rsidRPr="000E4E7F" w:rsidRDefault="009722D5" w:rsidP="009722D5">
      <w:pPr>
        <w:pStyle w:val="TH"/>
      </w:pPr>
      <w:r w:rsidRPr="000E4E7F">
        <w:rPr>
          <w:bCs/>
          <w:i/>
          <w:iCs/>
        </w:rPr>
        <w:t>CSI-RS-ConfigNZPId</w:t>
      </w:r>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5642" w:name="_Toc20487287"/>
      <w:bookmarkStart w:id="5643" w:name="_Toc29342582"/>
      <w:bookmarkStart w:id="5644" w:name="_Toc29343721"/>
      <w:bookmarkStart w:id="5645" w:name="_Toc36566984"/>
      <w:bookmarkStart w:id="5646" w:name="_Toc36810424"/>
      <w:bookmarkStart w:id="5647" w:name="_Toc36846788"/>
      <w:bookmarkStart w:id="5648" w:name="_Toc36939441"/>
      <w:bookmarkStart w:id="5649" w:name="_Toc37082421"/>
      <w:r w:rsidRPr="000E4E7F">
        <w:t>–</w:t>
      </w:r>
      <w:r w:rsidRPr="000E4E7F">
        <w:tab/>
      </w:r>
      <w:r w:rsidRPr="000E4E7F">
        <w:rPr>
          <w:i/>
        </w:rPr>
        <w:t>CSI-RS-ConfigZP</w:t>
      </w:r>
      <w:bookmarkEnd w:id="5642"/>
      <w:bookmarkEnd w:id="5643"/>
      <w:bookmarkEnd w:id="5644"/>
      <w:bookmarkEnd w:id="5645"/>
      <w:bookmarkEnd w:id="5646"/>
      <w:bookmarkEnd w:id="5647"/>
      <w:bookmarkEnd w:id="5648"/>
      <w:bookmarkEnd w:id="5649"/>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ConfigZP</w:t>
      </w:r>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32pt;height:15.5pt" o:ole="">
                  <v:imagedata r:id="rId247" o:title=""/>
                </v:shape>
                <o:OLEObject Type="Embed" ProgID="Equation.3" ShapeID="_x0000_i1149" DrawAspect="Content" ObjectID="_1650272446" r:id="rId256"/>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5650" w:name="_Toc20487288"/>
      <w:bookmarkStart w:id="5651" w:name="_Toc29342583"/>
      <w:bookmarkStart w:id="5652" w:name="_Toc29343722"/>
      <w:bookmarkStart w:id="5653" w:name="_Toc36566985"/>
      <w:bookmarkStart w:id="5654" w:name="_Toc36810425"/>
      <w:bookmarkStart w:id="5655" w:name="_Toc36846789"/>
      <w:bookmarkStart w:id="5656" w:name="_Toc36939442"/>
      <w:bookmarkStart w:id="5657" w:name="_Toc37082422"/>
      <w:r w:rsidRPr="000E4E7F">
        <w:t>–</w:t>
      </w:r>
      <w:r w:rsidRPr="000E4E7F">
        <w:tab/>
      </w:r>
      <w:r w:rsidRPr="000E4E7F">
        <w:rPr>
          <w:i/>
          <w:noProof/>
        </w:rPr>
        <w:t>CSI-RS-ConfigZPId</w:t>
      </w:r>
      <w:bookmarkEnd w:id="5650"/>
      <w:bookmarkEnd w:id="5651"/>
      <w:bookmarkEnd w:id="5652"/>
      <w:bookmarkEnd w:id="5653"/>
      <w:bookmarkEnd w:id="5654"/>
      <w:bookmarkEnd w:id="5655"/>
      <w:bookmarkEnd w:id="5656"/>
      <w:bookmarkEnd w:id="5657"/>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523738C0" w14:textId="77777777" w:rsidR="009722D5" w:rsidRPr="000E4E7F" w:rsidRDefault="009722D5" w:rsidP="009722D5">
      <w:pPr>
        <w:pStyle w:val="TH"/>
      </w:pPr>
      <w:r w:rsidRPr="000E4E7F">
        <w:rPr>
          <w:bCs/>
          <w:i/>
          <w:iCs/>
        </w:rPr>
        <w:t>CSI-RS-ConfigZPId</w:t>
      </w:r>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5658" w:name="_Toc20487289"/>
      <w:bookmarkStart w:id="5659" w:name="_Toc29342584"/>
      <w:bookmarkStart w:id="5660" w:name="_Toc29343723"/>
      <w:bookmarkStart w:id="5661" w:name="_Toc36566986"/>
      <w:bookmarkStart w:id="5662" w:name="_Toc36810426"/>
      <w:bookmarkStart w:id="5663" w:name="_Toc36846790"/>
      <w:bookmarkStart w:id="5664" w:name="_Toc36939443"/>
      <w:bookmarkStart w:id="5665" w:name="_Toc37082423"/>
      <w:r w:rsidRPr="000E4E7F">
        <w:t>–</w:t>
      </w:r>
      <w:r w:rsidRPr="000E4E7F">
        <w:tab/>
      </w:r>
      <w:r w:rsidRPr="000E4E7F">
        <w:rPr>
          <w:i/>
        </w:rPr>
        <w:t>DataInactivityTimer</w:t>
      </w:r>
      <w:bookmarkEnd w:id="5658"/>
      <w:bookmarkEnd w:id="5659"/>
      <w:bookmarkEnd w:id="5660"/>
      <w:bookmarkEnd w:id="5661"/>
      <w:bookmarkEnd w:id="5662"/>
      <w:bookmarkEnd w:id="5663"/>
      <w:bookmarkEnd w:id="5664"/>
      <w:bookmarkEnd w:id="5665"/>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r w:rsidRPr="000E4E7F">
        <w:rPr>
          <w:bCs/>
          <w:i/>
          <w:iCs/>
        </w:rPr>
        <w:t>DataInactivityTimer</w:t>
      </w:r>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5666" w:name="_Toc20487290"/>
      <w:bookmarkStart w:id="5667" w:name="_Toc29342585"/>
      <w:bookmarkStart w:id="5668" w:name="_Toc29343724"/>
      <w:bookmarkStart w:id="5669" w:name="_Toc36566987"/>
      <w:bookmarkStart w:id="5670" w:name="_Toc36810427"/>
      <w:bookmarkStart w:id="5671" w:name="_Toc36846791"/>
      <w:bookmarkStart w:id="5672" w:name="_Toc36939444"/>
      <w:bookmarkStart w:id="5673" w:name="_Toc37082424"/>
      <w:r w:rsidRPr="000E4E7F">
        <w:t>–</w:t>
      </w:r>
      <w:r w:rsidRPr="000E4E7F">
        <w:tab/>
      </w:r>
      <w:r w:rsidRPr="000E4E7F">
        <w:rPr>
          <w:i/>
        </w:rPr>
        <w:t>DMRS-Config</w:t>
      </w:r>
      <w:bookmarkEnd w:id="5666"/>
      <w:bookmarkEnd w:id="5667"/>
      <w:bookmarkEnd w:id="5668"/>
      <w:bookmarkEnd w:id="5669"/>
      <w:bookmarkEnd w:id="5670"/>
      <w:bookmarkEnd w:id="5671"/>
      <w:bookmarkEnd w:id="5672"/>
      <w:bookmarkEnd w:id="5673"/>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r w:rsidRPr="000E4E7F">
              <w:rPr>
                <w:b/>
                <w:i/>
                <w:lang w:eastAsia="en-GB"/>
              </w:rPr>
              <w:t>dmrs-tableAlt</w:t>
            </w:r>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5674" w:name="_Toc20487291"/>
      <w:bookmarkStart w:id="5675" w:name="_Toc29342586"/>
      <w:bookmarkStart w:id="5676" w:name="_Toc29343725"/>
      <w:bookmarkStart w:id="5677" w:name="_Toc36566988"/>
      <w:bookmarkStart w:id="5678" w:name="_Toc36810428"/>
      <w:bookmarkStart w:id="5679" w:name="_Toc36846792"/>
      <w:bookmarkStart w:id="5680" w:name="_Toc36939445"/>
      <w:bookmarkStart w:id="5681" w:name="_Toc37082425"/>
      <w:r w:rsidRPr="000E4E7F">
        <w:t>–</w:t>
      </w:r>
      <w:r w:rsidRPr="000E4E7F">
        <w:tab/>
      </w:r>
      <w:r w:rsidRPr="000E4E7F">
        <w:rPr>
          <w:i/>
          <w:noProof/>
        </w:rPr>
        <w:t>DRB-Identity</w:t>
      </w:r>
      <w:bookmarkEnd w:id="5674"/>
      <w:bookmarkEnd w:id="5675"/>
      <w:bookmarkEnd w:id="5676"/>
      <w:bookmarkEnd w:id="5677"/>
      <w:bookmarkEnd w:id="5678"/>
      <w:bookmarkEnd w:id="5679"/>
      <w:bookmarkEnd w:id="5680"/>
      <w:bookmarkEnd w:id="5681"/>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5682" w:name="_Toc20487292"/>
      <w:bookmarkStart w:id="5683" w:name="_Toc29342587"/>
      <w:bookmarkStart w:id="5684" w:name="_Toc29343726"/>
      <w:bookmarkStart w:id="5685" w:name="_Toc36566989"/>
      <w:bookmarkStart w:id="5686" w:name="_Toc36810429"/>
      <w:bookmarkStart w:id="5687" w:name="_Toc36846793"/>
      <w:bookmarkStart w:id="5688" w:name="_Toc36939446"/>
      <w:bookmarkStart w:id="5689" w:name="_Toc37082426"/>
      <w:r w:rsidRPr="000E4E7F">
        <w:t>–</w:t>
      </w:r>
      <w:r w:rsidRPr="000E4E7F">
        <w:tab/>
      </w:r>
      <w:r w:rsidRPr="000E4E7F">
        <w:rPr>
          <w:i/>
        </w:rPr>
        <w:t>EPDCCH-Config</w:t>
      </w:r>
      <w:bookmarkEnd w:id="5682"/>
      <w:bookmarkEnd w:id="5683"/>
      <w:bookmarkEnd w:id="5684"/>
      <w:bookmarkEnd w:id="5685"/>
      <w:bookmarkEnd w:id="5686"/>
      <w:bookmarkEnd w:id="5687"/>
      <w:bookmarkEnd w:id="5688"/>
      <w:bookmarkEnd w:id="5689"/>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r w:rsidRPr="000E4E7F">
              <w:rPr>
                <w:b/>
                <w:i/>
                <w:lang w:eastAsia="en-GB"/>
              </w:rPr>
              <w:t>dmrs-ScramblingSequenceInt</w:t>
            </w:r>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39pt;height:18pt" o:ole="">
                  <v:imagedata r:id="rId258" o:title=""/>
                </v:shape>
                <o:OLEObject Type="Embed" ProgID="Equation.3" ShapeID="_x0000_i1150" DrawAspect="Content" ObjectID="_1650272447" r:id="rId259"/>
              </w:object>
            </w:r>
            <w:r w:rsidRPr="000E4E7F">
              <w:rPr>
                <w:lang w:eastAsia="en-GB"/>
              </w:rPr>
              <w:t xml:space="preserve"> or </w:t>
            </w:r>
            <w:r w:rsidRPr="000E4E7F">
              <w:rPr>
                <w:position w:val="-12"/>
                <w:lang w:eastAsia="en-GB"/>
              </w:rPr>
              <w:object w:dxaOrig="800" w:dyaOrig="380" w14:anchorId="46CFBAFB">
                <v:shape id="_x0000_i1151" type="#_x0000_t75" style="width:40pt;height:18pt" o:ole="">
                  <v:imagedata r:id="rId260" o:title=""/>
                </v:shape>
                <o:OLEObject Type="Embed" ProgID="Equation.3" ShapeID="_x0000_i1151" DrawAspect="Content" ObjectID="_1650272448"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SetConfig</w:t>
            </w:r>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r w:rsidRPr="000E4E7F">
              <w:rPr>
                <w:b/>
                <w:i/>
              </w:rPr>
              <w:t>mpdcch-NumRepetition</w:t>
            </w:r>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r w:rsidRPr="000E4E7F">
              <w:rPr>
                <w:b/>
                <w:i/>
                <w:lang w:eastAsia="en-GB"/>
              </w:rPr>
              <w:t>mpdcch-pdsch-HoppingConfig</w:t>
            </w:r>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r w:rsidRPr="000E4E7F">
              <w:rPr>
                <w:b/>
                <w:i/>
              </w:rPr>
              <w:t>mpdcch-StartSF-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r w:rsidRPr="000E4E7F">
              <w:rPr>
                <w:b/>
                <w:i/>
                <w:lang w:eastAsia="en-GB"/>
              </w:rPr>
              <w:t>numberPRB-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r w:rsidRPr="000E4E7F">
              <w:rPr>
                <w:b/>
                <w:i/>
                <w:lang w:eastAsia="en-GB"/>
              </w:rPr>
              <w:t>pucch-ResourceStartOffset</w:t>
            </w:r>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MappingQCL-ConfigId</w:t>
            </w:r>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r w:rsidRPr="000E4E7F">
              <w:rPr>
                <w:b/>
                <w:i/>
                <w:lang w:eastAsia="en-GB"/>
              </w:rPr>
              <w:t>resourceBlockAssignment</w:t>
            </w:r>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r w:rsidRPr="000E4E7F">
              <w:rPr>
                <w:b/>
                <w:i/>
                <w:lang w:eastAsia="en-GB"/>
              </w:rPr>
              <w:t>setConfigId</w:t>
            </w:r>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r w:rsidRPr="000E4E7F">
              <w:rPr>
                <w:b/>
                <w:i/>
                <w:lang w:eastAsia="en-GB"/>
              </w:rPr>
              <w:t>startSymbol</w:t>
            </w:r>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r w:rsidRPr="000E4E7F">
              <w:rPr>
                <w:b/>
                <w:i/>
                <w:lang w:eastAsia="en-GB"/>
              </w:rPr>
              <w:t>subframePatternConfig</w:t>
            </w:r>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r w:rsidRPr="000E4E7F">
              <w:rPr>
                <w:b/>
                <w:i/>
                <w:lang w:eastAsia="en-GB"/>
              </w:rPr>
              <w:t>transmissionType</w:t>
            </w:r>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5690" w:name="_Toc20487293"/>
      <w:bookmarkStart w:id="5691" w:name="_Toc29342588"/>
      <w:bookmarkStart w:id="5692" w:name="_Toc29343727"/>
      <w:bookmarkStart w:id="5693" w:name="_Toc36566990"/>
      <w:bookmarkStart w:id="5694" w:name="_Toc36810430"/>
      <w:bookmarkStart w:id="5695" w:name="_Toc36846794"/>
      <w:bookmarkStart w:id="5696" w:name="_Toc36939447"/>
      <w:bookmarkStart w:id="5697" w:name="_Toc37082427"/>
      <w:r w:rsidRPr="000E4E7F">
        <w:rPr>
          <w:i/>
          <w:noProof/>
        </w:rPr>
        <w:t>–</w:t>
      </w:r>
      <w:r w:rsidRPr="000E4E7F">
        <w:rPr>
          <w:i/>
          <w:noProof/>
        </w:rPr>
        <w:tab/>
        <w:t>EIMTA-MainConfig</w:t>
      </w:r>
      <w:bookmarkEnd w:id="5690"/>
      <w:bookmarkEnd w:id="5691"/>
      <w:bookmarkEnd w:id="5692"/>
      <w:bookmarkEnd w:id="5693"/>
      <w:bookmarkEnd w:id="5694"/>
      <w:bookmarkEnd w:id="5695"/>
      <w:bookmarkEnd w:id="5696"/>
      <w:bookmarkEnd w:id="5697"/>
    </w:p>
    <w:p w14:paraId="4FE4A43E"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117DCAB9" w14:textId="77777777" w:rsidR="009722D5" w:rsidRPr="000E4E7F" w:rsidRDefault="009722D5" w:rsidP="009722D5">
      <w:pPr>
        <w:pStyle w:val="TH"/>
      </w:pPr>
      <w:r w:rsidRPr="000E4E7F">
        <w:rPr>
          <w:bCs/>
          <w:i/>
          <w:iCs/>
        </w:rPr>
        <w:t>EIMTA-MainConfig</w:t>
      </w:r>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r w:rsidRPr="000E4E7F">
              <w:rPr>
                <w:b/>
                <w:i/>
              </w:rPr>
              <w:t>eimta-CommandPeriodicity</w:t>
            </w:r>
          </w:p>
          <w:p w14:paraId="0DE88BF7"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r w:rsidRPr="000E4E7F">
              <w:rPr>
                <w:b/>
                <w:i/>
              </w:rPr>
              <w:t>eimta-CommandSubframeSet</w:t>
            </w:r>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r w:rsidRPr="000E4E7F">
              <w:rPr>
                <w:b/>
                <w:bCs/>
                <w:i/>
                <w:iCs/>
              </w:rPr>
              <w:t>eimta-HARQ-ReferenceConfig</w:t>
            </w:r>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r w:rsidRPr="000E4E7F">
              <w:rPr>
                <w:b/>
                <w:i/>
              </w:rPr>
              <w:t>eimta-UL-DL-ConfigIndex</w:t>
            </w:r>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r w:rsidRPr="000E4E7F">
              <w:rPr>
                <w:b/>
                <w:bCs/>
                <w:i/>
                <w:iCs/>
              </w:rPr>
              <w:t>mbsfn-SubframeConfigList</w:t>
            </w:r>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5698" w:name="_Toc36566991"/>
      <w:bookmarkStart w:id="5699" w:name="_Toc36810431"/>
      <w:bookmarkStart w:id="5700" w:name="_Toc36846795"/>
      <w:bookmarkStart w:id="5701" w:name="_Toc36939448"/>
      <w:bookmarkStart w:id="5702" w:name="_Toc37082428"/>
      <w:r w:rsidRPr="000E4E7F">
        <w:rPr>
          <w:i/>
        </w:rPr>
        <w:t>–</w:t>
      </w:r>
      <w:r w:rsidRPr="000E4E7F">
        <w:rPr>
          <w:i/>
        </w:rPr>
        <w:tab/>
        <w:t>GWUS-Config</w:t>
      </w:r>
      <w:bookmarkEnd w:id="5698"/>
      <w:bookmarkEnd w:id="5699"/>
      <w:bookmarkEnd w:id="5700"/>
      <w:bookmarkEnd w:id="5701"/>
      <w:bookmarkEnd w:id="5702"/>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r w:rsidRPr="000E4E7F">
              <w:rPr>
                <w:b/>
                <w:bCs/>
                <w:i/>
                <w:iCs/>
              </w:rPr>
              <w:t>gwus-CommonSequence</w:t>
            </w:r>
          </w:p>
          <w:p w14:paraId="65D4F9B0"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r w:rsidRPr="000E4E7F">
              <w:rPr>
                <w:b/>
                <w:bCs/>
                <w:i/>
                <w:iCs/>
              </w:rPr>
              <w:t>gwus-GroupAlternation</w:t>
            </w:r>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r w:rsidRPr="000E4E7F">
              <w:rPr>
                <w:b/>
                <w:i/>
              </w:rPr>
              <w:t>gwus-GroupNarrowBandList</w:t>
            </w:r>
          </w:p>
          <w:p w14:paraId="4D10F17E"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r w:rsidRPr="000E4E7F">
              <w:rPr>
                <w:b/>
                <w:i/>
              </w:rPr>
              <w:t>gwus-GroupsForServiceList</w:t>
            </w:r>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r w:rsidRPr="000E4E7F">
              <w:rPr>
                <w:b/>
                <w:i/>
              </w:rPr>
              <w:t>gwus-FreqLocation</w:t>
            </w:r>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r w:rsidRPr="000E4E7F">
              <w:rPr>
                <w:b/>
                <w:i/>
              </w:rPr>
              <w:t>gwus-NumGroupsList</w:t>
            </w:r>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r w:rsidRPr="000E4E7F">
              <w:rPr>
                <w:b/>
                <w:i/>
              </w:rPr>
              <w:t>gwus-ProbThreshList</w:t>
            </w:r>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r w:rsidRPr="000E4E7F">
              <w:rPr>
                <w:b/>
                <w:i/>
              </w:rPr>
              <w:t>gwus-ResourceConfigDRX, gwus-ResourceConfig-eDRX-Short, gwus-ResourceConfig-eDRX-Long</w:t>
            </w:r>
          </w:p>
          <w:p w14:paraId="0E716333"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r w:rsidRPr="000E4E7F">
              <w:rPr>
                <w:b/>
                <w:i/>
              </w:rPr>
              <w:t>gwus-ResourcePattern</w:t>
            </w:r>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5703" w:name="_Toc20487294"/>
      <w:bookmarkStart w:id="5704" w:name="_Toc29342589"/>
      <w:bookmarkStart w:id="5705" w:name="_Toc29343728"/>
      <w:bookmarkStart w:id="5706" w:name="_Toc36566992"/>
      <w:bookmarkStart w:id="5707" w:name="_Toc36810432"/>
      <w:bookmarkStart w:id="5708" w:name="_Toc36846796"/>
      <w:bookmarkStart w:id="5709" w:name="_Toc36939449"/>
      <w:bookmarkStart w:id="5710" w:name="_Toc37082429"/>
      <w:r w:rsidRPr="000E4E7F">
        <w:t>–</w:t>
      </w:r>
      <w:r w:rsidRPr="000E4E7F">
        <w:tab/>
      </w:r>
      <w:r w:rsidRPr="000E4E7F">
        <w:rPr>
          <w:i/>
          <w:noProof/>
        </w:rPr>
        <w:t>LogicalChannelConfig</w:t>
      </w:r>
      <w:bookmarkEnd w:id="5703"/>
      <w:bookmarkEnd w:id="5704"/>
      <w:bookmarkEnd w:id="5705"/>
      <w:bookmarkEnd w:id="5706"/>
      <w:bookmarkEnd w:id="5707"/>
      <w:bookmarkEnd w:id="5708"/>
      <w:bookmarkEnd w:id="5709"/>
      <w:bookmarkEnd w:id="5710"/>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r w:rsidRPr="000E4E7F">
        <w:rPr>
          <w:bCs/>
          <w:i/>
          <w:iCs/>
        </w:rPr>
        <w:t xml:space="preserve">LogicalChannelConfig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5711" w:name="OLE_LINK17"/>
      <w:bookmarkStart w:id="5712" w:name="OLE_LINK25"/>
      <w:r w:rsidRPr="000E4E7F">
        <w:t>logicalChannelSR-Mask</w:t>
      </w:r>
      <w:bookmarkEnd w:id="5711"/>
      <w:bookmarkEnd w:id="5712"/>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r w:rsidRPr="000E4E7F">
              <w:rPr>
                <w:b/>
                <w:i/>
              </w:rPr>
              <w:t>allowedTTI-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5713" w:name="_Toc20487295"/>
      <w:bookmarkStart w:id="5714" w:name="_Toc29342590"/>
      <w:bookmarkStart w:id="5715" w:name="_Toc29343729"/>
      <w:bookmarkStart w:id="5716" w:name="_Toc36566993"/>
      <w:bookmarkStart w:id="5717" w:name="_Toc36810433"/>
      <w:bookmarkStart w:id="5718" w:name="_Toc36846797"/>
      <w:bookmarkStart w:id="5719" w:name="_Toc36939450"/>
      <w:bookmarkStart w:id="5720" w:name="_Toc37082430"/>
      <w:r w:rsidRPr="000E4E7F">
        <w:t>–</w:t>
      </w:r>
      <w:r w:rsidRPr="000E4E7F">
        <w:tab/>
      </w:r>
      <w:r w:rsidRPr="000E4E7F">
        <w:rPr>
          <w:i/>
        </w:rPr>
        <w:t>LWA-Configuration</w:t>
      </w:r>
      <w:bookmarkEnd w:id="5713"/>
      <w:bookmarkEnd w:id="5714"/>
      <w:bookmarkEnd w:id="5715"/>
      <w:bookmarkEnd w:id="5716"/>
      <w:bookmarkEnd w:id="5717"/>
      <w:bookmarkEnd w:id="5718"/>
      <w:bookmarkEnd w:id="5719"/>
      <w:bookmarkEnd w:id="5720"/>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r w:rsidRPr="000E4E7F">
              <w:rPr>
                <w:b/>
                <w:i/>
              </w:rPr>
              <w:t>lwa-MobilityConfig</w:t>
            </w:r>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r w:rsidRPr="000E4E7F">
              <w:rPr>
                <w:b/>
                <w:i/>
              </w:rPr>
              <w:t>lwa-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r w:rsidRPr="000E4E7F">
              <w:rPr>
                <w:b/>
                <w:i/>
              </w:rPr>
              <w:t>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5721" w:name="_Toc20487296"/>
      <w:bookmarkStart w:id="5722" w:name="_Toc29342591"/>
      <w:bookmarkStart w:id="5723" w:name="_Toc29343730"/>
      <w:bookmarkStart w:id="5724" w:name="_Toc36566994"/>
      <w:bookmarkStart w:id="5725" w:name="_Toc36810434"/>
      <w:bookmarkStart w:id="5726" w:name="_Toc36846798"/>
      <w:bookmarkStart w:id="5727" w:name="_Toc36939451"/>
      <w:bookmarkStart w:id="5728" w:name="_Toc37082431"/>
      <w:r w:rsidRPr="000E4E7F">
        <w:t>–</w:t>
      </w:r>
      <w:r w:rsidRPr="000E4E7F">
        <w:tab/>
      </w:r>
      <w:r w:rsidRPr="000E4E7F">
        <w:rPr>
          <w:i/>
        </w:rPr>
        <w:t>LWIP-Configuration</w:t>
      </w:r>
      <w:bookmarkEnd w:id="5721"/>
      <w:bookmarkEnd w:id="5722"/>
      <w:bookmarkEnd w:id="5723"/>
      <w:bookmarkEnd w:id="5724"/>
      <w:bookmarkEnd w:id="5725"/>
      <w:bookmarkEnd w:id="5726"/>
      <w:bookmarkEnd w:id="5727"/>
      <w:bookmarkEnd w:id="5728"/>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r w:rsidRPr="000E4E7F">
              <w:rPr>
                <w:b/>
                <w:i/>
              </w:rPr>
              <w:t>lwip-MobilityConfig</w:t>
            </w:r>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r w:rsidRPr="000E4E7F">
              <w:rPr>
                <w:b/>
                <w:i/>
              </w:rPr>
              <w:t>tunnelConfigLWIP</w:t>
            </w:r>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5729" w:name="_Toc20487297"/>
      <w:bookmarkStart w:id="5730" w:name="_Toc29342592"/>
      <w:bookmarkStart w:id="5731" w:name="_Toc29343731"/>
      <w:bookmarkStart w:id="5732" w:name="_Toc36566995"/>
      <w:bookmarkStart w:id="5733" w:name="_Toc36810435"/>
      <w:bookmarkStart w:id="5734" w:name="_Toc36846799"/>
      <w:bookmarkStart w:id="5735" w:name="_Toc36939452"/>
      <w:bookmarkStart w:id="5736" w:name="_Toc37082432"/>
      <w:r w:rsidRPr="000E4E7F">
        <w:t>–</w:t>
      </w:r>
      <w:r w:rsidRPr="000E4E7F">
        <w:tab/>
      </w:r>
      <w:r w:rsidRPr="000E4E7F">
        <w:rPr>
          <w:i/>
          <w:noProof/>
        </w:rPr>
        <w:t>MAC-MainConfig</w:t>
      </w:r>
      <w:bookmarkEnd w:id="5729"/>
      <w:bookmarkEnd w:id="5730"/>
      <w:bookmarkEnd w:id="5731"/>
      <w:bookmarkEnd w:id="5732"/>
      <w:bookmarkEnd w:id="5733"/>
      <w:bookmarkEnd w:id="5734"/>
      <w:bookmarkEnd w:id="5735"/>
      <w:bookmarkEnd w:id="5736"/>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MainConfig</w:t>
      </w:r>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737" w:name="OLE_LINK128"/>
      <w:bookmarkStart w:id="5738" w:name="OLE_LINK129"/>
      <w:r w:rsidRPr="000E4E7F">
        <w:t>extendedBSR-Sizes</w:t>
      </w:r>
      <w:bookmarkEnd w:id="5737"/>
      <w:bookmarkEnd w:id="5738"/>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5739" w:name="_Hlk26349874"/>
      <w:r w:rsidRPr="000E4E7F">
        <w:t>ce-</w:t>
      </w:r>
      <w:r w:rsidRPr="000E4E7F">
        <w:rPr>
          <w:lang w:eastAsia="zh-CN"/>
        </w:rPr>
        <w:t>ETWS-CMAS-RxInConn</w:t>
      </w:r>
      <w:bookmarkEnd w:id="5739"/>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r w:rsidRPr="000E4E7F">
              <w:rPr>
                <w:b/>
                <w:i/>
                <w:lang w:eastAsia="en-GB"/>
              </w:rPr>
              <w:t>ce-ETWS-CMAS-RxInConn</w:t>
            </w:r>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5740"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740"/>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r w:rsidRPr="000E4E7F">
              <w:rPr>
                <w:b/>
                <w:i/>
                <w:lang w:eastAsia="en-GB"/>
              </w:rPr>
              <w:t>eDRX-Config-CycleStartOffset</w:t>
            </w:r>
          </w:p>
          <w:p w14:paraId="1044465B"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5741"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741"/>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5742" w:name="_Toc36566996"/>
      <w:bookmarkStart w:id="5743" w:name="_Toc36810436"/>
      <w:bookmarkStart w:id="5744" w:name="_Toc36846800"/>
      <w:bookmarkStart w:id="5745" w:name="_Toc36939453"/>
      <w:bookmarkStart w:id="5746" w:name="_Toc37082433"/>
      <w:r w:rsidRPr="000E4E7F">
        <w:rPr>
          <w:lang w:eastAsia="x-none"/>
        </w:rPr>
        <w:t>–</w:t>
      </w:r>
      <w:r w:rsidRPr="000E4E7F">
        <w:rPr>
          <w:lang w:eastAsia="x-none"/>
        </w:rPr>
        <w:tab/>
      </w:r>
      <w:r w:rsidRPr="000E4E7F">
        <w:rPr>
          <w:i/>
          <w:iCs/>
          <w:noProof/>
          <w:lang w:eastAsia="x-none"/>
        </w:rPr>
        <w:t>NR-ResourceReservationConfig</w:t>
      </w:r>
      <w:bookmarkEnd w:id="5742"/>
      <w:bookmarkEnd w:id="5743"/>
      <w:bookmarkEnd w:id="5744"/>
      <w:bookmarkEnd w:id="5745"/>
      <w:bookmarkEnd w:id="5746"/>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5747" w:name="_Toc20487298"/>
      <w:bookmarkStart w:id="5748" w:name="_Toc29342593"/>
      <w:bookmarkStart w:id="5749" w:name="_Toc29343732"/>
      <w:bookmarkStart w:id="5750" w:name="_Toc36566997"/>
      <w:bookmarkStart w:id="5751" w:name="_Toc36810437"/>
      <w:bookmarkStart w:id="5752" w:name="_Toc36846801"/>
      <w:bookmarkStart w:id="5753" w:name="_Toc36939454"/>
      <w:bookmarkStart w:id="5754" w:name="_Toc37082434"/>
      <w:r w:rsidRPr="000E4E7F">
        <w:rPr>
          <w:i/>
          <w:noProof/>
        </w:rPr>
        <w:t>–</w:t>
      </w:r>
      <w:r w:rsidRPr="000E4E7F">
        <w:rPr>
          <w:i/>
          <w:noProof/>
        </w:rPr>
        <w:tab/>
        <w:t>P-C-AndCBSR</w:t>
      </w:r>
      <w:bookmarkEnd w:id="5747"/>
      <w:bookmarkEnd w:id="5748"/>
      <w:bookmarkEnd w:id="5749"/>
      <w:bookmarkEnd w:id="5750"/>
      <w:bookmarkEnd w:id="5751"/>
      <w:bookmarkEnd w:id="5752"/>
      <w:bookmarkEnd w:id="5753"/>
      <w:bookmarkEnd w:id="5754"/>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r w:rsidRPr="000E4E7F">
              <w:rPr>
                <w:b/>
                <w:i/>
                <w:lang w:eastAsia="en-GB"/>
              </w:rPr>
              <w:t>cbsr-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r w:rsidRPr="000E4E7F">
              <w:rPr>
                <w:b/>
                <w:i/>
                <w:lang w:eastAsia="en-GB"/>
              </w:rPr>
              <w:t>codebookSubsetRestriction</w:t>
            </w:r>
          </w:p>
          <w:p w14:paraId="697F9E29"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14.5pt;height:15.5pt" o:ole="">
                  <v:imagedata r:id="rId249" o:title=""/>
                </v:shape>
                <o:OLEObject Type="Embed" ProgID="Equation.3" ShapeID="_x0000_i1152" DrawAspect="Content" ObjectID="_1650272449"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AndCBSR-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5755" w:name="_Toc20487299"/>
      <w:bookmarkStart w:id="5756" w:name="_Toc29342594"/>
      <w:bookmarkStart w:id="5757" w:name="_Toc29343733"/>
      <w:bookmarkStart w:id="5758" w:name="_Toc36566998"/>
      <w:bookmarkStart w:id="5759" w:name="_Toc36810438"/>
      <w:bookmarkStart w:id="5760" w:name="_Toc36846802"/>
      <w:bookmarkStart w:id="5761" w:name="_Toc36939455"/>
      <w:bookmarkStart w:id="5762" w:name="_Toc37082435"/>
      <w:r w:rsidRPr="000E4E7F">
        <w:t>–</w:t>
      </w:r>
      <w:r w:rsidRPr="000E4E7F">
        <w:tab/>
      </w:r>
      <w:r w:rsidRPr="000E4E7F">
        <w:rPr>
          <w:i/>
        </w:rPr>
        <w:t>PDCCH-ConfigSCell</w:t>
      </w:r>
      <w:bookmarkEnd w:id="5755"/>
      <w:bookmarkEnd w:id="5756"/>
      <w:bookmarkEnd w:id="5757"/>
      <w:bookmarkEnd w:id="5758"/>
      <w:bookmarkEnd w:id="5759"/>
      <w:bookmarkEnd w:id="5760"/>
      <w:bookmarkEnd w:id="5761"/>
      <w:bookmarkEnd w:id="5762"/>
    </w:p>
    <w:p w14:paraId="4AF1026C"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ConfigSCell</w:t>
      </w:r>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r w:rsidRPr="000E4E7F">
              <w:rPr>
                <w:b/>
                <w:i/>
                <w:lang w:eastAsia="en-GB"/>
              </w:rPr>
              <w:t>pdcch-candidateReductionALx</w:t>
            </w:r>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5763" w:name="_Toc20487300"/>
      <w:bookmarkStart w:id="5764" w:name="_Toc29342595"/>
      <w:bookmarkStart w:id="5765" w:name="_Toc29343734"/>
      <w:bookmarkStart w:id="5766" w:name="_Toc36566999"/>
      <w:bookmarkStart w:id="5767" w:name="_Toc36810439"/>
      <w:bookmarkStart w:id="5768" w:name="_Toc36846803"/>
      <w:bookmarkStart w:id="5769" w:name="_Toc36939456"/>
      <w:bookmarkStart w:id="5770" w:name="_Toc37082436"/>
      <w:r w:rsidRPr="000E4E7F">
        <w:t>–</w:t>
      </w:r>
      <w:r w:rsidRPr="000E4E7F">
        <w:tab/>
      </w:r>
      <w:r w:rsidRPr="000E4E7F">
        <w:rPr>
          <w:i/>
          <w:noProof/>
        </w:rPr>
        <w:t>PDCP-Config</w:t>
      </w:r>
      <w:bookmarkEnd w:id="5763"/>
      <w:bookmarkEnd w:id="5764"/>
      <w:bookmarkEnd w:id="5765"/>
      <w:bookmarkEnd w:id="5766"/>
      <w:bookmarkEnd w:id="5767"/>
      <w:bookmarkEnd w:id="5768"/>
      <w:bookmarkEnd w:id="5769"/>
      <w:bookmarkEnd w:id="5770"/>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xml:space="preserve">-- Cond </w:t>
      </w:r>
      <w:commentRangeStart w:id="5771"/>
      <w:r w:rsidRPr="000E4E7F">
        <w:t>Rlc-AM</w:t>
      </w:r>
      <w:ins w:id="5772" w:author="Ericsson" w:date="2020-04-27T20:55:00Z">
        <w:r w:rsidR="00350FBE">
          <w:t>-UM</w:t>
        </w:r>
      </w:ins>
      <w:commentRangeEnd w:id="5771"/>
      <w:ins w:id="5773" w:author="Ericsson" w:date="2020-04-27T21:06:00Z">
        <w:r w:rsidR="00524BD7">
          <w:rPr>
            <w:rStyle w:val="CommentReference"/>
            <w:rFonts w:ascii="Times New Roman" w:hAnsi="Times New Roman"/>
            <w:noProof w:val="0"/>
          </w:rPr>
          <w:commentReference w:id="5771"/>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5774" w:name="_Hlk34209802"/>
            <w:r w:rsidRPr="000E4E7F">
              <w:rPr>
                <w:b/>
                <w:i/>
                <w:lang w:eastAsia="en-GB"/>
              </w:rPr>
              <w:t>drb-ContinueEHC-DL, drb-ContinueEHC-UL</w:t>
            </w:r>
            <w:bookmarkEnd w:id="5774"/>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r w:rsidRPr="000E4E7F">
              <w:rPr>
                <w:b/>
                <w:i/>
                <w:lang w:eastAsia="en-GB"/>
              </w:rPr>
              <w:t>ehc-HeaderSize</w:t>
            </w:r>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5775"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775"/>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2175115B"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commentRangeStart w:id="5776"/>
            <w:commentRangeStart w:id="5777"/>
            <w:r w:rsidRPr="000E4E7F">
              <w:rPr>
                <w:b/>
                <w:bCs/>
                <w:i/>
                <w:noProof/>
                <w:lang w:eastAsia="en-GB"/>
              </w:rPr>
              <w:t>pdcp-Duplication</w:t>
            </w:r>
            <w:commentRangeEnd w:id="5776"/>
            <w:r w:rsidR="00A35AD5">
              <w:rPr>
                <w:rStyle w:val="CommentReference"/>
                <w:rFonts w:ascii="Times New Roman" w:hAnsi="Times New Roman"/>
              </w:rPr>
              <w:commentReference w:id="5776"/>
            </w:r>
            <w:commentRangeEnd w:id="5777"/>
            <w:r w:rsidR="00824B97">
              <w:rPr>
                <w:rStyle w:val="CommentReference"/>
                <w:rFonts w:ascii="Times New Roman" w:hAnsi="Times New Roman"/>
              </w:rPr>
              <w:commentReference w:id="5777"/>
            </w:r>
          </w:p>
          <w:p w14:paraId="78BAB625" w14:textId="18A00602"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5778" w:author="Ericsson_2" w:date="2020-05-06T10:53:00Z">
              <w:r w:rsidR="00824B97">
                <w:rPr>
                  <w:lang w:eastAsia="en-GB"/>
                </w:rPr>
                <w:t xml:space="preserve"> PDCP duplication is not supported during a DAPS handover.</w:t>
              </w:r>
            </w:ins>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r w:rsidRPr="000E4E7F">
              <w:rPr>
                <w:b/>
                <w:i/>
                <w:lang w:eastAsia="en-GB"/>
              </w:rPr>
              <w:t>statusFeedback</w:t>
            </w:r>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r w:rsidRPr="000E4E7F">
              <w:rPr>
                <w:b/>
                <w:i/>
                <w:lang w:eastAsia="en-GB"/>
              </w:rPr>
              <w:t>statusPDU-TypeForPolling</w:t>
            </w:r>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r w:rsidRPr="000E4E7F">
              <w:rPr>
                <w:b/>
                <w:i/>
                <w:lang w:eastAsia="en-GB"/>
              </w:rPr>
              <w:t>statusPDU-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r w:rsidRPr="000E4E7F">
              <w:rPr>
                <w:b/>
                <w:bCs/>
                <w:i/>
                <w:iCs/>
                <w:lang w:eastAsia="en-GB"/>
              </w:rPr>
              <w:t>rn-IntegrityProtection</w:t>
            </w:r>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4FF25796"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5779" w:author="Ericsson" w:date="2020-04-28T21:13:00Z">
              <w:r w:rsidR="00B41E59">
                <w:rPr>
                  <w:lang w:eastAsia="en-GB"/>
                </w:rPr>
                <w:t>,</w:t>
              </w:r>
            </w:ins>
            <w:r w:rsidRPr="000E4E7F">
              <w:rPr>
                <w:lang w:eastAsia="en-GB"/>
              </w:rPr>
              <w:t xml:space="preserve"> </w:t>
            </w:r>
            <w:del w:id="5780" w:author="Ericsson" w:date="2020-04-28T21:13:00Z">
              <w:r w:rsidRPr="000E4E7F" w:rsidDel="00B41E59">
                <w:rPr>
                  <w:lang w:eastAsia="en-GB"/>
                </w:rPr>
                <w:delText xml:space="preserve">and </w:delText>
              </w:r>
            </w:del>
            <w:r w:rsidRPr="000E4E7F">
              <w:rPr>
                <w:lang w:eastAsia="en-GB"/>
              </w:rPr>
              <w:t>upon PDCP data recovery</w:t>
            </w:r>
            <w:ins w:id="5781" w:author="Ericsson" w:date="2020-04-28T21:13:00Z">
              <w:r w:rsidR="00B41E59">
                <w:rPr>
                  <w:lang w:eastAsia="en-GB"/>
                </w:rPr>
                <w:t xml:space="preserve">, upon </w:t>
              </w:r>
            </w:ins>
            <w:ins w:id="5782" w:author="Ericsson" w:date="2020-04-28T21:17:00Z">
              <w:r w:rsidR="00B41E59" w:rsidRPr="007E278A">
                <w:t>uplink data switching during DAPS handover</w:t>
              </w:r>
            </w:ins>
            <w:ins w:id="5783" w:author="Ericsson" w:date="2020-04-28T21:18:00Z">
              <w:r w:rsidR="00B41E59">
                <w:t xml:space="preserve"> and upon release of the source cell after DAPS handover</w:t>
              </w:r>
            </w:ins>
            <w:r w:rsidRPr="000E4E7F">
              <w:rPr>
                <w:lang w:eastAsia="en-GB"/>
              </w:rPr>
              <w:t xml:space="preserve"> as specified in TS 36.323 [8].</w:t>
            </w:r>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DataSplitDRB-ViaSCG</w:t>
            </w:r>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ViaWLAN</w:t>
            </w:r>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DataSplitThreshold</w:t>
            </w:r>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r w:rsidRPr="000E4E7F">
              <w:rPr>
                <w:b/>
                <w:i/>
                <w:lang w:eastAsia="zh-CN"/>
              </w:rPr>
              <w:t>uplinkData</w:t>
            </w:r>
            <w:r w:rsidRPr="000E4E7F">
              <w:rPr>
                <w:b/>
                <w:i/>
              </w:rPr>
              <w:t>Compression</w:t>
            </w:r>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r w:rsidRPr="000E4E7F">
              <w:rPr>
                <w:b/>
                <w:i/>
              </w:rPr>
              <w:t>uplinkOnlyHeaderCompression</w:t>
            </w:r>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commentRangeStart w:id="5784"/>
            <w:r w:rsidRPr="000E4E7F">
              <w:rPr>
                <w:i/>
                <w:iCs/>
                <w:noProof/>
              </w:rPr>
              <w:t>Rlc-AM</w:t>
            </w:r>
            <w:ins w:id="5785" w:author="Ericsson" w:date="2020-04-27T20:56:00Z">
              <w:r w:rsidR="00350FBE">
                <w:rPr>
                  <w:i/>
                  <w:iCs/>
                  <w:noProof/>
                </w:rPr>
                <w:t>-UM</w:t>
              </w:r>
            </w:ins>
          </w:p>
        </w:tc>
        <w:tc>
          <w:tcPr>
            <w:tcW w:w="7371" w:type="dxa"/>
          </w:tcPr>
          <w:p w14:paraId="49E63C02" w14:textId="71874048"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5786" w:author="Ericsson" w:date="2020-04-27T20:56:00Z">
              <w:r w:rsidR="00350FBE">
                <w:t>The field is optional, need O</w:t>
              </w:r>
            </w:ins>
            <w:ins w:id="5787" w:author="Ericsson" w:date="2020-04-29T15:42:00Z">
              <w:r w:rsidR="00DF7A06">
                <w:t>R</w:t>
              </w:r>
            </w:ins>
            <w:ins w:id="5788" w:author="Ericsson" w:date="2020-04-27T20:56:00Z">
              <w:r w:rsidR="00350FBE">
                <w:t xml:space="preserve">, </w:t>
              </w:r>
            </w:ins>
            <w:ins w:id="5789" w:author="Ericsson" w:date="2020-04-27T20:58:00Z">
              <w:r w:rsidR="00350FBE">
                <w:t xml:space="preserve">for </w:t>
              </w:r>
            </w:ins>
            <w:ins w:id="5790" w:author="Ericsson" w:date="2020-04-27T20:59:00Z">
              <w:r w:rsidR="00350FBE">
                <w:t xml:space="preserve">a </w:t>
              </w:r>
            </w:ins>
            <w:ins w:id="5791" w:author="Ericsson" w:date="2020-04-29T15:44:00Z">
              <w:r w:rsidR="00DF7A06">
                <w:t>DAPS radio</w:t>
              </w:r>
            </w:ins>
            <w:ins w:id="5792" w:author="Ericsson" w:date="2020-04-27T20:59:00Z">
              <w:r w:rsidR="00350FBE">
                <w:t xml:space="preserve"> </w:t>
              </w:r>
            </w:ins>
            <w:ins w:id="5793" w:author="Ericsson" w:date="2020-04-27T20:58:00Z">
              <w:r w:rsidR="00350FBE">
                <w:t>bearer</w:t>
              </w:r>
              <w:r w:rsidR="00350FBE" w:rsidRPr="000E4E7F">
                <w:t xml:space="preserve"> </w:t>
              </w:r>
            </w:ins>
            <w:ins w:id="5794" w:author="Ericsson" w:date="2020-04-27T20:59:00Z">
              <w:r w:rsidR="00350FBE">
                <w:t xml:space="preserve">configured with RLC UM. </w:t>
              </w:r>
            </w:ins>
            <w:r w:rsidRPr="000E4E7F">
              <w:t>Otherwise the field is not present.</w:t>
            </w:r>
            <w:commentRangeEnd w:id="5784"/>
            <w:r w:rsidR="00524BD7">
              <w:rPr>
                <w:rStyle w:val="CommentReference"/>
                <w:rFonts w:ascii="Times New Roman" w:hAnsi="Times New Roman"/>
              </w:rPr>
              <w:commentReference w:id="5784"/>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commentRangeStart w:id="5795"/>
            <w:commentRangeStart w:id="5796"/>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commentRangeEnd w:id="5795"/>
            <w:r w:rsidR="00A35AD5">
              <w:rPr>
                <w:rStyle w:val="CommentReference"/>
                <w:rFonts w:ascii="Times New Roman" w:hAnsi="Times New Roman"/>
              </w:rPr>
              <w:commentReference w:id="5795"/>
            </w:r>
            <w:r w:rsidR="00824B97">
              <w:rPr>
                <w:rStyle w:val="CommentReference"/>
                <w:rFonts w:ascii="Times New Roman" w:hAnsi="Times New Roman"/>
              </w:rPr>
              <w:commentReference w:id="5796"/>
            </w:r>
          </w:p>
        </w:tc>
      </w:tr>
      <w:commentRangeEnd w:id="5796"/>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5797" w:name="_Toc20487301"/>
      <w:bookmarkStart w:id="5798" w:name="_Toc29342596"/>
      <w:bookmarkStart w:id="5799" w:name="_Toc29343735"/>
      <w:bookmarkStart w:id="5800" w:name="_Toc36567000"/>
      <w:bookmarkStart w:id="5801" w:name="_Toc36810440"/>
      <w:bookmarkStart w:id="5802" w:name="_Toc36846804"/>
      <w:bookmarkStart w:id="5803" w:name="_Toc36939457"/>
      <w:bookmarkStart w:id="5804" w:name="_Toc37082437"/>
      <w:r w:rsidRPr="000E4E7F">
        <w:t>–</w:t>
      </w:r>
      <w:r w:rsidRPr="000E4E7F">
        <w:tab/>
      </w:r>
      <w:r w:rsidRPr="000E4E7F">
        <w:rPr>
          <w:i/>
          <w:noProof/>
        </w:rPr>
        <w:t>PDSCH-Config</w:t>
      </w:r>
      <w:bookmarkEnd w:id="5797"/>
      <w:bookmarkEnd w:id="5798"/>
      <w:bookmarkEnd w:id="5799"/>
      <w:bookmarkEnd w:id="5800"/>
      <w:bookmarkEnd w:id="5801"/>
      <w:bookmarkEnd w:id="5802"/>
      <w:bookmarkEnd w:id="5803"/>
      <w:bookmarkEnd w:id="5804"/>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r w:rsidRPr="000E4E7F">
              <w:rPr>
                <w:b/>
                <w:i/>
                <w:lang w:eastAsia="en-GB"/>
              </w:rPr>
              <w:t>altMCS-TableScalingConfig</w:t>
            </w:r>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r w:rsidRPr="000E4E7F">
              <w:rPr>
                <w:b/>
                <w:i/>
                <w:lang w:eastAsia="en-GB"/>
              </w:rPr>
              <w:t>ce-CQI-AlternativeTableConfig</w:t>
            </w:r>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r w:rsidRPr="000E4E7F">
              <w:rPr>
                <w:b/>
                <w:i/>
                <w:lang w:eastAsia="en-GB"/>
              </w:rPr>
              <w:t>ce-HARQ-AckBundling</w:t>
            </w:r>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r w:rsidRPr="000E4E7F">
              <w:rPr>
                <w:b/>
                <w:i/>
              </w:rPr>
              <w:t>ce-PDSCH-FlexibleStartPRB-AllocConfig</w:t>
            </w:r>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r w:rsidRPr="000E4E7F">
              <w:rPr>
                <w:b/>
                <w:i/>
                <w:lang w:eastAsia="en-GB"/>
              </w:rPr>
              <w:t>ce-PDSCH-MaxBandwidth</w:t>
            </w:r>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r w:rsidRPr="000E4E7F">
              <w:rPr>
                <w:b/>
                <w:bCs/>
                <w:i/>
                <w:iCs/>
              </w:rPr>
              <w:t>ce-PDSCH-MultiTB-AllocConfig</w:t>
            </w:r>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r w:rsidRPr="000E4E7F">
              <w:rPr>
                <w:b/>
                <w:bCs/>
                <w:i/>
                <w:iCs/>
              </w:rPr>
              <w:t>ce-PDSCH-MultiTB-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r w:rsidRPr="000E4E7F">
              <w:rPr>
                <w:b/>
                <w:i/>
                <w:lang w:eastAsia="en-GB"/>
              </w:rPr>
              <w:t>ce-PDSCH-MultiTB-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r w:rsidRPr="000E4E7F">
              <w:rPr>
                <w:b/>
                <w:i/>
                <w:lang w:eastAsia="en-GB"/>
              </w:rPr>
              <w:t>ce-PDSCH-TenProcesses</w:t>
            </w:r>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r w:rsidRPr="000E4E7F">
              <w:rPr>
                <w:b/>
                <w:i/>
                <w:lang w:eastAsia="en-GB"/>
              </w:rPr>
              <w:t>ce-SchedulingEnhancement</w:t>
            </w:r>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r w:rsidRPr="000E4E7F">
              <w:rPr>
                <w:b/>
                <w:i/>
              </w:rPr>
              <w:t>codewordOneConfig</w:t>
            </w:r>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4.5pt;height:15.5pt" o:ole="">
                  <v:imagedata r:id="rId265" o:title=""/>
                </v:shape>
                <o:OLEObject Type="Embed" ProgID="Equation.3" ShapeID="_x0000_i1153" DrawAspect="Content" ObjectID="_1650272450"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4.5pt;height:15.5pt" o:ole="">
                  <v:imagedata r:id="rId233" o:title=""/>
                </v:shape>
                <o:OLEObject Type="Embed" ProgID="Equation.3" ShapeID="_x0000_i1154" DrawAspect="Content" ObjectID="_1650272451"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r w:rsidRPr="000E4E7F">
              <w:rPr>
                <w:b/>
                <w:i/>
              </w:rPr>
              <w:t>pdsch-maxNumRepetitionCEmodeA</w:t>
            </w:r>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r w:rsidRPr="000E4E7F">
              <w:rPr>
                <w:b/>
                <w:i/>
              </w:rPr>
              <w:t>pdsch-maxNumRepetitionCEmodeB</w:t>
            </w:r>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5805" w:name="_Hlk505848715"/>
            <w:r w:rsidRPr="000E4E7F">
              <w:rPr>
                <w:i/>
                <w:noProof/>
              </w:rPr>
              <w:t>TypeC</w:t>
            </w:r>
          </w:p>
        </w:tc>
        <w:tc>
          <w:tcPr>
            <w:tcW w:w="7371" w:type="dxa"/>
          </w:tcPr>
          <w:p w14:paraId="222306B4" w14:textId="77777777" w:rsidR="003A53B0" w:rsidRPr="000E4E7F" w:rsidRDefault="003A53B0" w:rsidP="0079147C">
            <w:pPr>
              <w:pStyle w:val="TAL"/>
            </w:pPr>
            <w:bookmarkStart w:id="580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806"/>
            <w:r w:rsidRPr="000E4E7F">
              <w:t xml:space="preserve"> </w:t>
            </w:r>
          </w:p>
        </w:tc>
      </w:tr>
      <w:bookmarkEnd w:id="5805"/>
    </w:tbl>
    <w:p w14:paraId="00F8D236" w14:textId="77777777" w:rsidR="009722D5" w:rsidRPr="000E4E7F" w:rsidRDefault="009722D5" w:rsidP="009722D5"/>
    <w:p w14:paraId="64A5067B" w14:textId="77777777" w:rsidR="009722D5" w:rsidRPr="000E4E7F" w:rsidRDefault="009722D5" w:rsidP="009722D5">
      <w:pPr>
        <w:pStyle w:val="Heading4"/>
      </w:pPr>
      <w:bookmarkStart w:id="5807" w:name="_Toc20487302"/>
      <w:bookmarkStart w:id="5808" w:name="_Toc29342597"/>
      <w:bookmarkStart w:id="5809" w:name="_Toc29343736"/>
      <w:bookmarkStart w:id="5810" w:name="_Toc36567001"/>
      <w:bookmarkStart w:id="5811" w:name="_Toc36810441"/>
      <w:bookmarkStart w:id="5812" w:name="_Toc36846805"/>
      <w:bookmarkStart w:id="5813" w:name="_Toc36939458"/>
      <w:bookmarkStart w:id="5814" w:name="_Toc37082438"/>
      <w:r w:rsidRPr="000E4E7F">
        <w:t>–</w:t>
      </w:r>
      <w:r w:rsidRPr="000E4E7F">
        <w:tab/>
      </w:r>
      <w:r w:rsidRPr="000E4E7F">
        <w:rPr>
          <w:i/>
          <w:noProof/>
        </w:rPr>
        <w:t>PDSCH-RE-MappingQCL-ConfigId</w:t>
      </w:r>
      <w:bookmarkEnd w:id="5807"/>
      <w:bookmarkEnd w:id="5808"/>
      <w:bookmarkEnd w:id="5809"/>
      <w:bookmarkEnd w:id="5810"/>
      <w:bookmarkEnd w:id="5811"/>
      <w:bookmarkEnd w:id="5812"/>
      <w:bookmarkEnd w:id="5813"/>
      <w:bookmarkEnd w:id="5814"/>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MappingQCL-ConfigId</w:t>
      </w:r>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5815" w:name="_Toc20487303"/>
      <w:bookmarkStart w:id="5816" w:name="_Toc29342598"/>
      <w:bookmarkStart w:id="5817" w:name="_Toc29343737"/>
      <w:bookmarkStart w:id="5818" w:name="_Toc36567002"/>
      <w:bookmarkStart w:id="5819" w:name="_Toc36810442"/>
      <w:bookmarkStart w:id="5820" w:name="_Toc36846806"/>
      <w:bookmarkStart w:id="5821" w:name="_Toc36939459"/>
      <w:bookmarkStart w:id="5822" w:name="_Toc37082439"/>
      <w:r w:rsidRPr="000E4E7F">
        <w:rPr>
          <w:i/>
          <w:noProof/>
        </w:rPr>
        <w:t>–</w:t>
      </w:r>
      <w:r w:rsidRPr="000E4E7F">
        <w:rPr>
          <w:i/>
          <w:noProof/>
        </w:rPr>
        <w:tab/>
        <w:t>PerCC-GapIndication</w:t>
      </w:r>
      <w:r w:rsidR="0076329A" w:rsidRPr="000E4E7F">
        <w:rPr>
          <w:i/>
          <w:noProof/>
        </w:rPr>
        <w:t>List</w:t>
      </w:r>
      <w:bookmarkEnd w:id="5815"/>
      <w:bookmarkEnd w:id="5816"/>
      <w:bookmarkEnd w:id="5817"/>
      <w:bookmarkEnd w:id="5818"/>
      <w:bookmarkEnd w:id="5819"/>
      <w:bookmarkEnd w:id="5820"/>
      <w:bookmarkEnd w:id="5821"/>
      <w:bookmarkEnd w:id="5822"/>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5823" w:name="_Toc20487304"/>
      <w:bookmarkStart w:id="5824" w:name="_Toc29342599"/>
      <w:bookmarkStart w:id="5825" w:name="_Toc29343738"/>
      <w:bookmarkStart w:id="5826" w:name="_Toc36567003"/>
      <w:bookmarkStart w:id="5827" w:name="_Toc36810443"/>
      <w:bookmarkStart w:id="5828" w:name="_Toc36846807"/>
      <w:bookmarkStart w:id="5829" w:name="_Toc36939460"/>
      <w:bookmarkStart w:id="5830" w:name="_Toc37082440"/>
      <w:r w:rsidRPr="000E4E7F">
        <w:t>–</w:t>
      </w:r>
      <w:r w:rsidRPr="000E4E7F">
        <w:tab/>
      </w:r>
      <w:r w:rsidRPr="000E4E7F">
        <w:rPr>
          <w:i/>
          <w:noProof/>
        </w:rPr>
        <w:t>PHICH-Config</w:t>
      </w:r>
      <w:bookmarkEnd w:id="5823"/>
      <w:bookmarkEnd w:id="5824"/>
      <w:bookmarkEnd w:id="5825"/>
      <w:bookmarkEnd w:id="5826"/>
      <w:bookmarkEnd w:id="5827"/>
      <w:bookmarkEnd w:id="5828"/>
      <w:bookmarkEnd w:id="5829"/>
      <w:bookmarkEnd w:id="5830"/>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5831" w:name="_Toc20487305"/>
      <w:bookmarkStart w:id="5832" w:name="_Toc29342600"/>
      <w:bookmarkStart w:id="5833" w:name="_Toc29343739"/>
      <w:bookmarkStart w:id="5834" w:name="_Toc36567004"/>
      <w:bookmarkStart w:id="5835" w:name="_Toc36810444"/>
      <w:bookmarkStart w:id="5836" w:name="_Toc36846808"/>
      <w:bookmarkStart w:id="5837" w:name="_Toc36939461"/>
      <w:bookmarkStart w:id="5838" w:name="_Toc37082441"/>
      <w:r w:rsidRPr="000E4E7F">
        <w:t>–</w:t>
      </w:r>
      <w:r w:rsidRPr="000E4E7F">
        <w:tab/>
      </w:r>
      <w:r w:rsidRPr="000E4E7F">
        <w:rPr>
          <w:i/>
          <w:noProof/>
        </w:rPr>
        <w:t>PhysicalConfigDedicated</w:t>
      </w:r>
      <w:bookmarkEnd w:id="5831"/>
      <w:bookmarkEnd w:id="5832"/>
      <w:bookmarkEnd w:id="5833"/>
      <w:bookmarkEnd w:id="5834"/>
      <w:bookmarkEnd w:id="5835"/>
      <w:bookmarkEnd w:id="5836"/>
      <w:bookmarkEnd w:id="5837"/>
      <w:bookmarkEnd w:id="5838"/>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5839" w:name="OLE_LINK87"/>
      <w:bookmarkStart w:id="5840" w:name="OLE_LINK88"/>
      <w:r w:rsidRPr="000E4E7F">
        <w:rPr>
          <w:bCs/>
          <w:i/>
          <w:iCs/>
        </w:rPr>
        <w:t>PhysicalConfigDedicated</w:t>
      </w:r>
      <w:r w:rsidRPr="000E4E7F">
        <w:t xml:space="preserve"> </w:t>
      </w:r>
      <w:bookmarkEnd w:id="5839"/>
      <w:bookmarkEnd w:id="5840"/>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r w:rsidRPr="000E4E7F">
              <w:rPr>
                <w:b/>
                <w:bCs/>
                <w:i/>
                <w:iCs/>
              </w:rPr>
              <w:t>ce-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r w:rsidRPr="000E4E7F">
              <w:rPr>
                <w:b/>
                <w:i/>
                <w:lang w:eastAsia="en-GB"/>
              </w:rPr>
              <w:t>laa-SCellSubframeConfig</w:t>
            </w:r>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r w:rsidRPr="000E4E7F">
              <w:rPr>
                <w:b/>
                <w:i/>
                <w:lang w:eastAsia="en-GB"/>
              </w:rPr>
              <w:t>maxEnergyDetectionThreshold</w:t>
            </w:r>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2pt;height:18pt" o:ole="">
                  <v:imagedata r:id="rId265" o:title=""/>
                </v:shape>
                <o:OLEObject Type="Embed" ProgID="Equation.3" ShapeID="_x0000_i1155" DrawAspect="Content" ObjectID="_1650272452"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F0BDF1F"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r w:rsidRPr="000E4E7F">
              <w:rPr>
                <w:b/>
                <w:i/>
                <w:lang w:eastAsia="zh-CN"/>
              </w:rPr>
              <w:t>shortProcessingTime</w:t>
            </w:r>
          </w:p>
          <w:p w14:paraId="20AF3DF3"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r w:rsidRPr="000E4E7F">
              <w:rPr>
                <w:b/>
                <w:i/>
                <w:lang w:eastAsia="zh-CN"/>
              </w:rPr>
              <w:t>srs-CC-SetIndexList</w:t>
            </w:r>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841" w:name="OLE_LINK222"/>
            <w:bookmarkStart w:id="5842" w:name="OLE_LINK223"/>
            <w:r w:rsidR="006F1E19" w:rsidRPr="000E4E7F">
              <w:rPr>
                <w:i/>
              </w:rPr>
              <w:t>soundingRS-UL-ConfigDedicatedAperiodicUpPTsExt</w:t>
            </w:r>
            <w:bookmarkEnd w:id="5841"/>
            <w:bookmarkEnd w:id="5842"/>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r w:rsidRPr="000E4E7F">
              <w:rPr>
                <w:b/>
                <w:i/>
                <w:lang w:eastAsia="en-GB"/>
              </w:rPr>
              <w:t>subframeStartPosition</w:t>
            </w:r>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5843" w:name="OLE_LINK254"/>
            <w:bookmarkStart w:id="5844" w:name="OLE_LINK255"/>
            <w:r w:rsidRPr="000E4E7F">
              <w:rPr>
                <w:b/>
                <w:i/>
                <w:noProof/>
                <w:lang w:eastAsia="en-GB"/>
              </w:rPr>
              <w:t>typeA-SRS-TPC-PDCCH-Group</w:t>
            </w:r>
            <w:bookmarkEnd w:id="5843"/>
            <w:bookmarkEnd w:id="5844"/>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r w:rsidRPr="000E4E7F">
              <w:rPr>
                <w:i/>
                <w:lang w:eastAsia="zh-TW"/>
              </w:rPr>
              <w:t>CommonUL</w:t>
            </w:r>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r w:rsidRPr="000E4E7F">
              <w:rPr>
                <w:i/>
                <w:lang w:eastAsia="en-GB"/>
              </w:rPr>
              <w:t>PeriodicSRS</w:t>
            </w:r>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r w:rsidRPr="000E4E7F">
              <w:rPr>
                <w:i/>
                <w:lang w:eastAsia="en-GB"/>
              </w:rPr>
              <w:t>PeriodicSRSExt</w:t>
            </w:r>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SCell</w:t>
            </w:r>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4FE95E" w14:textId="77777777" w:rsidR="009722D5" w:rsidRPr="000E4E7F" w:rsidRDefault="009722D5" w:rsidP="009722D5">
      <w:pPr>
        <w:pStyle w:val="Heading4"/>
      </w:pPr>
      <w:bookmarkStart w:id="5845" w:name="_Toc20487306"/>
      <w:bookmarkStart w:id="5846" w:name="_Toc29342601"/>
      <w:bookmarkStart w:id="5847" w:name="_Toc29343740"/>
      <w:bookmarkStart w:id="5848" w:name="_Toc36567005"/>
      <w:bookmarkStart w:id="5849" w:name="_Toc36810445"/>
      <w:bookmarkStart w:id="5850" w:name="_Toc36846809"/>
      <w:bookmarkStart w:id="5851" w:name="_Toc36939462"/>
      <w:bookmarkStart w:id="5852" w:name="_Toc37082442"/>
      <w:r w:rsidRPr="000E4E7F">
        <w:t>–</w:t>
      </w:r>
      <w:r w:rsidRPr="000E4E7F">
        <w:tab/>
      </w:r>
      <w:r w:rsidRPr="000E4E7F">
        <w:rPr>
          <w:i/>
          <w:noProof/>
        </w:rPr>
        <w:t>P-Max</w:t>
      </w:r>
      <w:bookmarkEnd w:id="5845"/>
      <w:bookmarkEnd w:id="5846"/>
      <w:bookmarkEnd w:id="5847"/>
      <w:bookmarkEnd w:id="5848"/>
      <w:bookmarkEnd w:id="5849"/>
      <w:bookmarkEnd w:id="5850"/>
      <w:bookmarkEnd w:id="5851"/>
      <w:bookmarkEnd w:id="5852"/>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5853" w:name="_Toc20487307"/>
      <w:bookmarkStart w:id="5854" w:name="_Toc29342602"/>
      <w:bookmarkStart w:id="5855" w:name="_Toc29343741"/>
      <w:bookmarkStart w:id="5856" w:name="_Toc36567006"/>
      <w:bookmarkStart w:id="5857" w:name="_Toc36810446"/>
      <w:bookmarkStart w:id="5858" w:name="_Toc36846810"/>
      <w:bookmarkStart w:id="5859" w:name="_Toc36939463"/>
      <w:bookmarkStart w:id="5860" w:name="_Toc37082443"/>
      <w:r w:rsidRPr="000E4E7F">
        <w:t>–</w:t>
      </w:r>
      <w:r w:rsidRPr="000E4E7F">
        <w:tab/>
      </w:r>
      <w:r w:rsidRPr="000E4E7F">
        <w:rPr>
          <w:i/>
          <w:noProof/>
        </w:rPr>
        <w:t>PRACH-Config</w:t>
      </w:r>
      <w:bookmarkEnd w:id="5853"/>
      <w:bookmarkEnd w:id="5854"/>
      <w:bookmarkEnd w:id="5855"/>
      <w:bookmarkEnd w:id="5856"/>
      <w:bookmarkEnd w:id="5857"/>
      <w:bookmarkEnd w:id="5858"/>
      <w:bookmarkEnd w:id="5859"/>
      <w:bookmarkEnd w:id="5860"/>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r w:rsidRPr="000E4E7F">
              <w:rPr>
                <w:b/>
                <w:i/>
              </w:rPr>
              <w:t>mpdcch-NumRepetition-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r w:rsidRPr="000E4E7F">
              <w:rPr>
                <w:b/>
                <w:i/>
              </w:rPr>
              <w:t>mpdcch-startSF-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5852112"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r w:rsidRPr="000E4E7F">
              <w:rPr>
                <w:b/>
                <w:i/>
                <w:lang w:eastAsia="en-GB"/>
              </w:rPr>
              <w:t>prach-FreqOffset</w:t>
            </w:r>
          </w:p>
          <w:p w14:paraId="7FB72C55"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1F8854E2"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r w:rsidRPr="000E4E7F">
              <w:rPr>
                <w:b/>
                <w:i/>
              </w:rPr>
              <w:t>prach-ParametersListCE</w:t>
            </w:r>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r w:rsidRPr="000E4E7F">
              <w:rPr>
                <w:b/>
                <w:i/>
              </w:rPr>
              <w:t>prach-StartingSubframe</w:t>
            </w:r>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r w:rsidRPr="000E4E7F">
              <w:rPr>
                <w:b/>
                <w:i/>
              </w:rPr>
              <w:t>rootSequenceIndexHighSpeed</w:t>
            </w:r>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861" w:name="OLE_LINK236"/>
            <w:bookmarkStart w:id="5862" w:name="OLE_LINK237"/>
            <w:bookmarkStart w:id="5863" w:name="OLE_LINK238"/>
            <w:r w:rsidRPr="000E4E7F">
              <w:rPr>
                <w:lang w:eastAsia="en-GB"/>
              </w:rPr>
              <w:t>restricted set</w:t>
            </w:r>
            <w:bookmarkEnd w:id="5861"/>
            <w:bookmarkEnd w:id="5862"/>
            <w:bookmarkEnd w:id="5863"/>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r w:rsidRPr="000E4E7F">
              <w:rPr>
                <w:b/>
                <w:i/>
              </w:rPr>
              <w:t>rsrp-ThresholdsPrachInfoList</w:t>
            </w:r>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r w:rsidRPr="000E4E7F">
              <w:rPr>
                <w:b/>
                <w:i/>
                <w:lang w:eastAsia="en-GB"/>
              </w:rPr>
              <w:t>zeroCorrelationZoneConfigHighSpeed</w:t>
            </w:r>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5864" w:name="_Toc20487308"/>
      <w:bookmarkStart w:id="5865" w:name="_Toc29342603"/>
      <w:bookmarkStart w:id="5866" w:name="_Toc29343742"/>
      <w:bookmarkStart w:id="5867" w:name="_Toc36567007"/>
      <w:bookmarkStart w:id="5868" w:name="_Toc36810447"/>
      <w:bookmarkStart w:id="5869" w:name="_Toc36846811"/>
      <w:bookmarkStart w:id="5870" w:name="_Toc36939464"/>
      <w:bookmarkStart w:id="5871" w:name="_Toc37082444"/>
      <w:r w:rsidRPr="000E4E7F">
        <w:t>–</w:t>
      </w:r>
      <w:r w:rsidRPr="000E4E7F">
        <w:tab/>
      </w:r>
      <w:r w:rsidRPr="000E4E7F">
        <w:rPr>
          <w:i/>
          <w:noProof/>
        </w:rPr>
        <w:t>PresenceAntennaPort1</w:t>
      </w:r>
      <w:bookmarkEnd w:id="5864"/>
      <w:bookmarkEnd w:id="5865"/>
      <w:bookmarkEnd w:id="5866"/>
      <w:bookmarkEnd w:id="5867"/>
      <w:bookmarkEnd w:id="5868"/>
      <w:bookmarkEnd w:id="5869"/>
      <w:bookmarkEnd w:id="5870"/>
      <w:bookmarkEnd w:id="5871"/>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5872" w:name="_Toc20487309"/>
      <w:bookmarkStart w:id="5873" w:name="_Toc29342604"/>
      <w:bookmarkStart w:id="5874" w:name="_Toc29343743"/>
      <w:bookmarkStart w:id="5875" w:name="_Toc36567008"/>
      <w:bookmarkStart w:id="5876" w:name="_Toc36810448"/>
      <w:bookmarkStart w:id="5877" w:name="_Toc36846812"/>
      <w:bookmarkStart w:id="5878" w:name="_Toc36939465"/>
      <w:bookmarkStart w:id="5879" w:name="_Toc37082445"/>
      <w:r w:rsidRPr="000E4E7F">
        <w:t>–</w:t>
      </w:r>
      <w:r w:rsidRPr="000E4E7F">
        <w:tab/>
      </w:r>
      <w:r w:rsidRPr="000E4E7F">
        <w:rPr>
          <w:i/>
          <w:noProof/>
        </w:rPr>
        <w:t>PUCCH-Config</w:t>
      </w:r>
      <w:bookmarkEnd w:id="5872"/>
      <w:bookmarkEnd w:id="5873"/>
      <w:bookmarkEnd w:id="5874"/>
      <w:bookmarkEnd w:id="5875"/>
      <w:bookmarkEnd w:id="5876"/>
      <w:bookmarkEnd w:id="5877"/>
      <w:bookmarkEnd w:id="5878"/>
      <w:bookmarkEnd w:id="5879"/>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5880" w:name="OLE_LINK91"/>
      <w:bookmarkStart w:id="5881" w:name="OLE_LINK92"/>
      <w:r w:rsidRPr="000E4E7F">
        <w:tab/>
      </w:r>
      <w:bookmarkStart w:id="5882" w:name="OLE_LINK93"/>
      <w:bookmarkStart w:id="5883" w:name="OLE_LINK94"/>
      <w:r w:rsidRPr="000E4E7F">
        <w:t>n1PUCCH-AN</w:t>
      </w:r>
      <w:bookmarkEnd w:id="5882"/>
      <w:bookmarkEnd w:id="5883"/>
      <w:r w:rsidRPr="000E4E7F">
        <w:tab/>
      </w:r>
      <w:r w:rsidRPr="000E4E7F">
        <w:tab/>
      </w:r>
      <w:r w:rsidRPr="000E4E7F">
        <w:tab/>
      </w:r>
      <w:r w:rsidRPr="000E4E7F">
        <w:tab/>
      </w:r>
      <w:r w:rsidRPr="000E4E7F">
        <w:tab/>
      </w:r>
      <w:r w:rsidRPr="000E4E7F">
        <w:tab/>
      </w:r>
      <w:r w:rsidRPr="000E4E7F">
        <w:tab/>
        <w:t>INTEGER (0..2047)</w:t>
      </w:r>
    </w:p>
    <w:bookmarkEnd w:id="5880"/>
    <w:bookmarkEnd w:id="5881"/>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5884"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5884"/>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18pt;height:18pt" o:ole="">
                  <v:imagedata r:id="rId269" o:title=""/>
                </v:shape>
                <o:OLEObject Type="Embed" ProgID="Equation.3" ShapeID="_x0000_i1156" DrawAspect="Content" ObjectID="_1650272453"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6pt;height:18pt" o:ole="">
                  <v:imagedata r:id="rId271" o:title=""/>
                </v:shape>
                <o:OLEObject Type="Embed" ProgID="Equation.3" ShapeID="_x0000_i1157" DrawAspect="Content" ObjectID="_1650272454"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r w:rsidRPr="000E4E7F">
              <w:rPr>
                <w:b/>
                <w:i/>
                <w:lang w:eastAsia="en-GB"/>
              </w:rPr>
              <w:t>harq-TimingTDD</w:t>
            </w:r>
          </w:p>
          <w:p w14:paraId="68EEC513"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r w:rsidRPr="000E4E7F">
              <w:rPr>
                <w:b/>
                <w:i/>
                <w:lang w:eastAsia="en-GB"/>
              </w:rPr>
              <w:t>maximumPayloadCoderate</w:t>
            </w:r>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pt;height:18pt" o:ole="">
                  <v:imagedata r:id="rId273" o:title=""/>
                </v:shape>
                <o:OLEObject Type="Embed" ProgID="Equation.3" ShapeID="_x0000_i1158" DrawAspect="Content" ObjectID="_1650272455"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42pt;height:18pt" o:ole="">
                  <v:imagedata r:id="rId275" o:title=""/>
                </v:shape>
                <o:OLEObject Type="Embed" ProgID="Equation.3" ShapeID="_x0000_i1159" DrawAspect="Content" ObjectID="_1650272456"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2pt;height:18pt" o:ole="">
                  <v:imagedata r:id="rId277" o:title=""/>
                </v:shape>
                <o:OLEObject Type="Embed" ProgID="Equation.3" ShapeID="_x0000_i1160" DrawAspect="Content" ObjectID="_1650272457"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42pt;height:18pt" o:ole="">
                  <v:imagedata r:id="rId279" o:title=""/>
                </v:shape>
                <o:OLEObject Type="Embed" ProgID="Equation.3" ShapeID="_x0000_i1161" DrawAspect="Content" ObjectID="_1650272458" r:id="rId280"/>
              </w:object>
            </w:r>
            <w:r w:rsidRPr="000E4E7F">
              <w:rPr>
                <w:lang w:eastAsia="ko-KR"/>
              </w:rPr>
              <w:t xml:space="preserve">for antenna port </w:t>
            </w:r>
            <w:r w:rsidRPr="000E4E7F">
              <w:rPr>
                <w:position w:val="-10"/>
                <w:lang w:eastAsia="en-GB"/>
              </w:rPr>
              <w:object w:dxaOrig="260" w:dyaOrig="340" w14:anchorId="187F690F">
                <v:shape id="_x0000_i1162" type="#_x0000_t75" style="width:12pt;height:18pt" o:ole="">
                  <v:imagedata r:id="rId281" o:title=""/>
                </v:shape>
                <o:OLEObject Type="Embed" ProgID="Equation.3" ShapeID="_x0000_i1162" DrawAspect="Content" ObjectID="_1650272459"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6pt;height:18pt" o:ole="">
                  <v:imagedata r:id="rId283" o:title=""/>
                </v:shape>
                <o:OLEObject Type="Embed" ProgID="Equation.3" ShapeID="_x0000_i1163" DrawAspect="Content" ObjectID="_1650272460"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8pt" o:ole="">
                  <v:imagedata r:id="rId285" o:title=""/>
                </v:shape>
                <o:OLEObject Type="Embed" ProgID="Equation.3" ShapeID="_x0000_i1164" DrawAspect="Content" ObjectID="_1650272461"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pt;height:18pt" o:ole="">
                  <v:imagedata r:id="rId273" o:title=""/>
                </v:shape>
                <o:OLEObject Type="Embed" ProgID="Equation.3" ShapeID="_x0000_i1165" DrawAspect="Content" ObjectID="_1650272462"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4pt;height:18pt" o:ole="">
                  <v:imagedata r:id="rId288" o:title=""/>
                </v:shape>
                <o:OLEObject Type="Embed" ProgID="Equation.3" ShapeID="_x0000_i1166" DrawAspect="Content" ObjectID="_1650272463"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pt;height:18pt" o:ole="">
                  <v:imagedata r:id="rId290" o:title=""/>
                </v:shape>
                <o:OLEObject Type="Embed" ProgID="Equation.3" ShapeID="_x0000_i1167" DrawAspect="Content" ObjectID="_1650272464"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6pt;height:18pt" o:ole="">
                  <v:imagedata r:id="rId293" o:title=""/>
                </v:shape>
                <o:OLEObject Type="Embed" ProgID="Equation.3" ShapeID="_x0000_i1168" DrawAspect="Content" ObjectID="_1650272465"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4pt;height:18pt" o:ole="">
                  <v:imagedata r:id="rId295" o:title=""/>
                </v:shape>
                <o:OLEObject Type="Embed" ProgID="Equation.3" ShapeID="_x0000_i1169" DrawAspect="Content" ObjectID="_1650272466"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6pt;height:18pt" o:ole="">
                  <v:imagedata r:id="rId297" o:title=""/>
                </v:shape>
                <o:OLEObject Type="Embed" ProgID="Equation.3" ShapeID="_x0000_i1170" DrawAspect="Content" ObjectID="_1650272467"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r w:rsidRPr="000E4E7F">
              <w:rPr>
                <w:b/>
                <w:i/>
              </w:rPr>
              <w:t>pucch-NumRepetitionCE</w:t>
            </w:r>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6pt;height:18pt" o:ole="">
                  <v:imagedata r:id="rId299" o:title=""/>
                </v:shape>
                <o:OLEObject Type="Embed" ProgID="Equation.3" ShapeID="_x0000_i1171" DrawAspect="Content" ObjectID="_1650272468"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r w:rsidRPr="000E4E7F">
              <w:rPr>
                <w:b/>
                <w:i/>
                <w:lang w:eastAsia="en-GB"/>
              </w:rPr>
              <w:t>spatialBundlingPUCCH</w:t>
            </w:r>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r w:rsidRPr="000E4E7F">
              <w:rPr>
                <w:b/>
                <w:i/>
                <w:lang w:eastAsia="en-GB"/>
              </w:rPr>
              <w:t>spatialBundlingPUSCH</w:t>
            </w:r>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6pt;height:18pt" o:ole="">
                  <v:imagedata r:id="rId297" o:title=""/>
                </v:shape>
                <o:OLEObject Type="Embed" ProgID="Equation.3" ShapeID="_x0000_i1172" DrawAspect="Content" ObjectID="_1650272469"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6pt;height:18pt" o:ole="">
                  <v:imagedata r:id="rId302" o:title=""/>
                </v:shape>
                <o:OLEObject Type="Embed" ProgID="Equation.3" ShapeID="_x0000_i1173" DrawAspect="Content" ObjectID="_1650272470"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5885" w:name="_Toc36567009"/>
      <w:bookmarkStart w:id="5886" w:name="_Toc36810449"/>
      <w:bookmarkStart w:id="5887" w:name="_Toc36846813"/>
      <w:bookmarkStart w:id="5888" w:name="_Toc36939466"/>
      <w:bookmarkStart w:id="5889" w:name="_Toc37082446"/>
      <w:r w:rsidRPr="000E4E7F">
        <w:t>–</w:t>
      </w:r>
      <w:r w:rsidRPr="000E4E7F">
        <w:tab/>
      </w:r>
      <w:r w:rsidRPr="000E4E7F">
        <w:rPr>
          <w:i/>
          <w:iCs/>
          <w:noProof/>
        </w:rPr>
        <w:t>PUR-Config</w:t>
      </w:r>
      <w:bookmarkEnd w:id="5885"/>
      <w:bookmarkEnd w:id="5886"/>
      <w:bookmarkEnd w:id="5887"/>
      <w:bookmarkEnd w:id="5888"/>
      <w:bookmarkEnd w:id="5889"/>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r w:rsidRPr="000E4E7F">
              <w:rPr>
                <w:b/>
                <w:i/>
              </w:rPr>
              <w:t>pur-TimeAlignmentTimer</w:t>
            </w:r>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r w:rsidRPr="000E4E7F">
              <w:rPr>
                <w:b/>
                <w:i/>
              </w:rPr>
              <w:t>timeOffset</w:t>
            </w:r>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5890" w:name="_Toc20487310"/>
      <w:bookmarkStart w:id="5891" w:name="_Toc29342605"/>
      <w:bookmarkStart w:id="5892" w:name="_Toc29343744"/>
      <w:bookmarkStart w:id="5893" w:name="_Toc36567010"/>
      <w:bookmarkStart w:id="5894" w:name="_Toc36810450"/>
      <w:bookmarkStart w:id="5895" w:name="_Toc36846814"/>
      <w:bookmarkStart w:id="5896" w:name="_Toc36939467"/>
      <w:bookmarkStart w:id="5897" w:name="_Toc37082447"/>
      <w:r w:rsidRPr="000E4E7F">
        <w:t>–</w:t>
      </w:r>
      <w:r w:rsidRPr="000E4E7F">
        <w:tab/>
      </w:r>
      <w:r w:rsidRPr="000E4E7F">
        <w:rPr>
          <w:i/>
          <w:noProof/>
        </w:rPr>
        <w:t>PUSCH-Config</w:t>
      </w:r>
      <w:bookmarkEnd w:id="5890"/>
      <w:bookmarkEnd w:id="5891"/>
      <w:bookmarkEnd w:id="5892"/>
      <w:bookmarkEnd w:id="5893"/>
      <w:bookmarkEnd w:id="5894"/>
      <w:bookmarkEnd w:id="5895"/>
      <w:bookmarkEnd w:id="5896"/>
      <w:bookmarkEnd w:id="5897"/>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5898" w:name="_Hlk12458499"/>
      <w:r w:rsidRPr="000E4E7F">
        <w:t>PUSCH-ConfigDedicated</w:t>
      </w:r>
      <w:bookmarkEnd w:id="5898"/>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48pt;height:18pt" o:ole="">
                  <v:imagedata r:id="rId304" o:title=""/>
                </v:shape>
                <o:OLEObject Type="Embed" ProgID="Equation.3" ShapeID="_x0000_i1174" DrawAspect="Content" ObjectID="_1650272471" r:id="rId305"/>
              </w:object>
            </w:r>
            <w:r w:rsidRPr="000E4E7F">
              <w:rPr>
                <w:lang w:eastAsia="en-GB"/>
              </w:rPr>
              <w:t>,</w:t>
            </w:r>
            <w:r w:rsidRPr="000E4E7F">
              <w:rPr>
                <w:rFonts w:eastAsia="SimSun"/>
                <w:position w:val="-14"/>
                <w:lang w:eastAsia="zh-CN"/>
              </w:rPr>
              <w:object w:dxaOrig="980" w:dyaOrig="400" w14:anchorId="6006E158">
                <v:shape id="_x0000_i1175" type="#_x0000_t75" style="width:48pt;height:18pt" o:ole="">
                  <v:imagedata r:id="rId306" o:title=""/>
                </v:shape>
                <o:OLEObject Type="Embed" ProgID="Equation.3" ShapeID="_x0000_i1175" DrawAspect="Content" ObjectID="_1650272472" r:id="rId307"/>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48pt;height:18pt" o:ole="">
                  <v:imagedata r:id="rId309" o:title=""/>
                </v:shape>
                <o:OLEObject Type="Embed" ProgID="Equation.3" ShapeID="_x0000_i1176" DrawAspect="Content" ObjectID="_1650272473"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48pt;height:18pt" o:ole="">
                  <v:imagedata r:id="rId312" o:title=""/>
                </v:shape>
                <o:OLEObject Type="Embed" ProgID="Equation.3" ShapeID="_x0000_i1177" DrawAspect="Content" ObjectID="_1650272474" r:id="rId313"/>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60pt;height:18pt" o:ole="">
                  <v:imagedata r:id="rId315" o:title=""/>
                </v:shape>
                <o:OLEObject Type="Embed" ProgID="Equation.3" ShapeID="_x0000_i1178" DrawAspect="Content" ObjectID="_1650272475"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r w:rsidRPr="000E4E7F">
              <w:rPr>
                <w:b/>
                <w:i/>
                <w:lang w:eastAsia="en-GB"/>
              </w:rPr>
              <w:t>betaOffsetAUL</w:t>
            </w:r>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4pt;height:18pt" o:ole="">
                  <v:imagedata r:id="rId319" o:title=""/>
                </v:shape>
                <o:OLEObject Type="Embed" ProgID="Equation.3" ShapeID="_x0000_i1179" DrawAspect="Content" ObjectID="_1650272476"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4pt;height:18pt" o:ole="">
                  <v:imagedata r:id="rId319" o:title=""/>
                </v:shape>
                <o:OLEObject Type="Embed" ProgID="Equation.3" ShapeID="_x0000_i1180" DrawAspect="Content" ObjectID="_1650272477"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4pt;height:18pt" o:ole="">
                  <v:imagedata r:id="rId322" o:title=""/>
                </v:shape>
                <o:OLEObject Type="Embed" ProgID="Equation.3" ShapeID="_x0000_i1181" DrawAspect="Content" ObjectID="_1650272478"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4pt;height:18pt" o:ole="">
                  <v:imagedata r:id="rId322" o:title=""/>
                </v:shape>
                <o:OLEObject Type="Embed" ProgID="Equation.3" ShapeID="_x0000_i1182" DrawAspect="Content" ObjectID="_1650272479"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r w:rsidRPr="000E4E7F">
              <w:rPr>
                <w:b/>
                <w:i/>
              </w:rPr>
              <w:t>ce-PUSCH-FlexibleStartPRB-AllocConfig</w:t>
            </w:r>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r w:rsidRPr="000E4E7F">
              <w:rPr>
                <w:b/>
                <w:bCs/>
                <w:i/>
                <w:iCs/>
              </w:rPr>
              <w:t>ce-PUSCH-MultiTB-AllocConfig</w:t>
            </w:r>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r w:rsidRPr="000E4E7F">
              <w:rPr>
                <w:b/>
                <w:i/>
                <w:lang w:eastAsia="en-GB"/>
              </w:rPr>
              <w:t>ce-PUSCH-MultiTB-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48pt;height:18pt" o:ole="">
                  <v:imagedata r:id="rId325" o:title=""/>
                </v:shape>
                <o:OLEObject Type="Embed" ProgID="Equation.3" ShapeID="_x0000_i1183" DrawAspect="Content" ObjectID="_1650272480"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6pt;height:18pt" o:ole="">
                  <v:imagedata r:id="rId327" o:title=""/>
                </v:shape>
                <o:OLEObject Type="Embed" ProgID="Equation.3" ShapeID="_x0000_i1184" DrawAspect="Content" ObjectID="_1650272481"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4pt;height:18pt" o:ole="">
                  <v:imagedata r:id="rId329" o:title=""/>
                </v:shape>
                <o:OLEObject Type="Embed" ProgID="Equation.3" ShapeID="_x0000_i1185" DrawAspect="Content" ObjectID="_1650272482"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6pt;height:18pt" o:ole="">
                  <v:imagedata r:id="rId331" o:title=""/>
                </v:shape>
                <o:OLEObject Type="Embed" ProgID="Equation.3" ShapeID="_x0000_i1186" DrawAspect="Content" ObjectID="_1650272483" r:id="rId332"/>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r w:rsidRPr="000E4E7F">
              <w:rPr>
                <w:b/>
                <w:i/>
              </w:rPr>
              <w:t>pusch-maxNumRepetitionCEmodeA</w:t>
            </w:r>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r w:rsidRPr="000E4E7F">
              <w:rPr>
                <w:b/>
                <w:i/>
              </w:rPr>
              <w:t>pusch-maxNumRepetitionCEmodeB</w:t>
            </w:r>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5899" w:name="_Toc20487311"/>
      <w:bookmarkStart w:id="5900" w:name="_Toc29342606"/>
      <w:bookmarkStart w:id="5901" w:name="_Toc29343745"/>
      <w:bookmarkStart w:id="5902" w:name="_Toc36567011"/>
      <w:bookmarkStart w:id="5903" w:name="_Toc36810451"/>
      <w:bookmarkStart w:id="5904" w:name="_Toc36846815"/>
      <w:bookmarkStart w:id="5905" w:name="_Toc36939468"/>
      <w:bookmarkStart w:id="5906" w:name="_Toc37082448"/>
      <w:r w:rsidRPr="000E4E7F">
        <w:t>–</w:t>
      </w:r>
      <w:r w:rsidRPr="000E4E7F">
        <w:tab/>
      </w:r>
      <w:r w:rsidRPr="000E4E7F">
        <w:rPr>
          <w:i/>
          <w:noProof/>
        </w:rPr>
        <w:t>RACH-ConfigCommon</w:t>
      </w:r>
      <w:bookmarkEnd w:id="5899"/>
      <w:bookmarkEnd w:id="5900"/>
      <w:bookmarkEnd w:id="5901"/>
      <w:bookmarkEnd w:id="5902"/>
      <w:bookmarkEnd w:id="5903"/>
      <w:bookmarkEnd w:id="5904"/>
      <w:bookmarkEnd w:id="5905"/>
      <w:bookmarkEnd w:id="5906"/>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ConfigCommon</w:t>
      </w:r>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907"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907"/>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r w:rsidRPr="000E4E7F">
              <w:rPr>
                <w:b/>
                <w:i/>
              </w:rPr>
              <w:t>edt-SmallTBS-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r w:rsidRPr="000E4E7F">
              <w:rPr>
                <w:b/>
                <w:i/>
              </w:rPr>
              <w:t>ed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r w:rsidRPr="000E4E7F">
              <w:rPr>
                <w:b/>
                <w:i/>
                <w:lang w:eastAsia="en-GB"/>
              </w:rPr>
              <w:t>messagePowerOffsetGroupB</w:t>
            </w:r>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r w:rsidRPr="000E4E7F">
              <w:rPr>
                <w:b/>
                <w:i/>
              </w:rPr>
              <w:t>rach-CE-LevelInfoList</w:t>
            </w:r>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r w:rsidRPr="000E4E7F">
              <w:rPr>
                <w:b/>
                <w:i/>
              </w:rPr>
              <w:t>rar-HoppingConfig</w:t>
            </w:r>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5908" w:name="_Toc20487312"/>
      <w:bookmarkStart w:id="5909" w:name="_Toc29342607"/>
      <w:bookmarkStart w:id="5910" w:name="_Toc29343746"/>
      <w:bookmarkStart w:id="5911" w:name="_Toc36567012"/>
      <w:bookmarkStart w:id="5912" w:name="_Toc36810452"/>
      <w:bookmarkStart w:id="5913" w:name="_Toc36846816"/>
      <w:bookmarkStart w:id="5914" w:name="_Toc36939469"/>
      <w:bookmarkStart w:id="5915" w:name="_Toc37082449"/>
      <w:r w:rsidRPr="000E4E7F">
        <w:t>–</w:t>
      </w:r>
      <w:r w:rsidRPr="000E4E7F">
        <w:tab/>
      </w:r>
      <w:r w:rsidRPr="000E4E7F">
        <w:rPr>
          <w:i/>
          <w:noProof/>
        </w:rPr>
        <w:t>RACH-ConfigDedicated</w:t>
      </w:r>
      <w:bookmarkEnd w:id="5908"/>
      <w:bookmarkEnd w:id="5909"/>
      <w:bookmarkEnd w:id="5910"/>
      <w:bookmarkEnd w:id="5911"/>
      <w:bookmarkEnd w:id="5912"/>
      <w:bookmarkEnd w:id="5913"/>
      <w:bookmarkEnd w:id="5914"/>
      <w:bookmarkEnd w:id="5915"/>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ConfigDedicated</w:t>
      </w:r>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5916" w:name="_Toc20487313"/>
      <w:bookmarkStart w:id="5917" w:name="_Toc29342608"/>
      <w:bookmarkStart w:id="5918" w:name="_Toc29343747"/>
      <w:bookmarkStart w:id="5919" w:name="_Toc36567013"/>
      <w:bookmarkStart w:id="5920" w:name="_Toc36810453"/>
      <w:bookmarkStart w:id="5921" w:name="_Toc36846817"/>
      <w:bookmarkStart w:id="5922" w:name="_Toc36939470"/>
      <w:bookmarkStart w:id="5923" w:name="_Toc37082450"/>
      <w:r w:rsidRPr="000E4E7F">
        <w:t>–</w:t>
      </w:r>
      <w:r w:rsidRPr="000E4E7F">
        <w:tab/>
      </w:r>
      <w:r w:rsidRPr="000E4E7F">
        <w:rPr>
          <w:i/>
        </w:rPr>
        <w:t>RadioResource</w:t>
      </w:r>
      <w:r w:rsidRPr="000E4E7F">
        <w:rPr>
          <w:i/>
          <w:noProof/>
        </w:rPr>
        <w:t>ConfigCommon</w:t>
      </w:r>
      <w:bookmarkEnd w:id="5916"/>
      <w:bookmarkEnd w:id="5917"/>
      <w:bookmarkEnd w:id="5918"/>
      <w:bookmarkEnd w:id="5919"/>
      <w:bookmarkEnd w:id="5920"/>
      <w:bookmarkEnd w:id="5921"/>
      <w:bookmarkEnd w:id="5922"/>
      <w:bookmarkEnd w:id="5923"/>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r w:rsidRPr="000E4E7F">
        <w:rPr>
          <w:bCs/>
          <w:i/>
          <w:iCs/>
        </w:rPr>
        <w:t>RadioResourceConfigCommon</w:t>
      </w:r>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924" w:name="OLE_LINK54"/>
      <w:bookmarkStart w:id="5925" w:name="OLE_LINK55"/>
      <w:r w:rsidRPr="000E4E7F">
        <w:t>SoundingRS-UL-ConfigCommon</w:t>
      </w:r>
      <w:bookmarkEnd w:id="5924"/>
      <w:bookmarkEnd w:id="5925"/>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5926"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926"/>
    </w:p>
    <w:p w14:paraId="265D2004" w14:textId="77777777" w:rsidR="009722D5" w:rsidRPr="000E4E7F" w:rsidRDefault="009722D5" w:rsidP="009722D5">
      <w:pPr>
        <w:pStyle w:val="PL"/>
        <w:shd w:val="clear" w:color="auto" w:fill="E6E6E6"/>
      </w:pPr>
      <w:r w:rsidRPr="000E4E7F">
        <w:tab/>
      </w:r>
      <w:r w:rsidRPr="000E4E7F">
        <w:tab/>
      </w:r>
      <w:bookmarkStart w:id="5927" w:name="OLE_LINK211"/>
      <w:bookmarkStart w:id="5928" w:name="OLE_LINK212"/>
      <w:bookmarkStart w:id="5929" w:name="OLE_LINK213"/>
      <w:bookmarkStart w:id="5930"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927"/>
      <w:bookmarkEnd w:id="5928"/>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929"/>
    <w:bookmarkEnd w:id="5930"/>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5931" w:name="OLE_LINK232"/>
      <w:bookmarkStart w:id="5932" w:name="OLE_LINK233"/>
      <w:r w:rsidRPr="000E4E7F">
        <w:t>highSpeedEnhancedMeasFlag-r14</w:t>
      </w:r>
      <w:bookmarkEnd w:id="5931"/>
      <w:bookmarkEnd w:id="5932"/>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r w:rsidRPr="000E4E7F">
              <w:rPr>
                <w:b/>
                <w:i/>
              </w:rPr>
              <w:t>crs-ChEstMPDCCH-ConfigCommon</w:t>
            </w:r>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549062AF"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r w:rsidRPr="000E4E7F">
              <w:rPr>
                <w:b/>
                <w:i/>
              </w:rPr>
              <w:t>mpdcch-NumRepetition-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r w:rsidRPr="000E4E7F">
              <w:rPr>
                <w:b/>
                <w:i/>
              </w:rPr>
              <w:t>mpdcch-pdsch-HoppingOffset</w:t>
            </w:r>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r w:rsidRPr="000E4E7F">
              <w:rPr>
                <w:b/>
                <w:i/>
              </w:rPr>
              <w:t>mpdcch-pdsch-HoppingNB</w:t>
            </w:r>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narrowBands</w:t>
            </w:r>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5933" w:name="_Toc20487314"/>
      <w:bookmarkStart w:id="5934" w:name="_Toc29342609"/>
      <w:bookmarkStart w:id="5935" w:name="_Toc29343748"/>
      <w:bookmarkStart w:id="5936" w:name="_Toc36567014"/>
      <w:bookmarkStart w:id="5937" w:name="_Toc36810454"/>
      <w:bookmarkStart w:id="5938" w:name="_Toc36846818"/>
      <w:bookmarkStart w:id="5939" w:name="_Toc36939471"/>
      <w:bookmarkStart w:id="5940" w:name="_Toc37082451"/>
      <w:r w:rsidRPr="000E4E7F">
        <w:t>–</w:t>
      </w:r>
      <w:r w:rsidRPr="000E4E7F">
        <w:tab/>
      </w:r>
      <w:r w:rsidRPr="000E4E7F">
        <w:rPr>
          <w:i/>
          <w:noProof/>
        </w:rPr>
        <w:t>RadioResourceConfigDedicated</w:t>
      </w:r>
      <w:bookmarkEnd w:id="5933"/>
      <w:bookmarkEnd w:id="5934"/>
      <w:bookmarkEnd w:id="5935"/>
      <w:bookmarkEnd w:id="5936"/>
      <w:bookmarkEnd w:id="5937"/>
      <w:bookmarkEnd w:id="5938"/>
      <w:bookmarkEnd w:id="5939"/>
      <w:bookmarkEnd w:id="5940"/>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r w:rsidRPr="000E4E7F">
        <w:rPr>
          <w:bCs/>
          <w:i/>
          <w:iCs/>
        </w:rPr>
        <w:t xml:space="preserve">RadioResourceConfigDedicated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5941"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941"/>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942" w:name="OLE_LINK4"/>
      <w:r w:rsidRPr="000E4E7F">
        <w:t xml:space="preserve"> ::=</w:t>
      </w:r>
      <w:bookmarkEnd w:id="5942"/>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5943" w:name="_Hlk12458955"/>
            <w:r w:rsidRPr="000E4E7F">
              <w:rPr>
                <w:b/>
                <w:i/>
              </w:rPr>
              <w:t>crs-ChEstMPDCCH-ConfigDedicated</w:t>
            </w:r>
          </w:p>
          <w:bookmarkEnd w:id="5943"/>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r w:rsidRPr="000E4E7F">
              <w:rPr>
                <w:b/>
                <w:i/>
              </w:rPr>
              <w:t>crs-IntfMitigConfig</w:t>
            </w:r>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20199453"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ins w:id="5944" w:author="Ericsson" w:date="2020-04-24T16:57:00Z">
              <w:r w:rsidR="00DA7D49">
                <w:t xml:space="preserve"> DAPS HO </w:t>
              </w:r>
            </w:ins>
            <w:ins w:id="5945" w:author="Ericsson" w:date="2020-04-24T16:58:00Z">
              <w:r w:rsidR="00DA7D49">
                <w:t>is not configured when</w:t>
              </w:r>
            </w:ins>
            <w:ins w:id="5946" w:author="Ericsson" w:date="2020-04-24T17:04:00Z">
              <w:r w:rsidR="00F34C83">
                <w:t xml:space="preserve"> the</w:t>
              </w:r>
            </w:ins>
            <w:ins w:id="5947" w:author="Ericsson" w:date="2020-04-24T16:58:00Z">
              <w:r w:rsidR="00DA7D49">
                <w:t xml:space="preserve"> </w:t>
              </w:r>
              <w:r w:rsidR="00DA7D49" w:rsidRPr="000E4E7F">
                <w:rPr>
                  <w:i/>
                </w:rPr>
                <w:t>rach-Skip</w:t>
              </w:r>
              <w:r w:rsidR="00DA7D49" w:rsidRPr="000E4E7F">
                <w:t xml:space="preserve"> is </w:t>
              </w:r>
            </w:ins>
            <w:ins w:id="5948" w:author="Ericsson" w:date="2020-04-24T17:03:00Z">
              <w:r w:rsidR="00FC32AD">
                <w:t>included</w:t>
              </w:r>
            </w:ins>
            <w:ins w:id="5949" w:author="Ericsson_2" w:date="2020-05-05T13:35:00Z">
              <w:r w:rsidR="005460AD">
                <w:t xml:space="preserve"> or if </w:t>
              </w:r>
              <w:r w:rsidR="005460AD" w:rsidRPr="000E4E7F">
                <w:rPr>
                  <w:rFonts w:cs="Arial"/>
                  <w:i/>
                  <w:lang w:eastAsia="zh-CN"/>
                </w:rPr>
                <w:t>uplinkDataCompression</w:t>
              </w:r>
              <w:r w:rsidR="005460AD" w:rsidRPr="000E4E7F">
                <w:rPr>
                  <w:rFonts w:cs="Arial"/>
                  <w:lang w:eastAsia="zh-CN"/>
                </w:rPr>
                <w:t xml:space="preserve"> is configured</w:t>
              </w:r>
            </w:ins>
            <w:ins w:id="5950" w:author="Ericsson_2" w:date="2020-05-05T13:36:00Z">
              <w:r w:rsidR="005460AD">
                <w:rPr>
                  <w:rFonts w:cs="Arial"/>
                  <w:lang w:eastAsia="zh-CN"/>
                </w:rPr>
                <w:t xml:space="preserve"> for the </w:t>
              </w:r>
            </w:ins>
            <w:ins w:id="5951" w:author="Ericsson_2" w:date="2020-05-05T13:55:00Z">
              <w:r w:rsidR="00883B58">
                <w:rPr>
                  <w:rFonts w:cs="Arial"/>
                  <w:lang w:eastAsia="zh-CN"/>
                </w:rPr>
                <w:t>DRB</w:t>
              </w:r>
            </w:ins>
            <w:ins w:id="5952"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r w:rsidRPr="000E4E7F">
              <w:rPr>
                <w:b/>
                <w:i/>
                <w:lang w:eastAsia="en-GB"/>
              </w:rPr>
              <w:t>drb-Identity</w:t>
            </w:r>
          </w:p>
          <w:p w14:paraId="0C9CB895"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r w:rsidRPr="000E4E7F">
              <w:rPr>
                <w:b/>
                <w:i/>
                <w:lang w:eastAsia="en-GB"/>
              </w:rPr>
              <w:t>drb-ToAddModList</w:t>
            </w:r>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r w:rsidRPr="000E4E7F">
              <w:rPr>
                <w:b/>
                <w:i/>
                <w:lang w:eastAsia="en-GB"/>
              </w:rPr>
              <w:t>drb-ToAddModListSCG</w:t>
            </w:r>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r w:rsidRPr="000E4E7F">
              <w:rPr>
                <w:b/>
                <w:i/>
                <w:lang w:eastAsia="en-GB"/>
              </w:rPr>
              <w:t>drb-ToReleaseListSCG</w:t>
            </w:r>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r w:rsidRPr="000E4E7F">
              <w:rPr>
                <w:b/>
                <w:i/>
                <w:lang w:eastAsia="en-GB"/>
              </w:rPr>
              <w:t>drb-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r w:rsidRPr="000E4E7F">
              <w:rPr>
                <w:b/>
                <w:i/>
                <w:lang w:eastAsia="en-GB"/>
              </w:rPr>
              <w:t>drb-TypeChange</w:t>
            </w:r>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r w:rsidRPr="000E4E7F">
              <w:rPr>
                <w:b/>
                <w:i/>
                <w:lang w:eastAsia="en-GB"/>
              </w:rPr>
              <w:t>drb-TypeLWA</w:t>
            </w:r>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r w:rsidRPr="000E4E7F">
              <w:rPr>
                <w:b/>
                <w:i/>
                <w:lang w:eastAsia="en-GB"/>
              </w:rPr>
              <w:t>drb-TypeLWIP</w:t>
            </w:r>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r w:rsidRPr="000E4E7F">
              <w:rPr>
                <w:b/>
                <w:bCs/>
                <w:i/>
                <w:iCs/>
                <w:lang w:eastAsia="en-GB"/>
              </w:rPr>
              <w:t>logicalChannelConfig</w:t>
            </w:r>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r w:rsidRPr="000E4E7F">
              <w:rPr>
                <w:b/>
                <w:i/>
              </w:rPr>
              <w:t>lwa-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r w:rsidRPr="000E4E7F">
              <w:rPr>
                <w:b/>
                <w:i/>
                <w:lang w:eastAsia="en-GB"/>
              </w:rPr>
              <w:t>lwip-DL-Aggregation, lwip-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t>mac-MainConfig</w:t>
            </w:r>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r w:rsidRPr="000E4E7F">
              <w:rPr>
                <w:b/>
                <w:i/>
                <w:lang w:eastAsia="en-GB"/>
              </w:rPr>
              <w:t>mbsfn-SubframeConfig</w:t>
            </w:r>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r w:rsidRPr="000E4E7F">
              <w:rPr>
                <w:b/>
                <w:i/>
                <w:lang w:eastAsia="en-GB"/>
              </w:rPr>
              <w:t>measSubframePatternPCell</w:t>
            </w:r>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r w:rsidRPr="000E4E7F">
              <w:rPr>
                <w:b/>
                <w:bCs/>
                <w:i/>
                <w:iCs/>
                <w:lang w:eastAsia="ko-KR"/>
              </w:rPr>
              <w:t>neighCellsToAddModList</w:t>
            </w:r>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aList</w:t>
            </w:r>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2pt;height:18pt" o:ole="">
                  <v:imagedata r:id="rId265" o:title=""/>
                </v:shape>
                <o:OLEObject Type="Embed" ProgID="Equation.3" ShapeID="_x0000_i1187" DrawAspect="Content" ObjectID="_1650272484"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2pt;height:18pt" o:ole="">
                  <v:imagedata r:id="rId233" o:title=""/>
                </v:shape>
                <o:OLEObject Type="Embed" ProgID="Equation.3" ShapeID="_x0000_i1188" DrawAspect="Content" ObjectID="_1650272485"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r w:rsidRPr="000E4E7F">
              <w:rPr>
                <w:b/>
                <w:bCs/>
                <w:i/>
                <w:iCs/>
                <w:lang w:eastAsia="en-GB"/>
              </w:rPr>
              <w:t>physicalConfigDedicated</w:t>
            </w:r>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r w:rsidRPr="000E4E7F">
              <w:rPr>
                <w:b/>
                <w:i/>
                <w:lang w:eastAsia="en-GB"/>
              </w:rPr>
              <w:t>servCellp-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r w:rsidRPr="000E4E7F">
              <w:rPr>
                <w:b/>
                <w:bCs/>
                <w:i/>
                <w:iCs/>
                <w:lang w:eastAsia="en-GB"/>
              </w:rPr>
              <w:t>sps-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r w:rsidRPr="000E4E7F">
              <w:rPr>
                <w:b/>
                <w:bCs/>
                <w:i/>
                <w:iCs/>
                <w:lang w:eastAsia="en-GB"/>
              </w:rPr>
              <w:t>srb-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r w:rsidRPr="000E4E7F">
              <w:rPr>
                <w:b/>
                <w:i/>
                <w:lang w:eastAsia="en-GB"/>
              </w:rPr>
              <w:t>srb-ToAddModList</w:t>
            </w:r>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5953" w:name="OLE_LINK6"/>
            <w:r w:rsidRPr="000E4E7F">
              <w:rPr>
                <w:b/>
                <w:i/>
                <w:noProof/>
                <w:lang w:eastAsia="en-GB"/>
              </w:rPr>
              <w:t>transmissionModeList</w:t>
            </w:r>
          </w:p>
          <w:bookmarkEnd w:id="5953"/>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5954" w:name="_Toc20487315"/>
      <w:bookmarkStart w:id="5955" w:name="_Toc29342610"/>
      <w:bookmarkStart w:id="5956" w:name="_Toc29343749"/>
      <w:bookmarkStart w:id="5957" w:name="_Toc36567015"/>
      <w:bookmarkStart w:id="5958" w:name="_Toc36810455"/>
      <w:bookmarkStart w:id="5959" w:name="_Toc36846819"/>
      <w:bookmarkStart w:id="5960" w:name="_Toc36939472"/>
      <w:bookmarkStart w:id="5961" w:name="_Toc37082452"/>
      <w:r w:rsidRPr="000E4E7F">
        <w:t>–</w:t>
      </w:r>
      <w:r w:rsidRPr="000E4E7F">
        <w:tab/>
      </w:r>
      <w:r w:rsidRPr="000E4E7F">
        <w:rPr>
          <w:i/>
        </w:rPr>
        <w:t>RCLWI-Configuration</w:t>
      </w:r>
      <w:bookmarkEnd w:id="5954"/>
      <w:bookmarkEnd w:id="5955"/>
      <w:bookmarkEnd w:id="5956"/>
      <w:bookmarkEnd w:id="5957"/>
      <w:bookmarkEnd w:id="5958"/>
      <w:bookmarkEnd w:id="5959"/>
      <w:bookmarkEnd w:id="5960"/>
      <w:bookmarkEnd w:id="5961"/>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5962" w:name="_Toc20487316"/>
      <w:bookmarkStart w:id="5963" w:name="_Toc29342611"/>
      <w:bookmarkStart w:id="5964" w:name="_Toc29343750"/>
      <w:bookmarkStart w:id="5965" w:name="_Toc36567016"/>
      <w:bookmarkStart w:id="5966" w:name="_Toc36810456"/>
      <w:bookmarkStart w:id="5967" w:name="_Toc36846820"/>
      <w:bookmarkStart w:id="5968" w:name="_Toc36939473"/>
      <w:bookmarkStart w:id="5969" w:name="_Toc37082453"/>
      <w:r w:rsidRPr="000E4E7F">
        <w:t>–</w:t>
      </w:r>
      <w:r w:rsidRPr="000E4E7F">
        <w:tab/>
      </w:r>
      <w:r w:rsidRPr="000E4E7F">
        <w:rPr>
          <w:i/>
          <w:noProof/>
        </w:rPr>
        <w:t>RLC-Config</w:t>
      </w:r>
      <w:bookmarkEnd w:id="5962"/>
      <w:bookmarkEnd w:id="5963"/>
      <w:bookmarkEnd w:id="5964"/>
      <w:bookmarkEnd w:id="5965"/>
      <w:bookmarkEnd w:id="5966"/>
      <w:bookmarkEnd w:id="5967"/>
      <w:bookmarkEnd w:id="5968"/>
      <w:bookmarkEnd w:id="5969"/>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r w:rsidRPr="000E4E7F">
              <w:rPr>
                <w:b/>
                <w:bCs/>
                <w:i/>
                <w:iCs/>
                <w:lang w:eastAsia="en-GB"/>
              </w:rPr>
              <w:t>maxRetxThreshold</w:t>
            </w:r>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r w:rsidRPr="000E4E7F">
              <w:rPr>
                <w:b/>
                <w:bCs/>
                <w:i/>
                <w:iCs/>
                <w:lang w:eastAsia="en-GB"/>
              </w:rPr>
              <w:t>rlc-OutOfOrderDelivery</w:t>
            </w:r>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5970" w:name="_Toc20487317"/>
      <w:bookmarkStart w:id="5971" w:name="_Toc29342612"/>
      <w:bookmarkStart w:id="5972" w:name="_Toc29343751"/>
      <w:bookmarkStart w:id="5973" w:name="_Toc36567017"/>
      <w:bookmarkStart w:id="5974" w:name="_Toc36810457"/>
      <w:bookmarkStart w:id="5975" w:name="_Toc36846821"/>
      <w:bookmarkStart w:id="5976" w:name="_Toc36939474"/>
      <w:bookmarkStart w:id="5977" w:name="_Toc37082454"/>
      <w:r w:rsidRPr="000E4E7F">
        <w:t>–</w:t>
      </w:r>
      <w:r w:rsidRPr="000E4E7F">
        <w:tab/>
      </w:r>
      <w:r w:rsidRPr="000E4E7F">
        <w:rPr>
          <w:i/>
          <w:noProof/>
        </w:rPr>
        <w:t>RLF-TimersAndConstants</w:t>
      </w:r>
      <w:bookmarkEnd w:id="5970"/>
      <w:bookmarkEnd w:id="5971"/>
      <w:bookmarkEnd w:id="5972"/>
      <w:bookmarkEnd w:id="5973"/>
      <w:bookmarkEnd w:id="5974"/>
      <w:bookmarkEnd w:id="5975"/>
      <w:bookmarkEnd w:id="5976"/>
      <w:bookmarkEnd w:id="5977"/>
    </w:p>
    <w:p w14:paraId="7F7EF221"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TimersAndConstants</w:t>
      </w:r>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5978" w:name="_Toc20487318"/>
      <w:bookmarkStart w:id="5979" w:name="_Toc29342613"/>
      <w:bookmarkStart w:id="5980" w:name="_Toc29343752"/>
      <w:bookmarkStart w:id="5981" w:name="_Toc36567018"/>
      <w:bookmarkStart w:id="5982" w:name="_Toc36810458"/>
      <w:bookmarkStart w:id="5983" w:name="_Toc36846822"/>
      <w:bookmarkStart w:id="5984" w:name="_Toc36939475"/>
      <w:bookmarkStart w:id="5985" w:name="_Toc37082455"/>
      <w:r w:rsidRPr="000E4E7F">
        <w:t>–</w:t>
      </w:r>
      <w:r w:rsidRPr="000E4E7F">
        <w:tab/>
      </w:r>
      <w:r w:rsidRPr="000E4E7F">
        <w:rPr>
          <w:i/>
        </w:rPr>
        <w:t>RN-SubframeConfig</w:t>
      </w:r>
      <w:bookmarkEnd w:id="5978"/>
      <w:bookmarkEnd w:id="5979"/>
      <w:bookmarkEnd w:id="5980"/>
      <w:bookmarkEnd w:id="5981"/>
      <w:bookmarkEnd w:id="5982"/>
      <w:bookmarkEnd w:id="5983"/>
      <w:bookmarkEnd w:id="5984"/>
      <w:bookmarkEnd w:id="5985"/>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SubframeConfig</w:t>
      </w:r>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r w:rsidRPr="000E4E7F">
              <w:rPr>
                <w:b/>
                <w:i/>
                <w:lang w:eastAsia="en-GB"/>
              </w:rPr>
              <w:t>demodulationRS</w:t>
            </w:r>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pt;height:18pt" o:ole="">
                  <v:imagedata r:id="rId338" o:title=""/>
                </v:shape>
                <o:OLEObject Type="Embed" ProgID="Equation.3" ShapeID="_x0000_i1189" DrawAspect="Content" ObjectID="_1650272486"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8pt" o:ole="">
                  <v:imagedata r:id="rId340" o:title=""/>
                </v:shape>
                <o:OLEObject Type="Embed" ProgID="Equation.3" ShapeID="_x0000_i1190" DrawAspect="Content" ObjectID="_1650272487"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r w:rsidRPr="000E4E7F">
              <w:rPr>
                <w:b/>
                <w:i/>
                <w:lang w:eastAsia="en-GB"/>
              </w:rPr>
              <w:t>pdsch-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r w:rsidRPr="000E4E7F">
              <w:rPr>
                <w:b/>
                <w:i/>
                <w:lang w:eastAsia="en-GB"/>
              </w:rPr>
              <w:t>resourceAllocationType</w:t>
            </w:r>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r w:rsidRPr="000E4E7F">
              <w:rPr>
                <w:b/>
                <w:i/>
                <w:lang w:eastAsia="en-GB"/>
              </w:rPr>
              <w:t>resourceBlockAssignment</w:t>
            </w:r>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r w:rsidRPr="000E4E7F">
              <w:rPr>
                <w:b/>
                <w:i/>
                <w:lang w:eastAsia="en-GB"/>
              </w:rPr>
              <w:t>subframeConfigPatternFDD</w:t>
            </w:r>
          </w:p>
          <w:p w14:paraId="7197D786"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r w:rsidRPr="000E4E7F">
              <w:rPr>
                <w:b/>
                <w:i/>
                <w:lang w:eastAsia="en-GB"/>
              </w:rPr>
              <w:t>subframeConfigPatternTDD</w:t>
            </w:r>
          </w:p>
          <w:p w14:paraId="306F5A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5986" w:name="_Toc29342614"/>
      <w:bookmarkStart w:id="5987" w:name="_Toc29343753"/>
      <w:bookmarkStart w:id="5988" w:name="_Toc36567019"/>
      <w:bookmarkStart w:id="5989" w:name="_Toc36810459"/>
      <w:bookmarkStart w:id="5990" w:name="_Toc36846823"/>
      <w:bookmarkStart w:id="5991" w:name="_Toc36939476"/>
      <w:bookmarkStart w:id="5992" w:name="_Toc37082456"/>
      <w:r w:rsidRPr="000E4E7F">
        <w:rPr>
          <w:i/>
        </w:rPr>
        <w:t>–</w:t>
      </w:r>
      <w:r w:rsidRPr="000E4E7F">
        <w:rPr>
          <w:i/>
        </w:rPr>
        <w:tab/>
      </w:r>
      <w:r w:rsidRPr="000E4E7F">
        <w:rPr>
          <w:i/>
          <w:noProof/>
        </w:rPr>
        <w:t>RSS-Config</w:t>
      </w:r>
      <w:bookmarkEnd w:id="5986"/>
      <w:bookmarkEnd w:id="5987"/>
      <w:bookmarkEnd w:id="5988"/>
      <w:bookmarkEnd w:id="5989"/>
      <w:bookmarkEnd w:id="5990"/>
      <w:bookmarkEnd w:id="5991"/>
      <w:bookmarkEnd w:id="5992"/>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5993" w:name="_Hlk515551881"/>
            <w:r w:rsidRPr="000E4E7F">
              <w:rPr>
                <w:b/>
                <w:i/>
              </w:rPr>
              <w:t>freqLocation</w:t>
            </w:r>
          </w:p>
          <w:p w14:paraId="08D23063" w14:textId="77777777" w:rsidR="00385237" w:rsidRPr="000E4E7F" w:rsidRDefault="00385237" w:rsidP="004A5246">
            <w:pPr>
              <w:pStyle w:val="TAL"/>
              <w:rPr>
                <w:noProof/>
              </w:rPr>
            </w:pPr>
            <w:r w:rsidRPr="000E4E7F">
              <w:t xml:space="preserve">Frequency location (lowest PRB number) of RSS. </w:t>
            </w:r>
          </w:p>
        </w:tc>
      </w:tr>
      <w:bookmarkEnd w:id="5993"/>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r w:rsidRPr="000E4E7F">
              <w:rPr>
                <w:b/>
                <w:i/>
                <w:iCs/>
                <w:kern w:val="2"/>
              </w:rPr>
              <w:t>timeOffset</w:t>
            </w:r>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5994" w:name="_Toc20487319"/>
      <w:bookmarkStart w:id="5995" w:name="_Toc29342615"/>
      <w:bookmarkStart w:id="5996" w:name="_Toc29343754"/>
      <w:bookmarkStart w:id="5997" w:name="_Toc36567020"/>
      <w:bookmarkStart w:id="5998" w:name="_Toc36810460"/>
      <w:bookmarkStart w:id="5999" w:name="_Toc36846824"/>
      <w:bookmarkStart w:id="6000" w:name="_Toc36939477"/>
      <w:bookmarkStart w:id="6001" w:name="_Toc37082457"/>
      <w:r w:rsidRPr="000E4E7F">
        <w:t>–</w:t>
      </w:r>
      <w:r w:rsidRPr="000E4E7F">
        <w:tab/>
      </w:r>
      <w:r w:rsidRPr="000E4E7F">
        <w:rPr>
          <w:i/>
          <w:noProof/>
        </w:rPr>
        <w:t>SchedulingRequestConfig</w:t>
      </w:r>
      <w:bookmarkEnd w:id="5994"/>
      <w:bookmarkEnd w:id="5995"/>
      <w:bookmarkEnd w:id="5996"/>
      <w:bookmarkEnd w:id="5997"/>
      <w:bookmarkEnd w:id="5998"/>
      <w:bookmarkEnd w:id="5999"/>
      <w:bookmarkEnd w:id="6000"/>
      <w:bookmarkEnd w:id="6001"/>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2pt;height:18pt" o:ole="">
                  <v:imagedata r:id="rId342" o:title=""/>
                </v:shape>
                <o:OLEObject Type="Embed" ProgID="Equation.3" ShapeID="_x0000_i1191" DrawAspect="Content" ObjectID="_1650272488"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48pt;height:18pt" o:ole="">
                  <v:imagedata r:id="rId344" o:title=""/>
                </v:shape>
                <o:OLEObject Type="Embed" ProgID="Equation.3" ShapeID="_x0000_i1192" DrawAspect="Content" ObjectID="_1650272489"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6002" w:name="_Toc20487320"/>
      <w:bookmarkStart w:id="6003" w:name="_Toc29342616"/>
      <w:bookmarkStart w:id="6004" w:name="_Toc29343755"/>
      <w:bookmarkStart w:id="6005" w:name="_Toc36567021"/>
      <w:bookmarkStart w:id="6006" w:name="_Toc36810461"/>
      <w:bookmarkStart w:id="6007" w:name="_Toc36846825"/>
      <w:bookmarkStart w:id="6008" w:name="_Toc36939478"/>
      <w:bookmarkStart w:id="6009" w:name="_Toc37082458"/>
      <w:bookmarkStart w:id="6010" w:name="_Hlk509485862"/>
      <w:r w:rsidRPr="000E4E7F">
        <w:t>–</w:t>
      </w:r>
      <w:r w:rsidRPr="000E4E7F">
        <w:tab/>
      </w:r>
      <w:r w:rsidRPr="000E4E7F">
        <w:rPr>
          <w:i/>
        </w:rPr>
        <w:t>SlotOrSubslotPDSCH-Config</w:t>
      </w:r>
      <w:bookmarkEnd w:id="6002"/>
      <w:bookmarkEnd w:id="6003"/>
      <w:bookmarkEnd w:id="6004"/>
      <w:bookmarkEnd w:id="6005"/>
      <w:bookmarkEnd w:id="6006"/>
      <w:bookmarkEnd w:id="6007"/>
      <w:bookmarkEnd w:id="6008"/>
      <w:bookmarkEnd w:id="6009"/>
    </w:p>
    <w:p w14:paraId="4D7F3C1C"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2531E041" w14:textId="77777777" w:rsidR="00F813BB" w:rsidRPr="000E4E7F" w:rsidRDefault="00F813BB" w:rsidP="00F813BB">
      <w:pPr>
        <w:pStyle w:val="TH"/>
      </w:pPr>
      <w:r w:rsidRPr="000E4E7F">
        <w:rPr>
          <w:bCs/>
          <w:i/>
          <w:iCs/>
        </w:rPr>
        <w:t>SlotOrSubslotPDSCH-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6011" w:name="_Toc20487321"/>
      <w:bookmarkStart w:id="6012" w:name="_Toc29342617"/>
      <w:bookmarkStart w:id="6013" w:name="_Toc29343756"/>
      <w:bookmarkStart w:id="6014" w:name="_Toc36567022"/>
      <w:bookmarkStart w:id="6015" w:name="_Toc36810462"/>
      <w:bookmarkStart w:id="6016" w:name="_Toc36846826"/>
      <w:bookmarkStart w:id="6017" w:name="_Toc36939479"/>
      <w:bookmarkStart w:id="6018" w:name="_Toc37082459"/>
      <w:r w:rsidRPr="000E4E7F">
        <w:t>–</w:t>
      </w:r>
      <w:r w:rsidRPr="000E4E7F">
        <w:tab/>
      </w:r>
      <w:r w:rsidRPr="000E4E7F">
        <w:rPr>
          <w:i/>
        </w:rPr>
        <w:t>SlotOrSubslotPUSCH-Config</w:t>
      </w:r>
      <w:bookmarkEnd w:id="6011"/>
      <w:bookmarkEnd w:id="6012"/>
      <w:bookmarkEnd w:id="6013"/>
      <w:bookmarkEnd w:id="6014"/>
      <w:bookmarkEnd w:id="6015"/>
      <w:bookmarkEnd w:id="6016"/>
      <w:bookmarkEnd w:id="6017"/>
      <w:bookmarkEnd w:id="6018"/>
    </w:p>
    <w:p w14:paraId="1EDD922C"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353D76A8" w14:textId="77777777" w:rsidR="00F813BB" w:rsidRPr="000E4E7F" w:rsidRDefault="00F813BB" w:rsidP="00F813BB">
      <w:pPr>
        <w:pStyle w:val="TH"/>
      </w:pPr>
      <w:r w:rsidRPr="000E4E7F">
        <w:rPr>
          <w:bCs/>
          <w:i/>
          <w:iCs/>
        </w:rPr>
        <w:t>SlotOrSubslotPUSCH-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8pt;height:18pt" o:ole="">
                  <v:imagedata r:id="rId304" o:title=""/>
                </v:shape>
                <o:OLEObject Type="Embed" ProgID="Equation.3" ShapeID="_x0000_i1193" DrawAspect="Content" ObjectID="_1650272490" r:id="rId346"/>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8pt;height:18pt" o:ole="">
                  <v:imagedata r:id="rId306" o:title=""/>
                </v:shape>
                <o:OLEObject Type="Embed" ProgID="Equation.3" ShapeID="_x0000_i1194" DrawAspect="Content" ObjectID="_1650272491"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4pt;height:18pt" o:ole="">
                  <v:imagedata r:id="rId322" o:title=""/>
                </v:shape>
                <o:OLEObject Type="Embed" ProgID="Equation.3" ShapeID="_x0000_i1195" DrawAspect="Content" ObjectID="_1650272492"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4pt;height:18pt" o:ole="">
                  <v:imagedata r:id="rId319" o:title=""/>
                </v:shape>
                <o:OLEObject Type="Embed" ProgID="Equation.3" ShapeID="_x0000_i1196" DrawAspect="Content" ObjectID="_1650272493"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r w:rsidRPr="000E4E7F">
              <w:rPr>
                <w:b/>
                <w:i/>
                <w:lang w:eastAsia="en-GB"/>
              </w:rPr>
              <w:t>resourceAllocationOffset</w:t>
            </w:r>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SlotOrSubslot</w:t>
            </w:r>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6010"/>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6019" w:name="_Toc20487322"/>
      <w:bookmarkStart w:id="6020" w:name="_Toc29342618"/>
      <w:bookmarkStart w:id="6021" w:name="_Toc29343757"/>
      <w:bookmarkStart w:id="6022" w:name="_Toc36567023"/>
      <w:bookmarkStart w:id="6023" w:name="_Toc36810463"/>
      <w:bookmarkStart w:id="6024" w:name="_Toc36846827"/>
      <w:bookmarkStart w:id="6025" w:name="_Toc36939480"/>
      <w:bookmarkStart w:id="6026" w:name="_Toc37082460"/>
      <w:r w:rsidRPr="000E4E7F">
        <w:t>–</w:t>
      </w:r>
      <w:r w:rsidRPr="000E4E7F">
        <w:tab/>
      </w:r>
      <w:r w:rsidRPr="000E4E7F">
        <w:rPr>
          <w:i/>
          <w:noProof/>
        </w:rPr>
        <w:t>SoundingRS-UL-Config</w:t>
      </w:r>
      <w:bookmarkEnd w:id="6019"/>
      <w:bookmarkEnd w:id="6020"/>
      <w:bookmarkEnd w:id="6021"/>
      <w:bookmarkEnd w:id="6022"/>
      <w:bookmarkEnd w:id="6023"/>
      <w:bookmarkEnd w:id="6024"/>
      <w:bookmarkEnd w:id="6025"/>
      <w:bookmarkEnd w:id="6026"/>
    </w:p>
    <w:p w14:paraId="4D8FC7A5"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r w:rsidRPr="000E4E7F">
        <w:rPr>
          <w:bCs/>
          <w:i/>
          <w:iCs/>
        </w:rPr>
        <w:t>SoundingRS-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tab/>
        <w:t>}</w:t>
      </w:r>
    </w:p>
    <w:p w14:paraId="1EFC94A5" w14:textId="77777777" w:rsidR="009722D5" w:rsidRPr="000E4E7F" w:rsidRDefault="009722D5" w:rsidP="009722D5">
      <w:pPr>
        <w:pStyle w:val="PL"/>
        <w:shd w:val="clear" w:color="auto" w:fill="E6E6E6"/>
      </w:pPr>
      <w:r w:rsidRPr="000E4E7F">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4pt;height:18pt" o:ole="">
                  <v:imagedata r:id="rId350" o:title=""/>
                </v:shape>
                <o:OLEObject Type="Embed" ProgID="Equation.3" ShapeID="_x0000_i1197" DrawAspect="Content" ObjectID="_1650272494"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4pt;height:18pt" o:ole="">
                  <v:imagedata r:id="rId352" o:title=""/>
                </v:shape>
                <o:OLEObject Type="Embed" ProgID="Equation.3" ShapeID="_x0000_i1198" DrawAspect="Content" ObjectID="_1650272495"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r w:rsidRPr="000E4E7F">
              <w:rPr>
                <w:b/>
                <w:i/>
                <w:lang w:eastAsia="en-GB"/>
              </w:rPr>
              <w:t>srs-ConfigIndex, srs-ConfigIndexAp</w:t>
            </w:r>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8pt" o:ole="">
                  <v:imagedata r:id="rId354" o:title=""/>
                </v:shape>
                <o:OLEObject Type="Embed" ProgID="Equation.3" ShapeID="_x0000_i1199" DrawAspect="Content" ObjectID="_1650272496"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18pt" o:ole="">
                  <v:imagedata r:id="rId356" o:title=""/>
                </v:shape>
                <o:OLEObject Type="Embed" ProgID="Equation.3" ShapeID="_x0000_i1200" DrawAspect="Content" ObjectID="_1650272497" r:id="rId357"/>
              </w:object>
            </w:r>
            <w:r w:rsidRPr="000E4E7F">
              <w:rPr>
                <w:lang w:eastAsia="en-GB"/>
              </w:rPr>
              <w:t xml:space="preserve"> applies for UpPts,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60pt;height:18pt" o:ole="">
                  <v:imagedata r:id="rId358" o:title=""/>
                </v:shape>
                <o:OLEObject Type="Embed" ProgID="Equation.3" ShapeID="_x0000_i1201" DrawAspect="Content" ObjectID="_1650272498"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6027" w:name="_Toc20487323"/>
      <w:bookmarkStart w:id="6028" w:name="_Toc29342619"/>
      <w:bookmarkStart w:id="6029" w:name="_Toc29343758"/>
      <w:bookmarkStart w:id="6030" w:name="_Toc36567024"/>
      <w:bookmarkStart w:id="6031" w:name="_Toc36810464"/>
      <w:bookmarkStart w:id="6032" w:name="_Toc36846828"/>
      <w:bookmarkStart w:id="6033" w:name="_Toc36939481"/>
      <w:bookmarkStart w:id="6034" w:name="_Toc37082461"/>
      <w:r w:rsidRPr="000E4E7F">
        <w:t>–</w:t>
      </w:r>
      <w:r w:rsidRPr="000E4E7F">
        <w:tab/>
      </w:r>
      <w:r w:rsidRPr="000E4E7F">
        <w:rPr>
          <w:i/>
        </w:rPr>
        <w:t>SPDCCH-Config</w:t>
      </w:r>
      <w:bookmarkEnd w:id="6027"/>
      <w:bookmarkEnd w:id="6028"/>
      <w:bookmarkEnd w:id="6029"/>
      <w:bookmarkEnd w:id="6030"/>
      <w:bookmarkEnd w:id="6031"/>
      <w:bookmarkEnd w:id="6032"/>
      <w:bookmarkEnd w:id="6033"/>
      <w:bookmarkEnd w:id="6034"/>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6035" w:name="_Hlk492389324"/>
      <w:r w:rsidRPr="000E4E7F">
        <w:t>Config-r15</w:t>
      </w:r>
      <w:bookmarkEnd w:id="6035"/>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6036" w:name="_Hlk499946402"/>
      <w:r w:rsidRPr="000E4E7F">
        <w:t xml:space="preserve">DCI7-Candidates-r15 </w:t>
      </w:r>
      <w:bookmarkEnd w:id="6036"/>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6037" w:name="_Hlk492373890"/>
            <w:r w:rsidRPr="000E4E7F">
              <w:rPr>
                <w:i/>
                <w:noProof/>
                <w:lang w:eastAsia="en-GB"/>
              </w:rPr>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StartingPointSPDCCH</w:t>
            </w:r>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r w:rsidRPr="000E4E7F">
              <w:rPr>
                <w:b/>
                <w:i/>
                <w:lang w:eastAsia="en-GB"/>
              </w:rPr>
              <w:t>dmrs-ScramblingSeqSPDCCH</w:t>
            </w:r>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6pt;height:18pt" o:ole="">
                  <v:imagedata r:id="rId360" o:title=""/>
                </v:shape>
                <o:OLEObject Type="Embed" ProgID="Equation.3" ShapeID="_x0000_i1202" DrawAspect="Content" ObjectID="_1650272499"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6038" w:name="_Hlk492301727"/>
            <w:r w:rsidRPr="000E4E7F">
              <w:rPr>
                <w:b/>
                <w:i/>
                <w:lang w:eastAsia="en-GB"/>
              </w:rPr>
              <w:t>numberRB-InFreq-domain</w:t>
            </w:r>
          </w:p>
          <w:bookmarkEnd w:id="6038"/>
          <w:p w14:paraId="797AEB85"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r w:rsidRPr="000E4E7F">
              <w:rPr>
                <w:b/>
                <w:i/>
                <w:lang w:eastAsia="en-GB"/>
              </w:rPr>
              <w:t>resourceBlockAssignment</w:t>
            </w:r>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r w:rsidRPr="000E4E7F">
              <w:rPr>
                <w:b/>
                <w:i/>
                <w:lang w:eastAsia="en-GB"/>
              </w:rPr>
              <w:t>spdcch-NoOfSymbols</w:t>
            </w:r>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r w:rsidRPr="000E4E7F">
              <w:rPr>
                <w:b/>
                <w:i/>
                <w:lang w:eastAsia="en-GB"/>
              </w:rPr>
              <w:t>spdcch-SetReferenceSig</w:t>
            </w:r>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r w:rsidRPr="000E4E7F">
              <w:rPr>
                <w:b/>
                <w:i/>
                <w:lang w:eastAsia="en-GB"/>
              </w:rPr>
              <w:t>subframeType</w:t>
            </w:r>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r w:rsidRPr="000E4E7F">
              <w:rPr>
                <w:b/>
                <w:i/>
                <w:lang w:eastAsia="en-GB"/>
              </w:rPr>
              <w:t>subslotApplicability</w:t>
            </w:r>
          </w:p>
          <w:p w14:paraId="78B1DE9E"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r w:rsidRPr="000E4E7F">
              <w:rPr>
                <w:b/>
                <w:i/>
                <w:lang w:eastAsia="en-GB"/>
              </w:rPr>
              <w:t>transmissionType</w:t>
            </w:r>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6037"/>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6039" w:name="_Toc20487324"/>
      <w:bookmarkStart w:id="6040" w:name="_Toc29342620"/>
      <w:bookmarkStart w:id="6041" w:name="_Toc29343759"/>
      <w:bookmarkStart w:id="6042" w:name="_Toc36567025"/>
      <w:bookmarkStart w:id="6043" w:name="_Toc36810465"/>
      <w:bookmarkStart w:id="6044" w:name="_Toc36846829"/>
      <w:bookmarkStart w:id="6045" w:name="_Toc36939482"/>
      <w:bookmarkStart w:id="6046" w:name="_Toc37082462"/>
      <w:r w:rsidRPr="000E4E7F">
        <w:t>–</w:t>
      </w:r>
      <w:r w:rsidRPr="000E4E7F">
        <w:tab/>
      </w:r>
      <w:r w:rsidRPr="000E4E7F">
        <w:rPr>
          <w:i/>
          <w:noProof/>
        </w:rPr>
        <w:t>SPS-Config</w:t>
      </w:r>
      <w:bookmarkEnd w:id="6039"/>
      <w:bookmarkEnd w:id="6040"/>
      <w:bookmarkEnd w:id="6041"/>
      <w:bookmarkEnd w:id="6042"/>
      <w:bookmarkEnd w:id="6043"/>
      <w:bookmarkEnd w:id="6044"/>
      <w:bookmarkEnd w:id="6045"/>
      <w:bookmarkEnd w:id="6046"/>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r w:rsidRPr="000E4E7F">
              <w:rPr>
                <w:b/>
                <w:i/>
              </w:rPr>
              <w:t>cyclicShiftSPS, cyclicShiftSPS-sTTI,</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4pt;height:18pt" o:ole="">
                  <v:imagedata r:id="rId362" o:title=""/>
                </v:shape>
                <o:OLEObject Type="Embed" ProgID="Equation.3" ShapeID="_x0000_i1203" DrawAspect="Content" ObjectID="_1650272500"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r w:rsidRPr="000E4E7F">
              <w:rPr>
                <w:b/>
                <w:i/>
              </w:rPr>
              <w:t>Ifdma-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2pt;height:12pt" o:ole="">
                  <v:imagedata r:id="rId364" o:title=""/>
                </v:shape>
                <o:OLEObject Type="Embed" ProgID="Equation.3" ShapeID="_x0000_i1204" DrawAspect="Content" ObjectID="_1650272501"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70D368D8">
                <v:shape id="_x0000_i1205" type="#_x0000_t75" style="width:36pt;height:18pt" o:ole="">
                  <v:imagedata r:id="rId340" o:title=""/>
                </v:shape>
                <o:OLEObject Type="Embed" ProgID="Equation.3" ShapeID="_x0000_i1205" DrawAspect="Content" ObjectID="_1650272502"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pt;height:18pt" o:ole="">
                  <v:imagedata r:id="rId367" o:title=""/>
                </v:shape>
                <o:OLEObject Type="Embed" ProgID="Equation.3" ShapeID="_x0000_i1206" DrawAspect="Content" ObjectID="_1650272503"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pt;height:18pt" o:ole="">
                  <v:imagedata r:id="rId367" o:title=""/>
                </v:shape>
                <o:OLEObject Type="Embed" ProgID="Equation.3" ShapeID="_x0000_i1207" DrawAspect="Content" ObjectID="_1650272504"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8pt" o:ole="">
                  <v:imagedata r:id="rId370" o:title=""/>
                </v:shape>
                <o:OLEObject Type="Embed" ProgID="Equation.3" ShapeID="_x0000_i1208" DrawAspect="Content" ObjectID="_1650272505"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8pt" o:ole="">
                  <v:imagedata r:id="rId370" o:title=""/>
                </v:shape>
                <o:OLEObject Type="Embed" ProgID="Equation.3" ShapeID="_x0000_i1209" DrawAspect="Content" ObjectID="_1650272506"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r w:rsidRPr="000E4E7F">
              <w:rPr>
                <w:b/>
                <w:i/>
              </w:rPr>
              <w:t>rv-SPS-STTI-UL-Repetitions</w:t>
            </w:r>
          </w:p>
          <w:p w14:paraId="0920A064"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r w:rsidRPr="000E4E7F">
              <w:rPr>
                <w:b/>
                <w:i/>
              </w:rPr>
              <w:t>rv-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r w:rsidRPr="000E4E7F">
              <w:rPr>
                <w:b/>
                <w:i/>
                <w:lang w:eastAsia="zh-CN"/>
              </w:rPr>
              <w:t>sps-ConfigIndex</w:t>
            </w:r>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r w:rsidRPr="000E4E7F">
              <w:rPr>
                <w:b/>
                <w:i/>
              </w:rPr>
              <w:t>sps-ConfigDL-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r w:rsidRPr="000E4E7F">
              <w:rPr>
                <w:b/>
                <w:i/>
              </w:rPr>
              <w:t>sps-ConfigUL-STTI-ToAddModList</w:t>
            </w:r>
          </w:p>
          <w:p w14:paraId="3A7681DA"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r w:rsidRPr="000E4E7F">
              <w:rPr>
                <w:b/>
                <w:i/>
                <w:lang w:eastAsia="zh-CN"/>
              </w:rPr>
              <w:t>sps-ConfigUL-STTI-ToReleaseList</w:t>
            </w:r>
          </w:p>
          <w:p w14:paraId="410F9E46"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r w:rsidRPr="000E4E7F">
              <w:rPr>
                <w:b/>
                <w:i/>
              </w:rPr>
              <w:t>sTTI-StartTimeDL</w:t>
            </w:r>
          </w:p>
          <w:p w14:paraId="585D260F"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r w:rsidRPr="000E4E7F">
              <w:rPr>
                <w:b/>
                <w:i/>
              </w:rPr>
              <w:t>sTTI-StartTimeUL</w:t>
            </w:r>
          </w:p>
          <w:p w14:paraId="7567EE56"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scalingFactorSubslotSPS-UL-Repetitions</w:t>
            </w:r>
          </w:p>
          <w:p w14:paraId="7A4FAC00"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r w:rsidRPr="000E4E7F">
              <w:rPr>
                <w:b/>
                <w:i/>
              </w:rPr>
              <w:t>totalNumberPUSCH-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r w:rsidRPr="000E4E7F">
              <w:rPr>
                <w:b/>
                <w:i/>
              </w:rPr>
              <w:t>totalNumberPUSCH-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6047" w:name="_Toc20487325"/>
      <w:bookmarkStart w:id="6048" w:name="_Toc29342621"/>
      <w:bookmarkStart w:id="6049" w:name="_Toc29343760"/>
      <w:bookmarkStart w:id="6050" w:name="_Toc36567026"/>
      <w:bookmarkStart w:id="6051" w:name="_Toc36810466"/>
      <w:bookmarkStart w:id="6052" w:name="_Toc36846830"/>
      <w:bookmarkStart w:id="6053" w:name="_Toc36939483"/>
      <w:bookmarkStart w:id="6054" w:name="_Toc37082463"/>
      <w:bookmarkStart w:id="6055" w:name="_Hlk509485904"/>
      <w:r w:rsidRPr="000E4E7F">
        <w:t>–</w:t>
      </w:r>
      <w:r w:rsidRPr="000E4E7F">
        <w:tab/>
      </w:r>
      <w:r w:rsidRPr="000E4E7F">
        <w:rPr>
          <w:i/>
        </w:rPr>
        <w:t>SPUCCH-Config</w:t>
      </w:r>
      <w:bookmarkEnd w:id="6047"/>
      <w:bookmarkEnd w:id="6048"/>
      <w:bookmarkEnd w:id="6049"/>
      <w:bookmarkEnd w:id="6050"/>
      <w:bookmarkEnd w:id="6051"/>
      <w:bookmarkEnd w:id="6052"/>
      <w:bookmarkEnd w:id="6053"/>
      <w:bookmarkEnd w:id="6054"/>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6056"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tab/>
      </w:r>
      <w:bookmarkStart w:id="6057" w:name="_Hlk499947226"/>
      <w:r w:rsidRPr="000E4E7F">
        <w:t>n4numberOfPRB-r15</w:t>
      </w:r>
      <w:r w:rsidRPr="000E4E7F">
        <w:tab/>
      </w:r>
      <w:r w:rsidRPr="000E4E7F">
        <w:tab/>
      </w:r>
      <w:r w:rsidRPr="000E4E7F">
        <w:tab/>
      </w:r>
      <w:r w:rsidRPr="000E4E7F">
        <w:tab/>
        <w:t>INTEGER (0..7)</w:t>
      </w:r>
    </w:p>
    <w:bookmarkEnd w:id="6057"/>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6056"/>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pt;height:18pt" o:ole="">
                  <v:imagedata r:id="rId373" o:title=""/>
                </v:shape>
                <o:OLEObject Type="Embed" ProgID="Equation.3" ShapeID="_x0000_i1210" DrawAspect="Content" ObjectID="_1650272507"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pt;height:18pt" o:ole="">
                  <v:imagedata r:id="rId375" o:title=""/>
                </v:shape>
                <o:OLEObject Type="Embed" ProgID="Equation.3" ShapeID="_x0000_i1211" DrawAspect="Content" ObjectID="_1650272508"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8pt" o:ole="">
                  <v:imagedata r:id="rId377" o:title=""/>
                </v:shape>
                <o:OLEObject Type="Embed" ProgID="Equation.3" ShapeID="_x0000_i1212" DrawAspect="Content" ObjectID="_1650272509"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pt;height:18pt" o:ole="">
                  <v:imagedata r:id="rId379" o:title=""/>
                </v:shape>
                <o:OLEObject Type="Embed" ProgID="Equation.3" ShapeID="_x0000_i1213" DrawAspect="Content" ObjectID="_1650272510"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42pt;height:18pt" o:ole="">
                  <v:imagedata r:id="rId381" o:title=""/>
                </v:shape>
                <o:OLEObject Type="Embed" ProgID="Equation.3" ShapeID="_x0000_i1214" DrawAspect="Content" ObjectID="_1650272511" r:id="rId382"/>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42pt;height:18pt" o:ole="">
                  <v:imagedata r:id="rId383" o:title=""/>
                </v:shape>
                <o:OLEObject Type="Embed" ProgID="Equation.3" ShapeID="_x0000_i1215" DrawAspect="Content" ObjectID="_1650272512"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6055"/>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6058" w:name="_Toc20487326"/>
      <w:bookmarkStart w:id="6059" w:name="_Toc29342622"/>
      <w:bookmarkStart w:id="6060" w:name="_Toc29343761"/>
      <w:bookmarkStart w:id="6061" w:name="_Toc36567027"/>
      <w:bookmarkStart w:id="6062" w:name="_Toc36810467"/>
      <w:bookmarkStart w:id="6063" w:name="_Toc36846831"/>
      <w:bookmarkStart w:id="6064" w:name="_Toc36939484"/>
      <w:bookmarkStart w:id="6065" w:name="_Toc37082464"/>
      <w:r w:rsidRPr="000E4E7F">
        <w:t>–</w:t>
      </w:r>
      <w:r w:rsidRPr="000E4E7F">
        <w:tab/>
      </w:r>
      <w:r w:rsidRPr="000E4E7F">
        <w:rPr>
          <w:i/>
          <w:noProof/>
        </w:rPr>
        <w:t>SRS-TPC-PDCCH-Config</w:t>
      </w:r>
      <w:bookmarkEnd w:id="6058"/>
      <w:bookmarkEnd w:id="6059"/>
      <w:bookmarkEnd w:id="6060"/>
      <w:bookmarkEnd w:id="6061"/>
      <w:bookmarkEnd w:id="6062"/>
      <w:bookmarkEnd w:id="6063"/>
      <w:bookmarkEnd w:id="6064"/>
      <w:bookmarkEnd w:id="6065"/>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6066" w:name="OLE_LINK136"/>
      <w:bookmarkStart w:id="6067"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6066"/>
    <w:bookmarkEnd w:id="6067"/>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6068" w:name="_Toc20487327"/>
      <w:bookmarkStart w:id="6069" w:name="_Toc29342623"/>
      <w:bookmarkStart w:id="6070" w:name="_Toc29343762"/>
      <w:bookmarkStart w:id="6071" w:name="_Toc36567028"/>
      <w:bookmarkStart w:id="6072" w:name="_Toc36810468"/>
      <w:bookmarkStart w:id="6073" w:name="_Toc36846832"/>
      <w:bookmarkStart w:id="6074" w:name="_Toc36939485"/>
      <w:bookmarkStart w:id="6075" w:name="_Toc37082465"/>
      <w:r w:rsidRPr="000E4E7F">
        <w:t>–</w:t>
      </w:r>
      <w:r w:rsidRPr="000E4E7F">
        <w:tab/>
      </w:r>
      <w:r w:rsidRPr="000E4E7F">
        <w:rPr>
          <w:i/>
          <w:noProof/>
        </w:rPr>
        <w:t>TDD-Config</w:t>
      </w:r>
      <w:bookmarkEnd w:id="6068"/>
      <w:bookmarkEnd w:id="6069"/>
      <w:bookmarkEnd w:id="6070"/>
      <w:bookmarkEnd w:id="6071"/>
      <w:bookmarkEnd w:id="6072"/>
      <w:bookmarkEnd w:id="6073"/>
      <w:bookmarkEnd w:id="6074"/>
      <w:bookmarkEnd w:id="6075"/>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6076" w:name="_Toc20487328"/>
      <w:bookmarkStart w:id="6077" w:name="_Toc29342624"/>
      <w:bookmarkStart w:id="6078" w:name="_Toc29343763"/>
      <w:bookmarkStart w:id="6079" w:name="_Toc36567029"/>
      <w:bookmarkStart w:id="6080" w:name="_Toc36810469"/>
      <w:bookmarkStart w:id="6081" w:name="_Toc36846833"/>
      <w:bookmarkStart w:id="6082" w:name="_Toc36939486"/>
      <w:bookmarkStart w:id="6083" w:name="_Toc37082466"/>
      <w:r w:rsidRPr="000E4E7F">
        <w:t>–</w:t>
      </w:r>
      <w:r w:rsidRPr="000E4E7F">
        <w:tab/>
      </w:r>
      <w:r w:rsidRPr="000E4E7F">
        <w:rPr>
          <w:i/>
        </w:rPr>
        <w:t>TimeAlignmentTimer</w:t>
      </w:r>
      <w:bookmarkEnd w:id="6076"/>
      <w:bookmarkEnd w:id="6077"/>
      <w:bookmarkEnd w:id="6078"/>
      <w:bookmarkEnd w:id="6079"/>
      <w:bookmarkEnd w:id="6080"/>
      <w:bookmarkEnd w:id="6081"/>
      <w:bookmarkEnd w:id="6082"/>
      <w:bookmarkEnd w:id="6083"/>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r w:rsidRPr="000E4E7F">
        <w:rPr>
          <w:bCs/>
          <w:i/>
          <w:iCs/>
        </w:rPr>
        <w:t>TimeAlignmentTimer</w:t>
      </w:r>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6084" w:name="_Toc20487329"/>
      <w:bookmarkStart w:id="6085" w:name="_Toc29342625"/>
      <w:bookmarkStart w:id="6086" w:name="_Toc29343764"/>
      <w:bookmarkStart w:id="6087" w:name="_Toc36567030"/>
      <w:bookmarkStart w:id="6088" w:name="_Toc36810470"/>
      <w:bookmarkStart w:id="6089" w:name="_Toc36846834"/>
      <w:bookmarkStart w:id="6090" w:name="_Toc36939487"/>
      <w:bookmarkStart w:id="6091" w:name="_Toc37082467"/>
      <w:r w:rsidRPr="000E4E7F">
        <w:t>–</w:t>
      </w:r>
      <w:r w:rsidRPr="000E4E7F">
        <w:tab/>
      </w:r>
      <w:r w:rsidRPr="000E4E7F">
        <w:rPr>
          <w:i/>
          <w:noProof/>
        </w:rPr>
        <w:t>TimeReferenceInfo</w:t>
      </w:r>
      <w:bookmarkEnd w:id="6084"/>
      <w:bookmarkEnd w:id="6085"/>
      <w:bookmarkEnd w:id="6086"/>
      <w:bookmarkEnd w:id="6087"/>
      <w:bookmarkEnd w:id="6088"/>
      <w:bookmarkEnd w:id="6089"/>
      <w:bookmarkEnd w:id="6090"/>
      <w:bookmarkEnd w:id="6091"/>
    </w:p>
    <w:p w14:paraId="692CA74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r w:rsidRPr="000E4E7F">
              <w:rPr>
                <w:i/>
              </w:rPr>
              <w:t>TimeRef</w:t>
            </w:r>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6092" w:name="_Toc20487330"/>
      <w:bookmarkStart w:id="6093" w:name="_Toc29342626"/>
      <w:bookmarkStart w:id="6094" w:name="_Toc29343765"/>
      <w:bookmarkStart w:id="6095" w:name="_Toc36567031"/>
      <w:bookmarkStart w:id="6096" w:name="_Toc36810471"/>
      <w:bookmarkStart w:id="6097" w:name="_Toc36846835"/>
      <w:bookmarkStart w:id="6098" w:name="_Toc36939488"/>
      <w:bookmarkStart w:id="6099" w:name="_Toc37082468"/>
      <w:r w:rsidRPr="000E4E7F">
        <w:t>–</w:t>
      </w:r>
      <w:r w:rsidRPr="000E4E7F">
        <w:tab/>
      </w:r>
      <w:r w:rsidRPr="000E4E7F">
        <w:rPr>
          <w:i/>
        </w:rPr>
        <w:t>TPC-PDCCH-Config</w:t>
      </w:r>
      <w:bookmarkEnd w:id="6092"/>
      <w:bookmarkEnd w:id="6093"/>
      <w:bookmarkEnd w:id="6094"/>
      <w:bookmarkEnd w:id="6095"/>
      <w:bookmarkEnd w:id="6096"/>
      <w:bookmarkEnd w:id="6097"/>
      <w:bookmarkEnd w:id="6098"/>
      <w:bookmarkEnd w:id="6099"/>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r w:rsidRPr="000E4E7F">
              <w:rPr>
                <w:b/>
                <w:i/>
                <w:lang w:eastAsia="en-GB"/>
              </w:rPr>
              <w:t>tpc-Index-PUCCH-SCell</w:t>
            </w:r>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6100" w:name="_Toc20487331"/>
      <w:bookmarkStart w:id="6101" w:name="_Toc29342627"/>
      <w:bookmarkStart w:id="6102" w:name="_Toc29343766"/>
      <w:bookmarkStart w:id="6103" w:name="_Toc36567032"/>
      <w:bookmarkStart w:id="6104" w:name="_Toc36810472"/>
      <w:bookmarkStart w:id="6105" w:name="_Toc36846836"/>
      <w:bookmarkStart w:id="6106" w:name="_Toc36939489"/>
      <w:bookmarkStart w:id="6107" w:name="_Toc37082469"/>
      <w:r w:rsidRPr="000E4E7F">
        <w:t>–</w:t>
      </w:r>
      <w:r w:rsidRPr="000E4E7F">
        <w:tab/>
      </w:r>
      <w:r w:rsidRPr="000E4E7F">
        <w:rPr>
          <w:i/>
        </w:rPr>
        <w:t>TunnelConfigLWIP</w:t>
      </w:r>
      <w:bookmarkEnd w:id="6100"/>
      <w:bookmarkEnd w:id="6101"/>
      <w:bookmarkEnd w:id="6102"/>
      <w:bookmarkEnd w:id="6103"/>
      <w:bookmarkEnd w:id="6104"/>
      <w:bookmarkEnd w:id="6105"/>
      <w:bookmarkEnd w:id="6106"/>
      <w:bookmarkEnd w:id="6107"/>
    </w:p>
    <w:p w14:paraId="59DB4A33"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r w:rsidRPr="000E4E7F">
              <w:rPr>
                <w:b/>
                <w:i/>
              </w:rPr>
              <w:t>lwip-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6108" w:name="_Toc20487332"/>
      <w:bookmarkStart w:id="6109" w:name="_Toc29342628"/>
      <w:bookmarkStart w:id="6110" w:name="_Toc29343767"/>
      <w:bookmarkStart w:id="6111" w:name="_Toc36567033"/>
      <w:bookmarkStart w:id="6112" w:name="_Toc36810473"/>
      <w:bookmarkStart w:id="6113" w:name="_Toc36846837"/>
      <w:bookmarkStart w:id="6114" w:name="_Toc36939490"/>
      <w:bookmarkStart w:id="6115" w:name="_Toc37082470"/>
      <w:r w:rsidRPr="000E4E7F">
        <w:t>–</w:t>
      </w:r>
      <w:r w:rsidRPr="000E4E7F">
        <w:tab/>
      </w:r>
      <w:r w:rsidRPr="000E4E7F">
        <w:rPr>
          <w:i/>
          <w:noProof/>
        </w:rPr>
        <w:t>UplinkPowerControl</w:t>
      </w:r>
      <w:bookmarkEnd w:id="6108"/>
      <w:bookmarkEnd w:id="6109"/>
      <w:bookmarkEnd w:id="6110"/>
      <w:bookmarkEnd w:id="6111"/>
      <w:bookmarkEnd w:id="6112"/>
      <w:bookmarkEnd w:id="6113"/>
      <w:bookmarkEnd w:id="6114"/>
      <w:bookmarkEnd w:id="6115"/>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r w:rsidRPr="000E4E7F">
        <w:rPr>
          <w:bCs/>
          <w:i/>
          <w:iCs/>
        </w:rPr>
        <w:t>UplinkPowerControl</w:t>
      </w:r>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60pt;height:18pt" o:ole="">
                  <v:imagedata r:id="rId385" o:title=""/>
                </v:shape>
                <o:OLEObject Type="Embed" ProgID="Equation.DSMT4" ShapeID="_x0000_i1216" DrawAspect="Content" ObjectID="_1650272513"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60pt;height:18pt" o:ole="">
                  <v:imagedata r:id="rId385" o:title=""/>
                </v:shape>
                <o:OLEObject Type="Embed" ProgID="Equation.DSMT4" ShapeID="_x0000_i1217" DrawAspect="Content" ObjectID="_1650272514"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1in;height:18pt" o:ole="">
                  <v:imagedata r:id="rId388" o:title=""/>
                </v:shape>
                <o:OLEObject Type="Embed" ProgID="Equation.3" ShapeID="_x0000_i1218" DrawAspect="Content" ObjectID="_1650272515"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2pt;height:18pt" o:ole="">
                  <v:imagedata r:id="rId390" o:title=""/>
                </v:shape>
                <o:OLEObject Type="Embed" ProgID="Equation.3" ShapeID="_x0000_i1219" DrawAspect="Content" ObjectID="_1650272516"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2pt;height:18pt" o:ole="">
                  <v:imagedata r:id="rId390" o:title=""/>
                </v:shape>
                <o:OLEObject Type="Embed" ProgID="Equation.3" ShapeID="_x0000_i1220" DrawAspect="Content" ObjectID="_1650272517"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r w:rsidRPr="000E4E7F">
              <w:rPr>
                <w:b/>
                <w:bCs/>
                <w:i/>
                <w:iCs/>
                <w:lang w:eastAsia="en-GB"/>
              </w:rPr>
              <w:t>filterCoefficient</w:t>
            </w:r>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90pt;height:18pt" o:ole="">
                  <v:imagedata r:id="rId393" o:title=""/>
                </v:shape>
                <o:OLEObject Type="Embed" ProgID="Equation.3" ShapeID="_x0000_i1221" DrawAspect="Content" ObjectID="_1650272518"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90pt;height:18pt" o:ole="">
                  <v:imagedata r:id="rId393" o:title=""/>
                </v:shape>
                <o:OLEObject Type="Embed" ProgID="Equation.3" ShapeID="_x0000_i1222" DrawAspect="Content" ObjectID="_1650272519"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78pt;height:18pt" o:ole="">
                  <v:imagedata r:id="rId396" o:title=""/>
                </v:shape>
                <o:OLEObject Type="Embed" ProgID="Equation.3" ShapeID="_x0000_i1223" DrawAspect="Content" ObjectID="_1650272520"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90pt;height:18pt" o:ole="">
                  <v:imagedata r:id="rId398" o:title=""/>
                </v:shape>
                <o:OLEObject Type="Embed" ProgID="Equation.3" ShapeID="_x0000_i1224" DrawAspect="Content" ObjectID="_1650272521"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90pt;height:18pt" o:ole="">
                  <v:imagedata r:id="rId398" o:title=""/>
                </v:shape>
                <o:OLEObject Type="Embed" ProgID="Equation.3" ShapeID="_x0000_i1225" DrawAspect="Content" ObjectID="_1650272522"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90pt;height:18pt" o:ole="">
                  <v:imagedata r:id="rId393" o:title=""/>
                </v:shape>
                <o:OLEObject Type="Embed" ProgID="Equation.3" ShapeID="_x0000_i1226" DrawAspect="Content" ObjectID="_1650272523"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6pt;height:18pt" o:ole="">
                  <v:imagedata r:id="rId402" o:title=""/>
                </v:shape>
                <o:OLEObject Type="Embed" ProgID="Equation.3" ShapeID="_x0000_i1227" DrawAspect="Content" ObjectID="_1650272524"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6pt;height:18pt" o:ole="">
                  <v:imagedata r:id="rId402" o:title=""/>
                </v:shape>
                <o:OLEObject Type="Embed" ProgID="Equation.3" ShapeID="_x0000_i1228" DrawAspect="Content" ObjectID="_1650272525"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6pt;height:18pt" o:ole="">
                  <v:imagedata r:id="rId402" o:title=""/>
                </v:shape>
                <o:OLEObject Type="Embed" ProgID="Equation.3" ShapeID="_x0000_i1229" DrawAspect="Content" ObjectID="_1650272526"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4pt;height:18pt" o:ole="">
                  <v:imagedata r:id="rId406" o:title=""/>
                </v:shape>
                <o:OLEObject Type="Embed" ProgID="Equation.3" ShapeID="_x0000_i1230" DrawAspect="Content" ObjectID="_1650272527"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6pt;height:18pt" o:ole="">
                  <v:imagedata r:id="rId408" o:title=""/>
                </v:shape>
                <o:OLEObject Type="Embed" ProgID="Equation.3" ShapeID="_x0000_i1231" DrawAspect="Content" ObjectID="_1650272528"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6pt;height:18pt" o:ole="">
                  <v:imagedata r:id="rId408" o:title=""/>
                </v:shape>
                <o:OLEObject Type="Embed" ProgID="Equation.3" ShapeID="_x0000_i1232" DrawAspect="Content" ObjectID="_1650272529"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r w:rsidRPr="000E4E7F">
              <w:rPr>
                <w:b/>
                <w:bCs/>
                <w:i/>
                <w:iCs/>
                <w:lang w:eastAsia="en-GB"/>
              </w:rPr>
              <w:t>pathlossReferenceLinking</w:t>
            </w:r>
          </w:p>
          <w:p w14:paraId="074B7E92"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r w:rsidRPr="000E4E7F">
              <w:rPr>
                <w:b/>
                <w:bCs/>
                <w:i/>
                <w:iCs/>
                <w:lang w:eastAsia="en-GB"/>
              </w:rPr>
              <w:t>pSRS-Offset, pSRS-OffsetAp</w:t>
            </w:r>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r w:rsidRPr="000E4E7F">
              <w:rPr>
                <w:b/>
                <w:bCs/>
                <w:i/>
                <w:iCs/>
                <w:lang w:eastAsia="en-GB"/>
              </w:rPr>
              <w:t>tpc-SubframeSet</w:t>
            </w:r>
          </w:p>
          <w:p w14:paraId="483509F7"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r w:rsidRPr="000E4E7F">
              <w:rPr>
                <w:b/>
                <w:bCs/>
                <w:i/>
                <w:iCs/>
                <w:lang w:eastAsia="en-GB"/>
              </w:rPr>
              <w:t>uplinkPower-CSIPayload</w:t>
            </w:r>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6116" w:name="_Toc20487333"/>
      <w:bookmarkStart w:id="6117" w:name="_Toc29342629"/>
      <w:bookmarkStart w:id="6118" w:name="_Toc29343768"/>
      <w:bookmarkStart w:id="6119" w:name="_Toc36567034"/>
      <w:bookmarkStart w:id="6120" w:name="_Toc36810474"/>
      <w:bookmarkStart w:id="6121" w:name="_Toc36846838"/>
      <w:bookmarkStart w:id="6122" w:name="_Toc36939491"/>
      <w:bookmarkStart w:id="6123" w:name="_Toc37082471"/>
      <w:r w:rsidRPr="000E4E7F">
        <w:t>–</w:t>
      </w:r>
      <w:r w:rsidRPr="000E4E7F">
        <w:tab/>
      </w:r>
      <w:r w:rsidRPr="000E4E7F">
        <w:rPr>
          <w:i/>
          <w:lang w:eastAsia="ko-KR"/>
        </w:rPr>
        <w:t>WLAN-Id-List</w:t>
      </w:r>
      <w:bookmarkEnd w:id="6116"/>
      <w:bookmarkEnd w:id="6117"/>
      <w:bookmarkEnd w:id="6118"/>
      <w:bookmarkEnd w:id="6119"/>
      <w:bookmarkEnd w:id="6120"/>
      <w:bookmarkEnd w:id="6121"/>
      <w:bookmarkEnd w:id="6122"/>
      <w:bookmarkEnd w:id="6123"/>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124" w:name="_Toc20487334"/>
      <w:bookmarkStart w:id="6125" w:name="_Toc29342630"/>
      <w:bookmarkStart w:id="6126" w:name="_Toc29343769"/>
      <w:bookmarkStart w:id="6127" w:name="_Toc36567035"/>
      <w:bookmarkStart w:id="6128" w:name="_Toc36810475"/>
      <w:bookmarkStart w:id="6129" w:name="_Toc36846839"/>
      <w:bookmarkStart w:id="6130" w:name="_Toc36939492"/>
      <w:bookmarkStart w:id="6131" w:name="_Toc37082472"/>
      <w:r w:rsidRPr="000E4E7F">
        <w:t>–</w:t>
      </w:r>
      <w:r w:rsidRPr="000E4E7F">
        <w:tab/>
      </w:r>
      <w:r w:rsidRPr="000E4E7F">
        <w:rPr>
          <w:i/>
          <w:lang w:eastAsia="ko-KR"/>
        </w:rPr>
        <w:t>WLAN-MobilityConfig</w:t>
      </w:r>
      <w:bookmarkEnd w:id="6124"/>
      <w:bookmarkEnd w:id="6125"/>
      <w:bookmarkEnd w:id="6126"/>
      <w:bookmarkEnd w:id="6127"/>
      <w:bookmarkEnd w:id="6128"/>
      <w:bookmarkEnd w:id="6129"/>
      <w:bookmarkEnd w:id="6130"/>
      <w:bookmarkEnd w:id="6131"/>
    </w:p>
    <w:p w14:paraId="6CA1782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r w:rsidRPr="000E4E7F">
              <w:rPr>
                <w:b/>
                <w:i/>
              </w:rPr>
              <w:t>associationTimer</w:t>
            </w:r>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r w:rsidRPr="000E4E7F">
              <w:rPr>
                <w:b/>
                <w:i/>
              </w:rPr>
              <w:t>successReportRequested</w:t>
            </w:r>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r w:rsidRPr="000E4E7F">
              <w:rPr>
                <w:b/>
                <w:i/>
              </w:rPr>
              <w:t>wlan-ToAddList</w:t>
            </w:r>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r w:rsidRPr="000E4E7F">
              <w:rPr>
                <w:b/>
                <w:i/>
              </w:rPr>
              <w:t>wlan-ToReleaseList</w:t>
            </w:r>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132" w:name="_Toc29342631"/>
      <w:bookmarkStart w:id="6133" w:name="_Toc29343770"/>
      <w:bookmarkStart w:id="6134" w:name="_Toc36567036"/>
      <w:bookmarkStart w:id="6135" w:name="_Toc36810476"/>
      <w:bookmarkStart w:id="6136" w:name="_Toc36846840"/>
      <w:bookmarkStart w:id="6137" w:name="_Toc36939493"/>
      <w:bookmarkStart w:id="6138" w:name="_Toc37082473"/>
      <w:r w:rsidRPr="000E4E7F">
        <w:rPr>
          <w:i/>
        </w:rPr>
        <w:t>–</w:t>
      </w:r>
      <w:r w:rsidRPr="000E4E7F">
        <w:rPr>
          <w:i/>
        </w:rPr>
        <w:tab/>
        <w:t>WUS-Config</w:t>
      </w:r>
      <w:bookmarkEnd w:id="6132"/>
      <w:bookmarkEnd w:id="6133"/>
      <w:bookmarkEnd w:id="6134"/>
      <w:bookmarkEnd w:id="6135"/>
      <w:bookmarkEnd w:id="6136"/>
      <w:bookmarkEnd w:id="6137"/>
      <w:bookmarkEnd w:id="6138"/>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139"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139"/>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r w:rsidRPr="000E4E7F">
              <w:rPr>
                <w:b/>
                <w:i/>
              </w:rPr>
              <w:t>freqLocation</w:t>
            </w:r>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140" w:name="_Hlk20477147"/>
            <w:r w:rsidRPr="000E4E7F">
              <w:rPr>
                <w:b/>
                <w:bCs/>
                <w:i/>
                <w:iCs/>
                <w:kern w:val="2"/>
              </w:rPr>
              <w:t>numDRX-CyclesRelaxed</w:t>
            </w:r>
          </w:p>
          <w:bookmarkEnd w:id="6140"/>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r w:rsidRPr="000E4E7F">
              <w:rPr>
                <w:b/>
                <w:i/>
              </w:rPr>
              <w:t>numPOs</w:t>
            </w:r>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141" w:name="_Hlk513021655"/>
            <w:r w:rsidRPr="000E4E7F">
              <w:rPr>
                <w:b/>
                <w:bCs/>
                <w:i/>
                <w:iCs/>
                <w:kern w:val="2"/>
              </w:rPr>
              <w:t>timeOffsetDRX</w:t>
            </w:r>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6141"/>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r w:rsidRPr="000E4E7F">
              <w:rPr>
                <w:b/>
                <w:bCs/>
                <w:i/>
                <w:iCs/>
                <w:kern w:val="2"/>
              </w:rPr>
              <w:t>timeOffset-eDRX-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4FC097A5"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r w:rsidRPr="000E4E7F">
              <w:rPr>
                <w:b/>
                <w:bCs/>
                <w:i/>
                <w:iCs/>
                <w:kern w:val="2"/>
              </w:rPr>
              <w:t>timeOffset-eDRX-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198368C6"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142" w:name="_Toc20487335"/>
      <w:bookmarkStart w:id="6143" w:name="_Toc29342632"/>
      <w:bookmarkStart w:id="6144" w:name="_Toc29343771"/>
      <w:bookmarkStart w:id="6145" w:name="_Toc36567037"/>
      <w:bookmarkStart w:id="6146" w:name="_Toc36810477"/>
      <w:bookmarkStart w:id="6147" w:name="_Toc36846841"/>
      <w:bookmarkStart w:id="6148" w:name="_Toc36939494"/>
      <w:bookmarkStart w:id="6149" w:name="_Toc37082474"/>
      <w:r w:rsidRPr="000E4E7F">
        <w:t>6.3.3</w:t>
      </w:r>
      <w:r w:rsidRPr="000E4E7F">
        <w:tab/>
        <w:t>Security control information elements</w:t>
      </w:r>
      <w:bookmarkEnd w:id="6142"/>
      <w:bookmarkEnd w:id="6143"/>
      <w:bookmarkEnd w:id="6144"/>
      <w:bookmarkEnd w:id="6145"/>
      <w:bookmarkEnd w:id="6146"/>
      <w:bookmarkEnd w:id="6147"/>
      <w:bookmarkEnd w:id="6148"/>
      <w:bookmarkEnd w:id="6149"/>
    </w:p>
    <w:p w14:paraId="1D4477B6" w14:textId="77777777" w:rsidR="009722D5" w:rsidRPr="000E4E7F" w:rsidRDefault="009722D5" w:rsidP="009722D5">
      <w:pPr>
        <w:pStyle w:val="Heading4"/>
        <w:ind w:left="864" w:hanging="864"/>
        <w:rPr>
          <w:lang w:eastAsia="ko-KR"/>
        </w:rPr>
      </w:pPr>
      <w:bookmarkStart w:id="6150" w:name="_Toc20487336"/>
      <w:bookmarkStart w:id="6151" w:name="_Toc29342633"/>
      <w:bookmarkStart w:id="6152" w:name="_Toc29343772"/>
      <w:bookmarkStart w:id="6153" w:name="_Toc36567038"/>
      <w:bookmarkStart w:id="6154" w:name="_Toc36810478"/>
      <w:bookmarkStart w:id="6155" w:name="_Toc36846842"/>
      <w:bookmarkStart w:id="6156" w:name="_Toc36939495"/>
      <w:bookmarkStart w:id="6157" w:name="_Toc37082475"/>
      <w:r w:rsidRPr="000E4E7F">
        <w:t>–</w:t>
      </w:r>
      <w:r w:rsidRPr="000E4E7F">
        <w:tab/>
      </w:r>
      <w:r w:rsidRPr="000E4E7F">
        <w:rPr>
          <w:i/>
          <w:noProof/>
          <w:lang w:eastAsia="ko-KR"/>
        </w:rPr>
        <w:t>NextHopChainingCount</w:t>
      </w:r>
      <w:bookmarkEnd w:id="6150"/>
      <w:bookmarkEnd w:id="6151"/>
      <w:bookmarkEnd w:id="6152"/>
      <w:bookmarkEnd w:id="6153"/>
      <w:bookmarkEnd w:id="6154"/>
      <w:bookmarkEnd w:id="6155"/>
      <w:bookmarkEnd w:id="6156"/>
      <w:bookmarkEnd w:id="6157"/>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r w:rsidRPr="000E4E7F">
        <w:rPr>
          <w:bCs/>
          <w:i/>
          <w:iCs/>
        </w:rPr>
        <w:t xml:space="preserve">NextHopChainingCount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158" w:name="_Toc20487337"/>
      <w:bookmarkStart w:id="6159" w:name="_Toc29342634"/>
      <w:bookmarkStart w:id="6160" w:name="_Toc29343773"/>
      <w:bookmarkStart w:id="6161" w:name="_Toc36567039"/>
      <w:bookmarkStart w:id="6162" w:name="_Toc36810479"/>
      <w:bookmarkStart w:id="6163" w:name="_Toc36846843"/>
      <w:bookmarkStart w:id="6164" w:name="_Toc36939496"/>
      <w:bookmarkStart w:id="6165" w:name="_Toc37082476"/>
      <w:r w:rsidRPr="000E4E7F">
        <w:t>–</w:t>
      </w:r>
      <w:r w:rsidRPr="000E4E7F">
        <w:tab/>
      </w:r>
      <w:r w:rsidRPr="000E4E7F">
        <w:rPr>
          <w:i/>
          <w:noProof/>
        </w:rPr>
        <w:t>SecurityAlgorithmConfig</w:t>
      </w:r>
      <w:bookmarkEnd w:id="6158"/>
      <w:bookmarkEnd w:id="6159"/>
      <w:bookmarkEnd w:id="6160"/>
      <w:bookmarkEnd w:id="6161"/>
      <w:bookmarkEnd w:id="6162"/>
      <w:bookmarkEnd w:id="6163"/>
      <w:bookmarkEnd w:id="6164"/>
      <w:bookmarkEnd w:id="6165"/>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r w:rsidRPr="000E4E7F">
        <w:rPr>
          <w:bCs/>
          <w:i/>
          <w:iCs/>
        </w:rPr>
        <w:t xml:space="preserve">SecurityAlgorithmConfig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166" w:name="_Toc20487338"/>
      <w:bookmarkStart w:id="6167" w:name="_Toc29342635"/>
      <w:bookmarkStart w:id="6168" w:name="_Toc29343774"/>
      <w:bookmarkStart w:id="6169" w:name="_Toc36567040"/>
      <w:bookmarkStart w:id="6170" w:name="_Toc36810480"/>
      <w:bookmarkStart w:id="6171" w:name="_Toc36846844"/>
      <w:bookmarkStart w:id="6172" w:name="_Toc36939497"/>
      <w:bookmarkStart w:id="6173" w:name="_Toc37082477"/>
      <w:r w:rsidRPr="000E4E7F">
        <w:t>–</w:t>
      </w:r>
      <w:r w:rsidRPr="000E4E7F">
        <w:tab/>
      </w:r>
      <w:r w:rsidRPr="000E4E7F">
        <w:rPr>
          <w:i/>
          <w:noProof/>
        </w:rPr>
        <w:t>ShortMAC-I</w:t>
      </w:r>
      <w:bookmarkEnd w:id="6166"/>
      <w:bookmarkEnd w:id="6167"/>
      <w:bookmarkEnd w:id="6168"/>
      <w:bookmarkEnd w:id="6169"/>
      <w:bookmarkEnd w:id="6170"/>
      <w:bookmarkEnd w:id="6171"/>
      <w:bookmarkEnd w:id="6172"/>
      <w:bookmarkEnd w:id="6173"/>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r w:rsidRPr="000E4E7F">
        <w:rPr>
          <w:bCs/>
          <w:i/>
          <w:iCs/>
        </w:rPr>
        <w:t xml:space="preserve">ShortMAC-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174" w:name="_Toc20487339"/>
      <w:bookmarkStart w:id="6175" w:name="_Toc29342636"/>
      <w:bookmarkStart w:id="6176" w:name="_Toc29343775"/>
      <w:bookmarkStart w:id="6177" w:name="_Toc36567041"/>
      <w:bookmarkStart w:id="6178" w:name="_Toc36810481"/>
      <w:bookmarkStart w:id="6179" w:name="_Toc36846845"/>
      <w:bookmarkStart w:id="6180" w:name="_Toc36939498"/>
      <w:bookmarkStart w:id="6181" w:name="_Toc37082478"/>
      <w:r w:rsidRPr="000E4E7F">
        <w:t>6.3.4</w:t>
      </w:r>
      <w:r w:rsidRPr="000E4E7F">
        <w:tab/>
        <w:t>Mobility control information elements</w:t>
      </w:r>
      <w:bookmarkEnd w:id="6174"/>
      <w:bookmarkEnd w:id="6175"/>
      <w:bookmarkEnd w:id="6176"/>
      <w:bookmarkEnd w:id="6177"/>
      <w:bookmarkEnd w:id="6178"/>
      <w:bookmarkEnd w:id="6179"/>
      <w:bookmarkEnd w:id="6180"/>
      <w:bookmarkEnd w:id="6181"/>
    </w:p>
    <w:p w14:paraId="2714DDEC" w14:textId="77777777" w:rsidR="00D47542" w:rsidRPr="000E4E7F" w:rsidRDefault="009722D5" w:rsidP="00D47542">
      <w:pPr>
        <w:pStyle w:val="Heading4"/>
        <w:rPr>
          <w:i/>
          <w:noProof/>
        </w:rPr>
      </w:pPr>
      <w:bookmarkStart w:id="6182" w:name="_Toc20487340"/>
      <w:bookmarkStart w:id="6183" w:name="_Toc29342637"/>
      <w:bookmarkStart w:id="6184" w:name="_Toc29343776"/>
      <w:bookmarkStart w:id="6185" w:name="_Toc36567042"/>
      <w:bookmarkStart w:id="6186" w:name="_Toc36810482"/>
      <w:bookmarkStart w:id="6187" w:name="_Toc36846846"/>
      <w:bookmarkStart w:id="6188" w:name="_Toc36939499"/>
      <w:bookmarkStart w:id="6189" w:name="_Toc37082479"/>
      <w:r w:rsidRPr="000E4E7F">
        <w:t>–</w:t>
      </w:r>
      <w:r w:rsidRPr="000E4E7F">
        <w:tab/>
      </w:r>
      <w:r w:rsidRPr="000E4E7F">
        <w:rPr>
          <w:i/>
          <w:noProof/>
        </w:rPr>
        <w:t>AdditionalSpectrumEmission</w:t>
      </w:r>
      <w:bookmarkEnd w:id="6182"/>
      <w:bookmarkEnd w:id="6183"/>
      <w:bookmarkEnd w:id="6184"/>
      <w:bookmarkEnd w:id="6185"/>
      <w:bookmarkEnd w:id="6186"/>
      <w:bookmarkEnd w:id="6187"/>
      <w:bookmarkEnd w:id="6188"/>
      <w:bookmarkEnd w:id="6189"/>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r w:rsidRPr="000E4E7F">
        <w:rPr>
          <w:bCs/>
          <w:i/>
          <w:iCs/>
        </w:rPr>
        <w:t xml:space="preserve">AdditionalSpectrumEmission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190" w:name="_Toc20487341"/>
      <w:bookmarkStart w:id="6191" w:name="_Toc29342638"/>
      <w:bookmarkStart w:id="6192" w:name="_Toc29343777"/>
      <w:bookmarkStart w:id="6193" w:name="_Toc36567043"/>
      <w:bookmarkStart w:id="6194" w:name="_Toc36810483"/>
      <w:bookmarkStart w:id="6195" w:name="_Toc36846847"/>
      <w:bookmarkStart w:id="6196" w:name="_Toc36939500"/>
      <w:bookmarkStart w:id="6197" w:name="_Toc37082480"/>
      <w:r w:rsidRPr="000E4E7F">
        <w:t>–</w:t>
      </w:r>
      <w:r w:rsidRPr="000E4E7F">
        <w:tab/>
      </w:r>
      <w:r w:rsidRPr="000E4E7F">
        <w:rPr>
          <w:i/>
        </w:rPr>
        <w:t>AdditionalSpectrumEmissionNR</w:t>
      </w:r>
      <w:bookmarkEnd w:id="6190"/>
      <w:bookmarkEnd w:id="6191"/>
      <w:bookmarkEnd w:id="6192"/>
      <w:bookmarkEnd w:id="6193"/>
      <w:bookmarkEnd w:id="6194"/>
      <w:bookmarkEnd w:id="6195"/>
      <w:bookmarkEnd w:id="6196"/>
      <w:bookmarkEnd w:id="6197"/>
    </w:p>
    <w:p w14:paraId="7DAB609E"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r w:rsidRPr="000E4E7F">
        <w:rPr>
          <w:i/>
        </w:rPr>
        <w:t>AdditionalSpectrumEmissionNR</w:t>
      </w:r>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198" w:name="_Toc20487342"/>
      <w:bookmarkStart w:id="6199" w:name="_Toc29342639"/>
      <w:bookmarkStart w:id="6200" w:name="_Toc29343778"/>
      <w:bookmarkStart w:id="6201" w:name="_Toc36567044"/>
      <w:bookmarkStart w:id="6202" w:name="_Toc36810484"/>
      <w:bookmarkStart w:id="6203" w:name="_Toc36846848"/>
      <w:bookmarkStart w:id="6204" w:name="_Toc36939501"/>
      <w:bookmarkStart w:id="6205" w:name="_Toc37082481"/>
      <w:r w:rsidRPr="000E4E7F">
        <w:t>–</w:t>
      </w:r>
      <w:r w:rsidRPr="000E4E7F">
        <w:tab/>
      </w:r>
      <w:r w:rsidRPr="000E4E7F">
        <w:rPr>
          <w:i/>
          <w:noProof/>
        </w:rPr>
        <w:t>ARFCN-ValueCDMA2000</w:t>
      </w:r>
      <w:bookmarkEnd w:id="6198"/>
      <w:bookmarkEnd w:id="6199"/>
      <w:bookmarkEnd w:id="6200"/>
      <w:bookmarkEnd w:id="6201"/>
      <w:bookmarkEnd w:id="6202"/>
      <w:bookmarkEnd w:id="6203"/>
      <w:bookmarkEnd w:id="6204"/>
      <w:bookmarkEnd w:id="6205"/>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206" w:name="_Toc20487343"/>
      <w:bookmarkStart w:id="6207" w:name="_Toc29342640"/>
      <w:bookmarkStart w:id="6208" w:name="_Toc29343779"/>
      <w:bookmarkStart w:id="6209" w:name="_Toc36567045"/>
      <w:bookmarkStart w:id="6210" w:name="_Toc36810485"/>
      <w:bookmarkStart w:id="6211" w:name="_Toc36846849"/>
      <w:bookmarkStart w:id="6212" w:name="_Toc36939502"/>
      <w:bookmarkStart w:id="6213" w:name="_Toc37082482"/>
      <w:r w:rsidRPr="000E4E7F">
        <w:t>–</w:t>
      </w:r>
      <w:r w:rsidRPr="000E4E7F">
        <w:tab/>
      </w:r>
      <w:bookmarkStart w:id="6214" w:name="OLE_LINK121"/>
      <w:bookmarkStart w:id="6215" w:name="OLE_LINK122"/>
      <w:r w:rsidRPr="000E4E7F">
        <w:rPr>
          <w:i/>
          <w:noProof/>
        </w:rPr>
        <w:t>ARFCN-Value</w:t>
      </w:r>
      <w:bookmarkEnd w:id="6214"/>
      <w:bookmarkEnd w:id="6215"/>
      <w:r w:rsidRPr="000E4E7F">
        <w:rPr>
          <w:i/>
          <w:noProof/>
        </w:rPr>
        <w:t>EUTRA</w:t>
      </w:r>
      <w:bookmarkEnd w:id="6206"/>
      <w:bookmarkEnd w:id="6207"/>
      <w:bookmarkEnd w:id="6208"/>
      <w:bookmarkEnd w:id="6209"/>
      <w:bookmarkEnd w:id="6210"/>
      <w:bookmarkEnd w:id="6211"/>
      <w:bookmarkEnd w:id="6212"/>
      <w:bookmarkEnd w:id="6213"/>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216" w:name="_Toc20487344"/>
      <w:bookmarkStart w:id="6217" w:name="_Toc29342641"/>
      <w:bookmarkStart w:id="6218" w:name="_Toc29343780"/>
      <w:bookmarkStart w:id="6219" w:name="_Toc36567046"/>
      <w:bookmarkStart w:id="6220" w:name="_Toc36810486"/>
      <w:bookmarkStart w:id="6221" w:name="_Toc36846850"/>
      <w:bookmarkStart w:id="6222" w:name="_Toc36939503"/>
      <w:bookmarkStart w:id="6223" w:name="_Toc37082483"/>
      <w:r w:rsidRPr="000E4E7F">
        <w:t>–</w:t>
      </w:r>
      <w:r w:rsidRPr="000E4E7F">
        <w:tab/>
      </w:r>
      <w:r w:rsidRPr="000E4E7F">
        <w:rPr>
          <w:i/>
          <w:noProof/>
        </w:rPr>
        <w:t>ARFCN-ValueGERAN</w:t>
      </w:r>
      <w:bookmarkEnd w:id="6216"/>
      <w:bookmarkEnd w:id="6217"/>
      <w:bookmarkEnd w:id="6218"/>
      <w:bookmarkEnd w:id="6219"/>
      <w:bookmarkEnd w:id="6220"/>
      <w:bookmarkEnd w:id="6221"/>
      <w:bookmarkEnd w:id="6222"/>
      <w:bookmarkEnd w:id="6223"/>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224" w:name="_Toc20487345"/>
      <w:bookmarkStart w:id="6225" w:name="_Toc29342642"/>
      <w:bookmarkStart w:id="6226" w:name="_Toc29343781"/>
      <w:bookmarkStart w:id="6227" w:name="_Toc36567047"/>
      <w:bookmarkStart w:id="6228" w:name="_Toc36810487"/>
      <w:bookmarkStart w:id="6229" w:name="_Toc36846851"/>
      <w:bookmarkStart w:id="6230" w:name="_Toc36939504"/>
      <w:bookmarkStart w:id="6231" w:name="_Toc37082484"/>
      <w:r w:rsidRPr="000E4E7F">
        <w:t>–</w:t>
      </w:r>
      <w:r w:rsidRPr="000E4E7F">
        <w:tab/>
      </w:r>
      <w:r w:rsidRPr="000E4E7F">
        <w:rPr>
          <w:i/>
          <w:noProof/>
        </w:rPr>
        <w:t>ARFCN-ValueNR</w:t>
      </w:r>
      <w:bookmarkEnd w:id="6224"/>
      <w:bookmarkEnd w:id="6225"/>
      <w:bookmarkEnd w:id="6226"/>
      <w:bookmarkEnd w:id="6227"/>
      <w:bookmarkEnd w:id="6228"/>
      <w:bookmarkEnd w:id="6229"/>
      <w:bookmarkEnd w:id="6230"/>
      <w:bookmarkEnd w:id="6231"/>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ValueNR</w:t>
      </w:r>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232" w:name="_Toc20487346"/>
      <w:bookmarkStart w:id="6233" w:name="_Toc29342643"/>
      <w:bookmarkStart w:id="6234" w:name="_Toc29343782"/>
      <w:bookmarkStart w:id="6235" w:name="_Toc36567048"/>
      <w:bookmarkStart w:id="6236" w:name="_Toc36810488"/>
      <w:bookmarkStart w:id="6237" w:name="_Toc36846852"/>
      <w:bookmarkStart w:id="6238" w:name="_Toc36939505"/>
      <w:bookmarkStart w:id="6239" w:name="_Toc37082485"/>
      <w:r w:rsidRPr="000E4E7F">
        <w:t>–</w:t>
      </w:r>
      <w:r w:rsidRPr="000E4E7F">
        <w:tab/>
      </w:r>
      <w:r w:rsidRPr="000E4E7F">
        <w:rPr>
          <w:i/>
          <w:noProof/>
        </w:rPr>
        <w:t>ARFCN-ValueUTRA</w:t>
      </w:r>
      <w:bookmarkEnd w:id="6232"/>
      <w:bookmarkEnd w:id="6233"/>
      <w:bookmarkEnd w:id="6234"/>
      <w:bookmarkEnd w:id="6235"/>
      <w:bookmarkEnd w:id="6236"/>
      <w:bookmarkEnd w:id="6237"/>
      <w:bookmarkEnd w:id="6238"/>
      <w:bookmarkEnd w:id="6239"/>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240" w:name="_Toc20487347"/>
      <w:bookmarkStart w:id="6241" w:name="_Toc29342644"/>
      <w:bookmarkStart w:id="6242" w:name="_Toc29343783"/>
      <w:bookmarkStart w:id="6243" w:name="_Toc36567049"/>
      <w:bookmarkStart w:id="6244" w:name="_Toc36810489"/>
      <w:bookmarkStart w:id="6245" w:name="_Toc36846853"/>
      <w:bookmarkStart w:id="6246" w:name="_Toc36939506"/>
      <w:bookmarkStart w:id="6247" w:name="_Toc37082486"/>
      <w:r w:rsidRPr="000E4E7F">
        <w:t>–</w:t>
      </w:r>
      <w:r w:rsidRPr="000E4E7F">
        <w:tab/>
      </w:r>
      <w:r w:rsidRPr="000E4E7F">
        <w:rPr>
          <w:i/>
        </w:rPr>
        <w:t>BandclassCDMA2000</w:t>
      </w:r>
      <w:bookmarkEnd w:id="6240"/>
      <w:bookmarkEnd w:id="6241"/>
      <w:bookmarkEnd w:id="6242"/>
      <w:bookmarkEnd w:id="6243"/>
      <w:bookmarkEnd w:id="6244"/>
      <w:bookmarkEnd w:id="6245"/>
      <w:bookmarkEnd w:id="6246"/>
      <w:bookmarkEnd w:id="6247"/>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248" w:name="_Toc20487348"/>
      <w:bookmarkStart w:id="6249" w:name="_Toc29342645"/>
      <w:bookmarkStart w:id="6250" w:name="_Toc29343784"/>
      <w:bookmarkStart w:id="6251" w:name="_Toc36567050"/>
      <w:bookmarkStart w:id="6252" w:name="_Toc36810490"/>
      <w:bookmarkStart w:id="6253" w:name="_Toc36846854"/>
      <w:bookmarkStart w:id="6254" w:name="_Toc36939507"/>
      <w:bookmarkStart w:id="6255" w:name="_Toc37082487"/>
      <w:r w:rsidRPr="000E4E7F">
        <w:t>–</w:t>
      </w:r>
      <w:r w:rsidRPr="000E4E7F">
        <w:tab/>
      </w:r>
      <w:r w:rsidRPr="000E4E7F">
        <w:rPr>
          <w:i/>
          <w:noProof/>
        </w:rPr>
        <w:t>BandIndicatorGERAN</w:t>
      </w:r>
      <w:bookmarkEnd w:id="6248"/>
      <w:bookmarkEnd w:id="6249"/>
      <w:bookmarkEnd w:id="6250"/>
      <w:bookmarkEnd w:id="6251"/>
      <w:bookmarkEnd w:id="6252"/>
      <w:bookmarkEnd w:id="6253"/>
      <w:bookmarkEnd w:id="6254"/>
      <w:bookmarkEnd w:id="6255"/>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r w:rsidRPr="000E4E7F">
        <w:rPr>
          <w:bCs/>
          <w:i/>
          <w:iCs/>
        </w:rPr>
        <w:t>BandIndicatorGERAN</w:t>
      </w:r>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256" w:name="_Toc20487349"/>
      <w:bookmarkStart w:id="6257" w:name="_Toc29342646"/>
      <w:bookmarkStart w:id="6258" w:name="_Toc29343785"/>
      <w:bookmarkStart w:id="6259" w:name="_Toc36567051"/>
      <w:bookmarkStart w:id="6260" w:name="_Toc36810491"/>
      <w:bookmarkStart w:id="6261" w:name="_Toc36846855"/>
      <w:bookmarkStart w:id="6262" w:name="_Toc36939508"/>
      <w:bookmarkStart w:id="6263" w:name="_Toc37082488"/>
      <w:r w:rsidRPr="000E4E7F">
        <w:t>–</w:t>
      </w:r>
      <w:r w:rsidRPr="000E4E7F">
        <w:tab/>
      </w:r>
      <w:r w:rsidRPr="000E4E7F">
        <w:rPr>
          <w:i/>
          <w:noProof/>
        </w:rPr>
        <w:t>CarrierFreqCDMA2000</w:t>
      </w:r>
      <w:bookmarkEnd w:id="6256"/>
      <w:bookmarkEnd w:id="6257"/>
      <w:bookmarkEnd w:id="6258"/>
      <w:bookmarkEnd w:id="6259"/>
      <w:bookmarkEnd w:id="6260"/>
      <w:bookmarkEnd w:id="6261"/>
      <w:bookmarkEnd w:id="6262"/>
      <w:bookmarkEnd w:id="6263"/>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264" w:name="_Toc20487350"/>
      <w:bookmarkStart w:id="6265" w:name="_Toc29342647"/>
      <w:bookmarkStart w:id="6266" w:name="_Toc29343786"/>
      <w:bookmarkStart w:id="6267" w:name="_Toc36567052"/>
      <w:bookmarkStart w:id="6268" w:name="_Toc36810492"/>
      <w:bookmarkStart w:id="6269" w:name="_Toc36846856"/>
      <w:bookmarkStart w:id="6270" w:name="_Toc36939509"/>
      <w:bookmarkStart w:id="6271" w:name="_Toc37082489"/>
      <w:r w:rsidRPr="000E4E7F">
        <w:t>–</w:t>
      </w:r>
      <w:r w:rsidRPr="000E4E7F">
        <w:tab/>
      </w:r>
      <w:r w:rsidRPr="000E4E7F">
        <w:rPr>
          <w:i/>
          <w:noProof/>
        </w:rPr>
        <w:t>CarrierFreqGERAN</w:t>
      </w:r>
      <w:bookmarkEnd w:id="6264"/>
      <w:bookmarkEnd w:id="6265"/>
      <w:bookmarkEnd w:id="6266"/>
      <w:bookmarkEnd w:id="6267"/>
      <w:bookmarkEnd w:id="6268"/>
      <w:bookmarkEnd w:id="6269"/>
      <w:bookmarkEnd w:id="6270"/>
      <w:bookmarkEnd w:id="6271"/>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r w:rsidRPr="000E4E7F">
        <w:rPr>
          <w:bCs/>
          <w:i/>
          <w:iCs/>
        </w:rPr>
        <w:t>CarrierFreqGERAN</w:t>
      </w:r>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272" w:name="_Toc20487351"/>
      <w:bookmarkStart w:id="6273" w:name="_Toc29342648"/>
      <w:bookmarkStart w:id="6274" w:name="_Toc29343787"/>
      <w:bookmarkStart w:id="6275" w:name="_Toc36567053"/>
      <w:bookmarkStart w:id="6276" w:name="_Toc36810493"/>
      <w:bookmarkStart w:id="6277" w:name="_Toc36846857"/>
      <w:bookmarkStart w:id="6278" w:name="_Toc36939510"/>
      <w:bookmarkStart w:id="6279" w:name="_Toc37082490"/>
      <w:r w:rsidRPr="000E4E7F">
        <w:t>–</w:t>
      </w:r>
      <w:r w:rsidRPr="000E4E7F">
        <w:tab/>
      </w:r>
      <w:bookmarkStart w:id="6280" w:name="OLE_LINK120"/>
      <w:r w:rsidRPr="000E4E7F">
        <w:rPr>
          <w:i/>
          <w:noProof/>
        </w:rPr>
        <w:t>CarrierFreqsGERAN</w:t>
      </w:r>
      <w:bookmarkEnd w:id="6272"/>
      <w:bookmarkEnd w:id="6273"/>
      <w:bookmarkEnd w:id="6274"/>
      <w:bookmarkEnd w:id="6275"/>
      <w:bookmarkEnd w:id="6276"/>
      <w:bookmarkEnd w:id="6277"/>
      <w:bookmarkEnd w:id="6278"/>
      <w:bookmarkEnd w:id="6279"/>
      <w:bookmarkEnd w:id="6280"/>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r w:rsidRPr="000E4E7F">
        <w:rPr>
          <w:bCs/>
          <w:i/>
          <w:iCs/>
        </w:rPr>
        <w:t>CarrierFreqsGERAN</w:t>
      </w:r>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281" w:name="_Toc20487352"/>
      <w:bookmarkStart w:id="6282" w:name="_Toc29342649"/>
      <w:bookmarkStart w:id="6283" w:name="_Toc29343788"/>
      <w:bookmarkStart w:id="6284" w:name="_Toc36567054"/>
      <w:bookmarkStart w:id="6285" w:name="_Toc36810494"/>
      <w:bookmarkStart w:id="6286" w:name="_Toc36846858"/>
      <w:bookmarkStart w:id="6287" w:name="_Toc36939511"/>
      <w:bookmarkStart w:id="6288" w:name="_Toc37082491"/>
      <w:r w:rsidRPr="000E4E7F">
        <w:t>–</w:t>
      </w:r>
      <w:r w:rsidRPr="000E4E7F">
        <w:tab/>
      </w:r>
      <w:r w:rsidRPr="000E4E7F">
        <w:rPr>
          <w:i/>
          <w:noProof/>
        </w:rPr>
        <w:t>CarrierFreqListMBMS</w:t>
      </w:r>
      <w:bookmarkEnd w:id="6281"/>
      <w:bookmarkEnd w:id="6282"/>
      <w:bookmarkEnd w:id="6283"/>
      <w:bookmarkEnd w:id="6284"/>
      <w:bookmarkEnd w:id="6285"/>
      <w:bookmarkEnd w:id="6286"/>
      <w:bookmarkEnd w:id="6287"/>
      <w:bookmarkEnd w:id="6288"/>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r w:rsidRPr="000E4E7F">
        <w:rPr>
          <w:bCs/>
          <w:i/>
          <w:iCs/>
        </w:rPr>
        <w:t>CarrierFreqListMBMS</w:t>
      </w:r>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289" w:name="_Toc20487353"/>
      <w:bookmarkStart w:id="6290" w:name="_Toc29342650"/>
      <w:bookmarkStart w:id="6291" w:name="_Toc29343789"/>
      <w:bookmarkStart w:id="6292" w:name="_Toc36567055"/>
      <w:bookmarkStart w:id="6293" w:name="_Toc36810495"/>
      <w:bookmarkStart w:id="6294" w:name="_Toc36846859"/>
      <w:bookmarkStart w:id="6295" w:name="_Toc36939512"/>
      <w:bookmarkStart w:id="6296" w:name="_Toc37082492"/>
      <w:r w:rsidRPr="000E4E7F">
        <w:t>–</w:t>
      </w:r>
      <w:r w:rsidRPr="000E4E7F">
        <w:tab/>
      </w:r>
      <w:r w:rsidRPr="000E4E7F">
        <w:rPr>
          <w:i/>
          <w:noProof/>
        </w:rPr>
        <w:t>CDMA2000-Type</w:t>
      </w:r>
      <w:bookmarkEnd w:id="6289"/>
      <w:bookmarkEnd w:id="6290"/>
      <w:bookmarkEnd w:id="6291"/>
      <w:bookmarkEnd w:id="6292"/>
      <w:bookmarkEnd w:id="6293"/>
      <w:bookmarkEnd w:id="6294"/>
      <w:bookmarkEnd w:id="6295"/>
      <w:bookmarkEnd w:id="6296"/>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297" w:name="_Toc20487354"/>
      <w:bookmarkStart w:id="6298" w:name="_Toc29342651"/>
      <w:bookmarkStart w:id="6299" w:name="_Toc29343790"/>
      <w:bookmarkStart w:id="6300" w:name="_Toc36567056"/>
      <w:bookmarkStart w:id="6301" w:name="_Toc36810496"/>
      <w:bookmarkStart w:id="6302" w:name="_Toc36846860"/>
      <w:bookmarkStart w:id="6303" w:name="_Toc36939513"/>
      <w:bookmarkStart w:id="6304" w:name="_Toc37082493"/>
      <w:r w:rsidRPr="000E4E7F">
        <w:t>–</w:t>
      </w:r>
      <w:r w:rsidRPr="000E4E7F">
        <w:tab/>
      </w:r>
      <w:r w:rsidRPr="000E4E7F">
        <w:rPr>
          <w:i/>
          <w:noProof/>
        </w:rPr>
        <w:t>CellIdentity</w:t>
      </w:r>
      <w:bookmarkEnd w:id="6297"/>
      <w:bookmarkEnd w:id="6298"/>
      <w:bookmarkEnd w:id="6299"/>
      <w:bookmarkEnd w:id="6300"/>
      <w:bookmarkEnd w:id="6301"/>
      <w:bookmarkEnd w:id="6302"/>
      <w:bookmarkEnd w:id="6303"/>
      <w:bookmarkEnd w:id="6304"/>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r w:rsidRPr="000E4E7F">
        <w:rPr>
          <w:bCs/>
          <w:i/>
          <w:iCs/>
        </w:rPr>
        <w:t>CellIdentity</w:t>
      </w:r>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305" w:name="_Toc20487355"/>
      <w:bookmarkStart w:id="6306" w:name="_Toc29342652"/>
      <w:bookmarkStart w:id="6307" w:name="_Toc29343791"/>
      <w:bookmarkStart w:id="6308" w:name="_Toc36567057"/>
      <w:bookmarkStart w:id="6309" w:name="_Toc36810497"/>
      <w:bookmarkStart w:id="6310" w:name="_Toc36846861"/>
      <w:bookmarkStart w:id="6311" w:name="_Toc36939514"/>
      <w:bookmarkStart w:id="6312" w:name="_Toc37082494"/>
      <w:r w:rsidRPr="000E4E7F">
        <w:t>–</w:t>
      </w:r>
      <w:r w:rsidRPr="000E4E7F">
        <w:tab/>
      </w:r>
      <w:r w:rsidRPr="000E4E7F">
        <w:rPr>
          <w:i/>
          <w:noProof/>
        </w:rPr>
        <w:t>CellIndexList</w:t>
      </w:r>
      <w:bookmarkEnd w:id="6305"/>
      <w:bookmarkEnd w:id="6306"/>
      <w:bookmarkEnd w:id="6307"/>
      <w:bookmarkEnd w:id="6308"/>
      <w:bookmarkEnd w:id="6309"/>
      <w:bookmarkEnd w:id="6310"/>
      <w:bookmarkEnd w:id="6311"/>
      <w:bookmarkEnd w:id="6312"/>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r w:rsidRPr="000E4E7F">
        <w:rPr>
          <w:bCs/>
          <w:i/>
          <w:iCs/>
        </w:rPr>
        <w:t>CellIndexList</w:t>
      </w:r>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313" w:name="_Toc20487356"/>
      <w:bookmarkStart w:id="6314" w:name="_Toc29342653"/>
      <w:bookmarkStart w:id="6315" w:name="_Toc29343792"/>
      <w:bookmarkStart w:id="6316" w:name="_Toc36567058"/>
      <w:bookmarkStart w:id="6317" w:name="_Toc36810498"/>
      <w:bookmarkStart w:id="6318" w:name="_Toc36846862"/>
      <w:bookmarkStart w:id="6319" w:name="_Toc36939515"/>
      <w:bookmarkStart w:id="6320" w:name="_Toc37082495"/>
      <w:r w:rsidRPr="000E4E7F">
        <w:t>–</w:t>
      </w:r>
      <w:r w:rsidRPr="000E4E7F">
        <w:tab/>
      </w:r>
      <w:r w:rsidRPr="000E4E7F">
        <w:rPr>
          <w:i/>
          <w:noProof/>
        </w:rPr>
        <w:t>CellReselectionPriority</w:t>
      </w:r>
      <w:bookmarkEnd w:id="6313"/>
      <w:bookmarkEnd w:id="6314"/>
      <w:bookmarkEnd w:id="6315"/>
      <w:bookmarkEnd w:id="6316"/>
      <w:bookmarkEnd w:id="6317"/>
      <w:bookmarkEnd w:id="6318"/>
      <w:bookmarkEnd w:id="6319"/>
      <w:bookmarkEnd w:id="6320"/>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r w:rsidRPr="000E4E7F">
        <w:rPr>
          <w:bCs/>
          <w:i/>
          <w:iCs/>
        </w:rPr>
        <w:t>CellReselectionPriority</w:t>
      </w:r>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321" w:name="_Toc20487357"/>
      <w:bookmarkStart w:id="6322" w:name="_Toc29342654"/>
      <w:bookmarkStart w:id="6323" w:name="_Toc29343793"/>
      <w:bookmarkStart w:id="6324" w:name="_Toc36567059"/>
      <w:bookmarkStart w:id="6325" w:name="_Toc36810499"/>
      <w:bookmarkStart w:id="6326" w:name="_Toc36846863"/>
      <w:bookmarkStart w:id="6327" w:name="_Toc36939516"/>
      <w:bookmarkStart w:id="6328" w:name="_Toc37082496"/>
      <w:r w:rsidRPr="000E4E7F">
        <w:t>–</w:t>
      </w:r>
      <w:r w:rsidRPr="000E4E7F">
        <w:tab/>
      </w:r>
      <w:r w:rsidRPr="000E4E7F">
        <w:rPr>
          <w:i/>
          <w:iCs/>
        </w:rPr>
        <w:t>CellSelectionInfoCE</w:t>
      </w:r>
      <w:bookmarkEnd w:id="6321"/>
      <w:bookmarkEnd w:id="6322"/>
      <w:bookmarkEnd w:id="6323"/>
      <w:bookmarkEnd w:id="6324"/>
      <w:bookmarkEnd w:id="6325"/>
      <w:bookmarkEnd w:id="6326"/>
      <w:bookmarkEnd w:id="6327"/>
      <w:bookmarkEnd w:id="6328"/>
    </w:p>
    <w:p w14:paraId="38402DDF"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112C99BC" w14:textId="77777777" w:rsidR="009722D5" w:rsidRPr="000E4E7F" w:rsidRDefault="009722D5" w:rsidP="009722D5">
      <w:pPr>
        <w:pStyle w:val="TH"/>
      </w:pPr>
      <w:r w:rsidRPr="000E4E7F">
        <w:rPr>
          <w:i/>
          <w:iCs/>
        </w:rPr>
        <w:t>CellSelectionInfoCE</w:t>
      </w:r>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329" w:name="_Toc20487358"/>
      <w:bookmarkStart w:id="6330" w:name="_Toc29342655"/>
      <w:bookmarkStart w:id="6331" w:name="_Toc29343794"/>
      <w:bookmarkStart w:id="6332" w:name="_Toc36567060"/>
      <w:bookmarkStart w:id="6333" w:name="_Toc36810500"/>
      <w:bookmarkStart w:id="6334" w:name="_Toc36846864"/>
      <w:bookmarkStart w:id="6335" w:name="_Toc36939517"/>
      <w:bookmarkStart w:id="6336" w:name="_Toc37082497"/>
      <w:r w:rsidRPr="000E4E7F">
        <w:t>–</w:t>
      </w:r>
      <w:r w:rsidRPr="000E4E7F">
        <w:tab/>
      </w:r>
      <w:r w:rsidRPr="000E4E7F">
        <w:rPr>
          <w:i/>
          <w:iCs/>
        </w:rPr>
        <w:t>CellSelectionInfoCE1</w:t>
      </w:r>
      <w:bookmarkEnd w:id="6329"/>
      <w:bookmarkEnd w:id="6330"/>
      <w:bookmarkEnd w:id="6331"/>
      <w:bookmarkEnd w:id="6332"/>
      <w:bookmarkEnd w:id="6333"/>
      <w:bookmarkEnd w:id="6334"/>
      <w:bookmarkEnd w:id="6335"/>
      <w:bookmarkEnd w:id="6336"/>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8EA03F1" w14:textId="77777777" w:rsidR="009722D5" w:rsidRPr="000E4E7F" w:rsidRDefault="009722D5" w:rsidP="009722D5">
      <w:pPr>
        <w:pStyle w:val="TH"/>
      </w:pPr>
      <w:r w:rsidRPr="000E4E7F">
        <w:rPr>
          <w:i/>
          <w:iCs/>
        </w:rPr>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337" w:name="_Toc20487359"/>
      <w:bookmarkStart w:id="6338" w:name="_Toc29342656"/>
      <w:bookmarkStart w:id="6339" w:name="_Toc29343795"/>
      <w:bookmarkStart w:id="6340" w:name="_Toc36567061"/>
      <w:bookmarkStart w:id="6341" w:name="_Toc36810501"/>
      <w:bookmarkStart w:id="6342" w:name="_Toc36846865"/>
      <w:bookmarkStart w:id="6343" w:name="_Toc36939518"/>
      <w:bookmarkStart w:id="6344" w:name="_Toc37082498"/>
      <w:r w:rsidRPr="000E4E7F">
        <w:t>–</w:t>
      </w:r>
      <w:r w:rsidRPr="000E4E7F">
        <w:tab/>
      </w:r>
      <w:r w:rsidRPr="000E4E7F">
        <w:rPr>
          <w:i/>
          <w:noProof/>
        </w:rPr>
        <w:t>CellReselectionSubPriority</w:t>
      </w:r>
      <w:bookmarkEnd w:id="6337"/>
      <w:bookmarkEnd w:id="6338"/>
      <w:bookmarkEnd w:id="6339"/>
      <w:bookmarkEnd w:id="6340"/>
      <w:bookmarkEnd w:id="6341"/>
      <w:bookmarkEnd w:id="6342"/>
      <w:bookmarkEnd w:id="6343"/>
      <w:bookmarkEnd w:id="6344"/>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r w:rsidRPr="000E4E7F">
        <w:rPr>
          <w:bCs/>
          <w:i/>
          <w:iCs/>
        </w:rPr>
        <w:t xml:space="preserve">CellReselectionSubPriority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345" w:name="_Toc20487360"/>
      <w:bookmarkStart w:id="6346" w:name="_Toc29342657"/>
      <w:bookmarkStart w:id="6347" w:name="_Toc29343796"/>
      <w:bookmarkStart w:id="6348" w:name="_Toc36567062"/>
      <w:bookmarkStart w:id="6349" w:name="_Toc36810502"/>
      <w:bookmarkStart w:id="6350" w:name="_Toc36846866"/>
      <w:bookmarkStart w:id="6351" w:name="_Toc36939519"/>
      <w:bookmarkStart w:id="6352" w:name="_Toc37082499"/>
      <w:r w:rsidRPr="000E4E7F">
        <w:t>–</w:t>
      </w:r>
      <w:r w:rsidRPr="000E4E7F">
        <w:tab/>
      </w:r>
      <w:r w:rsidRPr="000E4E7F">
        <w:rPr>
          <w:i/>
        </w:rPr>
        <w:t>CSFB-RegistrationParam1XRTT</w:t>
      </w:r>
      <w:bookmarkEnd w:id="6345"/>
      <w:bookmarkEnd w:id="6346"/>
      <w:bookmarkEnd w:id="6347"/>
      <w:bookmarkEnd w:id="6348"/>
      <w:bookmarkEnd w:id="6349"/>
      <w:bookmarkEnd w:id="6350"/>
      <w:bookmarkEnd w:id="6351"/>
      <w:bookmarkEnd w:id="6352"/>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353" w:name="OLE_LINK116"/>
            <w:bookmarkStart w:id="6354" w:name="OLE_LINK117"/>
            <w:r w:rsidRPr="000E4E7F">
              <w:rPr>
                <w:i/>
                <w:noProof/>
                <w:lang w:eastAsia="en-GB"/>
              </w:rPr>
              <w:t>CSFB-Registration</w:t>
            </w:r>
            <w:bookmarkEnd w:id="6353"/>
            <w:bookmarkEnd w:id="6354"/>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r w:rsidRPr="000E4E7F">
              <w:rPr>
                <w:b/>
                <w:i/>
                <w:lang w:eastAsia="en-GB"/>
              </w:rPr>
              <w:t>foreignNIDReg</w:t>
            </w:r>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r w:rsidRPr="000E4E7F">
              <w:rPr>
                <w:b/>
                <w:i/>
                <w:lang w:eastAsia="en-GB"/>
              </w:rPr>
              <w:t>foreignSIDReg</w:t>
            </w:r>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r w:rsidRPr="000E4E7F">
              <w:rPr>
                <w:b/>
                <w:i/>
                <w:lang w:eastAsia="en-GB"/>
              </w:rPr>
              <w:t>homeReg</w:t>
            </w:r>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r w:rsidRPr="000E4E7F">
              <w:rPr>
                <w:b/>
                <w:i/>
                <w:lang w:eastAsia="en-GB"/>
              </w:rPr>
              <w:t>multipleNID</w:t>
            </w:r>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r w:rsidRPr="000E4E7F">
              <w:rPr>
                <w:b/>
                <w:i/>
                <w:lang w:eastAsia="en-GB"/>
              </w:rPr>
              <w:t>multipleSID</w:t>
            </w:r>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r w:rsidRPr="000E4E7F">
              <w:rPr>
                <w:b/>
                <w:i/>
                <w:lang w:eastAsia="en-GB"/>
              </w:rPr>
              <w:t>nid</w:t>
            </w:r>
          </w:p>
          <w:p w14:paraId="244484F6"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r w:rsidRPr="000E4E7F">
              <w:rPr>
                <w:b/>
                <w:i/>
                <w:lang w:eastAsia="en-GB"/>
              </w:rPr>
              <w:t>parameterReg</w:t>
            </w:r>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r w:rsidRPr="000E4E7F">
              <w:rPr>
                <w:b/>
                <w:i/>
                <w:lang w:eastAsia="en-GB"/>
              </w:rPr>
              <w:t>powerDownReg</w:t>
            </w:r>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r w:rsidRPr="000E4E7F">
              <w:rPr>
                <w:b/>
                <w:i/>
                <w:lang w:eastAsia="en-GB"/>
              </w:rPr>
              <w:t>powerUpReg</w:t>
            </w:r>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r w:rsidRPr="000E4E7F">
              <w:rPr>
                <w:b/>
                <w:i/>
                <w:lang w:eastAsia="en-GB"/>
              </w:rPr>
              <w:t>registrationPeriod</w:t>
            </w:r>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r w:rsidRPr="000E4E7F">
              <w:rPr>
                <w:b/>
                <w:i/>
                <w:lang w:eastAsia="en-GB"/>
              </w:rPr>
              <w:t>registrationZone</w:t>
            </w:r>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r w:rsidRPr="000E4E7F">
              <w:rPr>
                <w:b/>
                <w:i/>
                <w:lang w:eastAsia="en-GB"/>
              </w:rPr>
              <w:t>sid</w:t>
            </w:r>
          </w:p>
          <w:p w14:paraId="1CDF7E1D"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r w:rsidRPr="000E4E7F">
              <w:rPr>
                <w:b/>
                <w:i/>
                <w:lang w:eastAsia="en-GB"/>
              </w:rPr>
              <w:t>totalZone</w:t>
            </w:r>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r w:rsidRPr="000E4E7F">
              <w:rPr>
                <w:b/>
                <w:i/>
                <w:lang w:eastAsia="en-GB"/>
              </w:rPr>
              <w:t>zoneTimer</w:t>
            </w:r>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355" w:name="_Toc20487361"/>
      <w:bookmarkStart w:id="6356" w:name="_Toc29342658"/>
      <w:bookmarkStart w:id="6357" w:name="_Toc29343797"/>
      <w:bookmarkStart w:id="6358" w:name="_Toc36567063"/>
      <w:bookmarkStart w:id="6359" w:name="_Toc36810503"/>
      <w:bookmarkStart w:id="6360" w:name="_Toc36846867"/>
      <w:bookmarkStart w:id="6361" w:name="_Toc36939520"/>
      <w:bookmarkStart w:id="6362" w:name="_Toc37082500"/>
      <w:r w:rsidRPr="000E4E7F">
        <w:t>–</w:t>
      </w:r>
      <w:r w:rsidRPr="000E4E7F">
        <w:tab/>
      </w:r>
      <w:r w:rsidRPr="000E4E7F">
        <w:rPr>
          <w:i/>
        </w:rPr>
        <w:t>Cell</w:t>
      </w:r>
      <w:r w:rsidRPr="000E4E7F">
        <w:rPr>
          <w:i/>
          <w:noProof/>
        </w:rPr>
        <w:t>GlobalIdEUTRA</w:t>
      </w:r>
      <w:bookmarkEnd w:id="6355"/>
      <w:bookmarkEnd w:id="6356"/>
      <w:bookmarkEnd w:id="6357"/>
      <w:bookmarkEnd w:id="6358"/>
      <w:bookmarkEnd w:id="6359"/>
      <w:bookmarkEnd w:id="6360"/>
      <w:bookmarkEnd w:id="6361"/>
      <w:bookmarkEnd w:id="6362"/>
    </w:p>
    <w:p w14:paraId="33605484"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11972353" w14:textId="77777777" w:rsidR="009722D5" w:rsidRPr="000E4E7F" w:rsidRDefault="009722D5" w:rsidP="009722D5">
      <w:pPr>
        <w:pStyle w:val="TH"/>
      </w:pPr>
      <w:r w:rsidRPr="000E4E7F">
        <w:rPr>
          <w:bCs/>
          <w:i/>
          <w:iCs/>
        </w:rPr>
        <w:t xml:space="preserve">CellGlobalIdEUTRA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r w:rsidRPr="000E4E7F">
              <w:rPr>
                <w:b/>
                <w:i/>
                <w:lang w:eastAsia="en-GB"/>
              </w:rPr>
              <w:t>cellIdentity</w:t>
            </w:r>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r w:rsidRPr="000E4E7F">
              <w:rPr>
                <w:b/>
                <w:bCs/>
                <w:i/>
                <w:iCs/>
                <w:lang w:eastAsia="en-GB"/>
              </w:rPr>
              <w:t>plmn-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363" w:name="_Toc20487362"/>
      <w:bookmarkStart w:id="6364" w:name="_Toc29342659"/>
      <w:bookmarkStart w:id="6365" w:name="_Toc29343798"/>
      <w:bookmarkStart w:id="6366" w:name="_Toc36567064"/>
      <w:bookmarkStart w:id="6367" w:name="_Toc36810504"/>
      <w:bookmarkStart w:id="6368" w:name="_Toc36846868"/>
      <w:bookmarkStart w:id="6369" w:name="_Toc36939521"/>
      <w:bookmarkStart w:id="6370" w:name="_Toc37082501"/>
      <w:r w:rsidRPr="000E4E7F">
        <w:t>–</w:t>
      </w:r>
      <w:r w:rsidRPr="000E4E7F">
        <w:tab/>
      </w:r>
      <w:r w:rsidRPr="000E4E7F">
        <w:rPr>
          <w:i/>
          <w:noProof/>
        </w:rPr>
        <w:t>CellGlobalIdUTRA</w:t>
      </w:r>
      <w:bookmarkEnd w:id="6363"/>
      <w:bookmarkEnd w:id="6364"/>
      <w:bookmarkEnd w:id="6365"/>
      <w:bookmarkEnd w:id="6366"/>
      <w:bookmarkEnd w:id="6367"/>
      <w:bookmarkEnd w:id="6368"/>
      <w:bookmarkEnd w:id="6369"/>
      <w:bookmarkEnd w:id="6370"/>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r w:rsidRPr="000E4E7F">
        <w:rPr>
          <w:bCs/>
          <w:i/>
          <w:iCs/>
        </w:rPr>
        <w:t>CellGlobalIdUTRA</w:t>
      </w:r>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r w:rsidRPr="000E4E7F">
              <w:rPr>
                <w:b/>
                <w:bCs/>
                <w:i/>
                <w:iCs/>
                <w:lang w:eastAsia="en-GB"/>
              </w:rPr>
              <w:t>cellIdentity</w:t>
            </w:r>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r w:rsidRPr="000E4E7F">
              <w:rPr>
                <w:b/>
                <w:bCs/>
                <w:i/>
                <w:iCs/>
                <w:lang w:eastAsia="en-GB"/>
              </w:rPr>
              <w:t>plmn-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371" w:name="_Toc20487363"/>
      <w:bookmarkStart w:id="6372" w:name="_Toc29342660"/>
      <w:bookmarkStart w:id="6373" w:name="_Toc29343799"/>
      <w:bookmarkStart w:id="6374" w:name="_Toc36567065"/>
      <w:bookmarkStart w:id="6375" w:name="_Toc36810505"/>
      <w:bookmarkStart w:id="6376" w:name="_Toc36846869"/>
      <w:bookmarkStart w:id="6377" w:name="_Toc36939522"/>
      <w:bookmarkStart w:id="6378" w:name="_Toc37082502"/>
      <w:r w:rsidRPr="000E4E7F">
        <w:t>–</w:t>
      </w:r>
      <w:r w:rsidRPr="000E4E7F">
        <w:tab/>
      </w:r>
      <w:r w:rsidRPr="000E4E7F">
        <w:rPr>
          <w:i/>
          <w:noProof/>
        </w:rPr>
        <w:t>CellGlobalIdGERAN</w:t>
      </w:r>
      <w:bookmarkEnd w:id="6371"/>
      <w:bookmarkEnd w:id="6372"/>
      <w:bookmarkEnd w:id="6373"/>
      <w:bookmarkEnd w:id="6374"/>
      <w:bookmarkEnd w:id="6375"/>
      <w:bookmarkEnd w:id="6376"/>
      <w:bookmarkEnd w:id="6377"/>
      <w:bookmarkEnd w:id="6378"/>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r w:rsidRPr="000E4E7F">
        <w:rPr>
          <w:bCs/>
          <w:i/>
          <w:iCs/>
        </w:rPr>
        <w:t>CellGlobalIdGERAN</w:t>
      </w:r>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379" w:name="OLE_LINK99"/>
      <w:bookmarkStart w:id="6380" w:name="OLE_LINK100"/>
      <w:r w:rsidRPr="000E4E7F">
        <w:t>CellGlobalIdGERAN</w:t>
      </w:r>
      <w:bookmarkEnd w:id="6379"/>
      <w:bookmarkEnd w:id="6380"/>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r w:rsidRPr="000E4E7F">
              <w:rPr>
                <w:b/>
                <w:bCs/>
                <w:i/>
                <w:iCs/>
                <w:lang w:eastAsia="en-GB"/>
              </w:rPr>
              <w:t>cellIdentity</w:t>
            </w:r>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r w:rsidRPr="000E4E7F">
              <w:rPr>
                <w:b/>
                <w:bCs/>
                <w:i/>
                <w:iCs/>
                <w:lang w:eastAsia="en-GB"/>
              </w:rPr>
              <w:t>locationAreaCode</w:t>
            </w:r>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r w:rsidRPr="000E4E7F">
              <w:rPr>
                <w:b/>
                <w:bCs/>
                <w:i/>
                <w:iCs/>
                <w:lang w:eastAsia="en-GB"/>
              </w:rPr>
              <w:t>plmn-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381" w:name="_Toc20487364"/>
      <w:bookmarkStart w:id="6382" w:name="_Toc29342661"/>
      <w:bookmarkStart w:id="6383" w:name="_Toc29343800"/>
      <w:bookmarkStart w:id="6384" w:name="_Toc36567066"/>
      <w:bookmarkStart w:id="6385" w:name="_Toc36810506"/>
      <w:bookmarkStart w:id="6386" w:name="_Toc36846870"/>
      <w:bookmarkStart w:id="6387" w:name="_Toc36939523"/>
      <w:bookmarkStart w:id="6388" w:name="_Toc37082503"/>
      <w:r w:rsidRPr="000E4E7F">
        <w:t>–</w:t>
      </w:r>
      <w:r w:rsidRPr="000E4E7F">
        <w:tab/>
      </w:r>
      <w:r w:rsidRPr="000E4E7F">
        <w:rPr>
          <w:i/>
          <w:noProof/>
        </w:rPr>
        <w:t>CellGlobalIdCDMA2000</w:t>
      </w:r>
      <w:bookmarkEnd w:id="6381"/>
      <w:bookmarkEnd w:id="6382"/>
      <w:bookmarkEnd w:id="6383"/>
      <w:bookmarkEnd w:id="6384"/>
      <w:bookmarkEnd w:id="6385"/>
      <w:bookmarkEnd w:id="6386"/>
      <w:bookmarkEnd w:id="6387"/>
      <w:bookmarkEnd w:id="6388"/>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389" w:name="_Toc20487365"/>
      <w:bookmarkStart w:id="6390" w:name="_Toc29342662"/>
      <w:bookmarkStart w:id="6391" w:name="_Toc29343801"/>
      <w:bookmarkStart w:id="6392" w:name="_Toc36567067"/>
      <w:bookmarkStart w:id="6393" w:name="_Toc36810507"/>
      <w:bookmarkStart w:id="6394" w:name="_Toc36846871"/>
      <w:bookmarkStart w:id="6395" w:name="_Toc36939524"/>
      <w:bookmarkStart w:id="6396" w:name="_Toc37082504"/>
      <w:r w:rsidRPr="000E4E7F">
        <w:t>–</w:t>
      </w:r>
      <w:r w:rsidRPr="000E4E7F">
        <w:tab/>
      </w:r>
      <w:r w:rsidRPr="000E4E7F">
        <w:rPr>
          <w:i/>
        </w:rPr>
        <w:t>CellSelectionInfoNFreq</w:t>
      </w:r>
      <w:bookmarkEnd w:id="6389"/>
      <w:bookmarkEnd w:id="6390"/>
      <w:bookmarkEnd w:id="6391"/>
      <w:bookmarkEnd w:id="6392"/>
      <w:bookmarkEnd w:id="6393"/>
      <w:bookmarkEnd w:id="6394"/>
      <w:bookmarkEnd w:id="6395"/>
      <w:bookmarkEnd w:id="6396"/>
    </w:p>
    <w:p w14:paraId="38938A44"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397" w:name="_Toc36810508"/>
      <w:bookmarkStart w:id="6398" w:name="_Toc36846872"/>
      <w:bookmarkStart w:id="6399" w:name="_Toc36939525"/>
      <w:bookmarkStart w:id="6400" w:name="_Toc37082505"/>
      <w:r w:rsidRPr="000E4E7F">
        <w:t>–</w:t>
      </w:r>
      <w:r w:rsidRPr="000E4E7F">
        <w:tab/>
      </w:r>
      <w:r w:rsidRPr="000E4E7F">
        <w:rPr>
          <w:i/>
        </w:rPr>
        <w:t>ConditionalReconfiguration</w:t>
      </w:r>
      <w:bookmarkEnd w:id="6397"/>
      <w:bookmarkEnd w:id="6398"/>
      <w:bookmarkEnd w:id="6399"/>
      <w:bookmarkEnd w:id="6400"/>
    </w:p>
    <w:p w14:paraId="7254FFFA"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401" w:name="_Toc36810509"/>
      <w:bookmarkStart w:id="6402" w:name="_Toc36846873"/>
      <w:bookmarkStart w:id="6403" w:name="_Toc36939526"/>
      <w:bookmarkStart w:id="6404" w:name="_Toc37082506"/>
      <w:r w:rsidRPr="000E4E7F">
        <w:t>–</w:t>
      </w:r>
      <w:r w:rsidRPr="000E4E7F">
        <w:tab/>
      </w:r>
      <w:r w:rsidRPr="000E4E7F">
        <w:rPr>
          <w:i/>
        </w:rPr>
        <w:t>ConditionalReconfigurationId</w:t>
      </w:r>
      <w:bookmarkEnd w:id="6401"/>
      <w:bookmarkEnd w:id="6402"/>
      <w:bookmarkEnd w:id="6403"/>
      <w:bookmarkEnd w:id="6404"/>
    </w:p>
    <w:p w14:paraId="27570251"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5000AE1F"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405" w:name="_Toc36810510"/>
      <w:bookmarkStart w:id="6406" w:name="_Toc36846874"/>
      <w:bookmarkStart w:id="6407" w:name="_Toc36939527"/>
      <w:bookmarkStart w:id="6408" w:name="_Toc37082507"/>
      <w:r w:rsidRPr="000E4E7F">
        <w:t>–</w:t>
      </w:r>
      <w:r w:rsidRPr="000E4E7F">
        <w:tab/>
      </w:r>
      <w:r w:rsidRPr="000E4E7F">
        <w:rPr>
          <w:i/>
        </w:rPr>
        <w:t>CondReconfigurationToAddModList</w:t>
      </w:r>
      <w:bookmarkEnd w:id="6405"/>
      <w:bookmarkEnd w:id="6406"/>
      <w:bookmarkEnd w:id="6407"/>
      <w:bookmarkEnd w:id="6408"/>
    </w:p>
    <w:p w14:paraId="2F7DE2DB"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0B74BEE2"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 Need ON</w:t>
      </w:r>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r w:rsidRPr="000E4E7F">
              <w:rPr>
                <w:rFonts w:eastAsia="SimSun"/>
                <w:b/>
                <w:i/>
              </w:rPr>
              <w:t>condReconfigurationToApply</w:t>
            </w:r>
          </w:p>
          <w:p w14:paraId="53A2C308"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r w:rsidRPr="000E4E7F">
              <w:rPr>
                <w:rFonts w:eastAsia="SimSun"/>
                <w:b/>
                <w:i/>
              </w:rPr>
              <w:t>triggerCondition</w:t>
            </w:r>
          </w:p>
          <w:p w14:paraId="12C018B0"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38100EA7" w14:textId="77777777" w:rsidR="009722D5" w:rsidRPr="000E4E7F" w:rsidRDefault="009722D5" w:rsidP="009722D5"/>
    <w:p w14:paraId="5B0EFF59" w14:textId="77777777" w:rsidR="009722D5" w:rsidRPr="000E4E7F" w:rsidRDefault="009722D5" w:rsidP="009722D5">
      <w:pPr>
        <w:pStyle w:val="Heading4"/>
      </w:pPr>
      <w:bookmarkStart w:id="6409" w:name="_Toc20487366"/>
      <w:bookmarkStart w:id="6410" w:name="_Toc29342663"/>
      <w:bookmarkStart w:id="6411" w:name="_Toc29343802"/>
      <w:bookmarkStart w:id="6412" w:name="_Toc36567068"/>
      <w:bookmarkStart w:id="6413" w:name="_Toc36810511"/>
      <w:bookmarkStart w:id="6414" w:name="_Toc36846875"/>
      <w:bookmarkStart w:id="6415" w:name="_Toc36939528"/>
      <w:bookmarkStart w:id="6416" w:name="_Toc37082508"/>
      <w:r w:rsidRPr="000E4E7F">
        <w:t>–</w:t>
      </w:r>
      <w:r w:rsidRPr="000E4E7F">
        <w:tab/>
      </w:r>
      <w:r w:rsidRPr="000E4E7F">
        <w:rPr>
          <w:i/>
          <w:noProof/>
        </w:rPr>
        <w:t>CSG-Identity</w:t>
      </w:r>
      <w:bookmarkEnd w:id="6409"/>
      <w:bookmarkEnd w:id="6410"/>
      <w:bookmarkEnd w:id="6411"/>
      <w:bookmarkEnd w:id="6412"/>
      <w:bookmarkEnd w:id="6413"/>
      <w:bookmarkEnd w:id="6414"/>
      <w:bookmarkEnd w:id="6415"/>
      <w:bookmarkEnd w:id="6416"/>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417" w:name="_Toc20487367"/>
      <w:bookmarkStart w:id="6418" w:name="_Toc29342664"/>
      <w:bookmarkStart w:id="6419" w:name="_Toc29343803"/>
      <w:bookmarkStart w:id="6420" w:name="_Toc36567069"/>
      <w:bookmarkStart w:id="6421" w:name="_Toc36810512"/>
      <w:bookmarkStart w:id="6422" w:name="_Toc36846876"/>
      <w:bookmarkStart w:id="6423" w:name="_Toc36939529"/>
      <w:bookmarkStart w:id="6424" w:name="_Toc37082509"/>
      <w:r w:rsidRPr="000E4E7F">
        <w:t>–</w:t>
      </w:r>
      <w:r w:rsidRPr="000E4E7F">
        <w:tab/>
      </w:r>
      <w:r w:rsidRPr="000E4E7F">
        <w:rPr>
          <w:i/>
          <w:noProof/>
        </w:rPr>
        <w:t>FreqBandIndicator</w:t>
      </w:r>
      <w:bookmarkEnd w:id="6417"/>
      <w:bookmarkEnd w:id="6418"/>
      <w:bookmarkEnd w:id="6419"/>
      <w:bookmarkEnd w:id="6420"/>
      <w:bookmarkEnd w:id="6421"/>
      <w:bookmarkEnd w:id="6422"/>
      <w:bookmarkEnd w:id="6423"/>
      <w:bookmarkEnd w:id="6424"/>
    </w:p>
    <w:p w14:paraId="469ED2E2"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560CF5A7" w14:textId="77777777" w:rsidR="009722D5" w:rsidRPr="000E4E7F" w:rsidRDefault="009722D5" w:rsidP="009722D5">
      <w:pPr>
        <w:pStyle w:val="TH"/>
      </w:pPr>
      <w:r w:rsidRPr="000E4E7F">
        <w:rPr>
          <w:bCs/>
          <w:i/>
          <w:iCs/>
        </w:rPr>
        <w:t xml:space="preserve">FreqBandIndicator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425" w:name="_Toc20487368"/>
      <w:bookmarkStart w:id="6426" w:name="_Toc29342665"/>
      <w:bookmarkStart w:id="6427" w:name="_Toc29343804"/>
      <w:bookmarkStart w:id="6428" w:name="_Toc36567070"/>
      <w:bookmarkStart w:id="6429" w:name="_Toc36810513"/>
      <w:bookmarkStart w:id="6430" w:name="_Toc36846877"/>
      <w:bookmarkStart w:id="6431" w:name="_Toc36939530"/>
      <w:bookmarkStart w:id="6432" w:name="_Toc37082510"/>
      <w:r w:rsidRPr="000E4E7F">
        <w:t>–</w:t>
      </w:r>
      <w:r w:rsidRPr="000E4E7F">
        <w:tab/>
      </w:r>
      <w:r w:rsidRPr="000E4E7F">
        <w:rPr>
          <w:i/>
          <w:noProof/>
        </w:rPr>
        <w:t>FreqBandIndicatorNR</w:t>
      </w:r>
      <w:bookmarkEnd w:id="6425"/>
      <w:bookmarkEnd w:id="6426"/>
      <w:bookmarkEnd w:id="6427"/>
      <w:bookmarkEnd w:id="6428"/>
      <w:bookmarkEnd w:id="6429"/>
      <w:bookmarkEnd w:id="6430"/>
      <w:bookmarkEnd w:id="6431"/>
      <w:bookmarkEnd w:id="6432"/>
    </w:p>
    <w:p w14:paraId="24D6D604"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60DD0CBA" w14:textId="77777777" w:rsidR="00610224" w:rsidRPr="000E4E7F" w:rsidRDefault="00610224" w:rsidP="00610224">
      <w:pPr>
        <w:pStyle w:val="TH"/>
      </w:pPr>
      <w:r w:rsidRPr="000E4E7F">
        <w:rPr>
          <w:bCs/>
          <w:i/>
          <w:iCs/>
        </w:rPr>
        <w:t xml:space="preserve">FreqBandIndicatorNR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433" w:name="_Toc20487369"/>
      <w:bookmarkStart w:id="6434" w:name="_Toc29342666"/>
      <w:bookmarkStart w:id="6435" w:name="_Toc29343805"/>
      <w:bookmarkStart w:id="6436" w:name="_Toc36567071"/>
      <w:bookmarkStart w:id="6437" w:name="_Toc36810514"/>
      <w:bookmarkStart w:id="6438" w:name="_Toc36846878"/>
      <w:bookmarkStart w:id="6439" w:name="_Toc36939531"/>
      <w:bookmarkStart w:id="6440" w:name="_Toc37082511"/>
      <w:r w:rsidRPr="000E4E7F">
        <w:t>–</w:t>
      </w:r>
      <w:r w:rsidRPr="000E4E7F">
        <w:tab/>
      </w:r>
      <w:r w:rsidRPr="000E4E7F">
        <w:rPr>
          <w:i/>
          <w:noProof/>
        </w:rPr>
        <w:t>MobilityControlInfo</w:t>
      </w:r>
      <w:bookmarkEnd w:id="6433"/>
      <w:bookmarkEnd w:id="6434"/>
      <w:bookmarkEnd w:id="6435"/>
      <w:bookmarkEnd w:id="6436"/>
      <w:bookmarkEnd w:id="6437"/>
      <w:bookmarkEnd w:id="6438"/>
      <w:bookmarkEnd w:id="6439"/>
      <w:bookmarkEnd w:id="6440"/>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r w:rsidRPr="000E4E7F">
        <w:rPr>
          <w:bCs/>
          <w:i/>
          <w:iCs/>
        </w:rPr>
        <w:t xml:space="preserve">MobilityControlInfo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441" w:author="Ericsson" w:date="2020-04-28T20:39:00Z"/>
        </w:rPr>
      </w:pPr>
      <w:r w:rsidRPr="000E4E7F">
        <w:tab/>
        <w:t>]]</w:t>
      </w:r>
      <w:ins w:id="6442" w:author="Ericsson" w:date="2020-04-28T20:39:00Z">
        <w:r w:rsidR="00AF5744">
          <w:t>,</w:t>
        </w:r>
      </w:ins>
    </w:p>
    <w:p w14:paraId="56970F41" w14:textId="77777777" w:rsidR="00AF5744" w:rsidRPr="000E4E7F" w:rsidRDefault="00AF5744" w:rsidP="00AF5744">
      <w:pPr>
        <w:pStyle w:val="PL"/>
        <w:shd w:val="clear" w:color="auto" w:fill="E6E6E6"/>
        <w:rPr>
          <w:ins w:id="6443" w:author="Ericsson" w:date="2020-04-28T20:39:00Z"/>
        </w:rPr>
      </w:pPr>
      <w:ins w:id="6444" w:author="Ericsson" w:date="2020-04-28T20:39:00Z">
        <w:r w:rsidRPr="000E4E7F">
          <w:tab/>
          <w:t>[[</w:t>
        </w:r>
      </w:ins>
    </w:p>
    <w:p w14:paraId="7C3121AD" w14:textId="1BA7085D" w:rsidR="00AF5744" w:rsidRPr="000E4E7F" w:rsidRDefault="00AF5744" w:rsidP="00AF5744">
      <w:pPr>
        <w:pStyle w:val="PL"/>
        <w:shd w:val="clear" w:color="auto" w:fill="E6E6E6"/>
        <w:rPr>
          <w:ins w:id="6445" w:author="Ericsson" w:date="2020-04-28T20:39:00Z"/>
        </w:rPr>
      </w:pPr>
      <w:ins w:id="6446" w:author="Ericsson" w:date="2020-04-28T20:39:00Z">
        <w:r w:rsidRPr="000E4E7F">
          <w:tab/>
        </w:r>
        <w:r w:rsidRPr="000E4E7F">
          <w:tab/>
        </w:r>
      </w:ins>
      <w:ins w:id="6447" w:author="Ericsson" w:date="2020-04-28T20:40:00Z">
        <w:r>
          <w:t>daps-Config</w:t>
        </w:r>
      </w:ins>
      <w:ins w:id="6448" w:author="Ericsson" w:date="2020-04-28T20:39:00Z">
        <w:r w:rsidRPr="000E4E7F">
          <w:t>-r1</w:t>
        </w:r>
      </w:ins>
      <w:ins w:id="6449" w:author="Ericsson" w:date="2020-04-28T20:40:00Z">
        <w:r>
          <w:t>6</w:t>
        </w:r>
      </w:ins>
      <w:ins w:id="6450" w:author="Ericsson" w:date="2020-04-28T20:39:00Z">
        <w:r w:rsidRPr="000E4E7F">
          <w:tab/>
        </w:r>
        <w:r w:rsidRPr="000E4E7F">
          <w:tab/>
        </w:r>
      </w:ins>
      <w:ins w:id="6451" w:author="Ericsson" w:date="2020-04-28T20:40:00Z">
        <w:r>
          <w:tab/>
        </w:r>
        <w:r>
          <w:tab/>
        </w:r>
        <w:r>
          <w:tab/>
          <w:t>DAPS-Config</w:t>
        </w:r>
        <w:r w:rsidRPr="000E4E7F">
          <w:t>-r1</w:t>
        </w:r>
        <w:r>
          <w:t>6</w:t>
        </w:r>
      </w:ins>
      <w:ins w:id="6452" w:author="Ericsson" w:date="2020-04-28T20:39:00Z">
        <w:r w:rsidRPr="000E4E7F">
          <w:tab/>
        </w:r>
        <w:r w:rsidRPr="000E4E7F">
          <w:tab/>
        </w:r>
        <w:r w:rsidRPr="000E4E7F">
          <w:tab/>
        </w:r>
        <w:r w:rsidRPr="000E4E7F">
          <w:tab/>
        </w:r>
        <w:r w:rsidRPr="000E4E7F">
          <w:tab/>
        </w:r>
        <w:r w:rsidRPr="000E4E7F">
          <w:tab/>
          <w:t>OPTIONAL,</w:t>
        </w:r>
        <w:r w:rsidRPr="000E4E7F">
          <w:tab/>
          <w:t>-- Need O</w:t>
        </w:r>
      </w:ins>
      <w:ins w:id="6453" w:author="Ericsson" w:date="2020-04-28T20:40:00Z">
        <w:r>
          <w:t>N</w:t>
        </w:r>
      </w:ins>
    </w:p>
    <w:p w14:paraId="4D3E07F6" w14:textId="26DDA00F" w:rsidR="00AF5744" w:rsidRPr="000E4E7F" w:rsidRDefault="00AF5744" w:rsidP="00AF5744">
      <w:pPr>
        <w:pStyle w:val="PL"/>
        <w:shd w:val="clear" w:color="auto" w:fill="E6E6E6"/>
      </w:pPr>
      <w:ins w:id="6454"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5639E3AB" w14:textId="71F891C7" w:rsidR="009722D5" w:rsidRDefault="009722D5" w:rsidP="009722D5">
      <w:pPr>
        <w:pStyle w:val="PL"/>
        <w:shd w:val="clear" w:color="auto" w:fill="E6E6E6"/>
        <w:rPr>
          <w:ins w:id="6455" w:author="Ericsson" w:date="2020-04-28T20:41:00Z"/>
        </w:rPr>
      </w:pPr>
    </w:p>
    <w:p w14:paraId="759C9763" w14:textId="3E0F5B43" w:rsidR="00AF5744" w:rsidRPr="000E4E7F" w:rsidRDefault="00AF5744" w:rsidP="00AF5744">
      <w:pPr>
        <w:pStyle w:val="PL"/>
        <w:shd w:val="clear" w:color="auto" w:fill="E6E6E6"/>
        <w:rPr>
          <w:ins w:id="6456" w:author="Ericsson" w:date="2020-04-28T20:41:00Z"/>
        </w:rPr>
      </w:pPr>
      <w:ins w:id="6457" w:author="Ericsson" w:date="2020-04-28T20:41:00Z">
        <w:r>
          <w:t>DAPS-Config</w:t>
        </w:r>
        <w:r w:rsidRPr="000E4E7F">
          <w:t>-r1</w:t>
        </w:r>
        <w:r>
          <w:t>6</w:t>
        </w:r>
        <w:r w:rsidRPr="000E4E7F">
          <w:t xml:space="preserve"> ::=</w:t>
        </w:r>
        <w:r w:rsidRPr="000E4E7F">
          <w:tab/>
        </w:r>
        <w:r w:rsidRPr="000E4E7F">
          <w:tab/>
        </w:r>
        <w:r w:rsidRPr="000E4E7F">
          <w:tab/>
        </w:r>
        <w:r>
          <w:tab/>
        </w:r>
        <w:r>
          <w:tab/>
        </w:r>
        <w:r w:rsidRPr="000E4E7F">
          <w:t>SEQUENCE {</w:t>
        </w:r>
      </w:ins>
    </w:p>
    <w:p w14:paraId="312DFE22" w14:textId="7E576698" w:rsidR="00AF5744" w:rsidRDefault="00AF5744" w:rsidP="00AF5744">
      <w:pPr>
        <w:pStyle w:val="PL"/>
        <w:shd w:val="clear" w:color="auto" w:fill="E6E6E6"/>
        <w:rPr>
          <w:ins w:id="6458" w:author="Ericsson" w:date="2020-04-29T15:07:00Z"/>
        </w:rPr>
      </w:pPr>
      <w:ins w:id="6459" w:author="Ericsson" w:date="2020-04-28T20:41:00Z">
        <w:r w:rsidRPr="000E4E7F">
          <w:tab/>
        </w:r>
      </w:ins>
      <w:ins w:id="6460" w:author="Ericsson" w:date="2020-04-28T20:43:00Z">
        <w:r>
          <w:t>daps-</w:t>
        </w:r>
        <w:r w:rsidRPr="000E4E7F">
          <w:t>PowerCoordinationInfo</w:t>
        </w:r>
        <w:r>
          <w:t>-r16</w:t>
        </w:r>
      </w:ins>
      <w:ins w:id="6461" w:author="Ericsson" w:date="2020-04-28T20:41:00Z">
        <w:r w:rsidRPr="000E4E7F">
          <w:tab/>
        </w:r>
        <w:r w:rsidRPr="000E4E7F">
          <w:tab/>
        </w:r>
      </w:ins>
      <w:ins w:id="6462" w:author="Ericsson" w:date="2020-04-29T15:08:00Z">
        <w:r w:rsidR="00AF7C31">
          <w:t>DAPS-</w:t>
        </w:r>
      </w:ins>
      <w:ins w:id="6463" w:author="Ericsson" w:date="2020-04-28T20:42:00Z">
        <w:r w:rsidRPr="000E4E7F">
          <w:t>PowerCoordinationInfo-r1</w:t>
        </w:r>
      </w:ins>
      <w:ins w:id="6464" w:author="Ericsson" w:date="2020-04-29T15:09:00Z">
        <w:r w:rsidR="00AF7C31">
          <w:t>6</w:t>
        </w:r>
      </w:ins>
      <w:ins w:id="6465" w:author="Ericsson" w:date="2020-04-28T20:41:00Z">
        <w:r w:rsidRPr="000E4E7F">
          <w:tab/>
          <w:t>OPTIONAL</w:t>
        </w:r>
      </w:ins>
      <w:ins w:id="6466" w:author="Ericsson" w:date="2020-04-29T15:07:00Z">
        <w:r w:rsidR="00AF7C31">
          <w:t>,</w:t>
        </w:r>
      </w:ins>
      <w:ins w:id="6467" w:author="Ericsson" w:date="2020-04-28T20:41:00Z">
        <w:r w:rsidRPr="000E4E7F">
          <w:tab/>
        </w:r>
        <w:r>
          <w:t xml:space="preserve">-- </w:t>
        </w:r>
      </w:ins>
      <w:ins w:id="6468" w:author="Ericsson" w:date="2020-04-28T20:42:00Z">
        <w:r>
          <w:t>Need ON</w:t>
        </w:r>
      </w:ins>
    </w:p>
    <w:p w14:paraId="3EDCEA46" w14:textId="72C00899" w:rsidR="00AF7C31" w:rsidRPr="000E4E7F" w:rsidRDefault="00AF7C31" w:rsidP="00AF5744">
      <w:pPr>
        <w:pStyle w:val="PL"/>
        <w:shd w:val="clear" w:color="auto" w:fill="E6E6E6"/>
        <w:rPr>
          <w:ins w:id="6469" w:author="Ericsson" w:date="2020-04-28T20:41:00Z"/>
        </w:rPr>
      </w:pPr>
      <w:ins w:id="6470" w:author="Ericsson" w:date="2020-04-29T15:08:00Z">
        <w:r>
          <w:tab/>
        </w:r>
        <w:r w:rsidRPr="000E4E7F">
          <w:t>...</w:t>
        </w:r>
      </w:ins>
    </w:p>
    <w:p w14:paraId="4C7B2456" w14:textId="77777777" w:rsidR="00AF5744" w:rsidRPr="000E4E7F" w:rsidRDefault="00AF5744" w:rsidP="00AF5744">
      <w:pPr>
        <w:pStyle w:val="PL"/>
        <w:shd w:val="clear" w:color="auto" w:fill="E6E6E6"/>
        <w:rPr>
          <w:ins w:id="6471" w:author="Ericsson" w:date="2020-04-28T20:41:00Z"/>
        </w:rPr>
      </w:pPr>
      <w:ins w:id="6472" w:author="Ericsson" w:date="2020-04-28T20:41:00Z">
        <w:r w:rsidRPr="000E4E7F">
          <w:t>}</w:t>
        </w:r>
      </w:ins>
    </w:p>
    <w:p w14:paraId="67FD6FC2" w14:textId="21842A51" w:rsidR="00AF5744" w:rsidRDefault="00AF5744" w:rsidP="009722D5">
      <w:pPr>
        <w:pStyle w:val="PL"/>
        <w:shd w:val="clear" w:color="auto" w:fill="E6E6E6"/>
        <w:rPr>
          <w:ins w:id="6473" w:author="Ericsson" w:date="2020-04-29T15:15:00Z"/>
        </w:rPr>
      </w:pPr>
    </w:p>
    <w:p w14:paraId="04A92E9B" w14:textId="3871A796" w:rsidR="00AF7C31" w:rsidRPr="000E4E7F" w:rsidRDefault="00AF7C31" w:rsidP="00AF7C31">
      <w:pPr>
        <w:pStyle w:val="PL"/>
        <w:shd w:val="clear" w:color="auto" w:fill="E6E6E6"/>
        <w:rPr>
          <w:ins w:id="6474" w:author="Ericsson" w:date="2020-04-29T15:15:00Z"/>
        </w:rPr>
      </w:pPr>
      <w:ins w:id="6475" w:author="Ericsson" w:date="2020-04-29T15:15:00Z">
        <w:r>
          <w:t>DAPS-</w:t>
        </w:r>
        <w:r w:rsidRPr="000E4E7F">
          <w:t>PowerCoordinationInfo-r1</w:t>
        </w:r>
        <w:r>
          <w:t>6</w:t>
        </w:r>
        <w:r w:rsidRPr="000E4E7F">
          <w:t xml:space="preserve"> ::= SEQUENCE {</w:t>
        </w:r>
      </w:ins>
    </w:p>
    <w:p w14:paraId="696D9E3D" w14:textId="365355CE" w:rsidR="00AF7C31" w:rsidRPr="000E4E7F" w:rsidRDefault="00AF7C31" w:rsidP="00AF7C31">
      <w:pPr>
        <w:pStyle w:val="PL"/>
        <w:shd w:val="clear" w:color="auto" w:fill="E6E6E6"/>
        <w:rPr>
          <w:ins w:id="6476" w:author="Ericsson" w:date="2020-04-29T15:15:00Z"/>
        </w:rPr>
      </w:pPr>
      <w:ins w:id="6477" w:author="Ericsson" w:date="2020-04-29T15:15:00Z">
        <w:r w:rsidRPr="000E4E7F">
          <w:tab/>
          <w:t>p-</w:t>
        </w:r>
        <w:r>
          <w:t>DAPS-Source</w:t>
        </w:r>
        <w:r w:rsidRPr="000E4E7F">
          <w:t>-r1</w:t>
        </w:r>
      </w:ins>
      <w:ins w:id="6478" w:author="Ericsson" w:date="2020-04-29T15:16:00Z">
        <w:r>
          <w:t>6</w:t>
        </w:r>
      </w:ins>
      <w:ins w:id="6479" w:author="Ericsson" w:date="2020-04-29T15:15:00Z">
        <w:r w:rsidRPr="000E4E7F">
          <w:tab/>
        </w:r>
        <w:r w:rsidRPr="000E4E7F">
          <w:tab/>
        </w:r>
        <w:r w:rsidRPr="000E4E7F">
          <w:tab/>
        </w:r>
        <w:r w:rsidRPr="000E4E7F">
          <w:tab/>
        </w:r>
        <w:r w:rsidRPr="000E4E7F">
          <w:tab/>
          <w:t>INTEGER (1..16),</w:t>
        </w:r>
      </w:ins>
    </w:p>
    <w:p w14:paraId="2D5C7143" w14:textId="0F595598" w:rsidR="00AF7C31" w:rsidRPr="00EB5D3E" w:rsidRDefault="00AF7C31" w:rsidP="00AF7C31">
      <w:pPr>
        <w:pStyle w:val="PL"/>
        <w:shd w:val="clear" w:color="auto" w:fill="E6E6E6"/>
        <w:rPr>
          <w:ins w:id="6480" w:author="Ericsson" w:date="2020-04-29T15:15:00Z"/>
          <w:lang w:val="en-US"/>
          <w:rPrChange w:id="6481" w:author="Ericsson_2" w:date="2020-05-05T14:34:00Z">
            <w:rPr>
              <w:ins w:id="6482" w:author="Ericsson" w:date="2020-04-29T15:15:00Z"/>
              <w:lang w:val="sv-SE"/>
            </w:rPr>
          </w:rPrChange>
        </w:rPr>
      </w:pPr>
      <w:ins w:id="6483" w:author="Ericsson" w:date="2020-04-29T15:15:00Z">
        <w:r w:rsidRPr="000E4E7F">
          <w:tab/>
        </w:r>
        <w:r w:rsidRPr="00EB5D3E">
          <w:rPr>
            <w:lang w:val="en-US"/>
            <w:rPrChange w:id="6484" w:author="Ericsson_2" w:date="2020-05-05T14:34:00Z">
              <w:rPr>
                <w:lang w:val="sv-SE"/>
              </w:rPr>
            </w:rPrChange>
          </w:rPr>
          <w:t>p-</w:t>
        </w:r>
      </w:ins>
      <w:ins w:id="6485" w:author="Ericsson" w:date="2020-04-29T15:16:00Z">
        <w:r>
          <w:t>DAPS-Target</w:t>
        </w:r>
        <w:r w:rsidRPr="000E4E7F">
          <w:t>-r1</w:t>
        </w:r>
        <w:r>
          <w:t>6</w:t>
        </w:r>
      </w:ins>
      <w:ins w:id="6486" w:author="Ericsson" w:date="2020-04-29T15:15:00Z">
        <w:r w:rsidRPr="00EB5D3E">
          <w:rPr>
            <w:lang w:val="en-US"/>
            <w:rPrChange w:id="6487" w:author="Ericsson_2" w:date="2020-05-05T14:34:00Z">
              <w:rPr>
                <w:lang w:val="sv-SE"/>
              </w:rPr>
            </w:rPrChange>
          </w:rPr>
          <w:tab/>
        </w:r>
        <w:r w:rsidRPr="00EB5D3E">
          <w:rPr>
            <w:lang w:val="en-US"/>
            <w:rPrChange w:id="6488" w:author="Ericsson_2" w:date="2020-05-05T14:34:00Z">
              <w:rPr>
                <w:lang w:val="sv-SE"/>
              </w:rPr>
            </w:rPrChange>
          </w:rPr>
          <w:tab/>
        </w:r>
        <w:r w:rsidRPr="00EB5D3E">
          <w:rPr>
            <w:lang w:val="en-US"/>
            <w:rPrChange w:id="6489" w:author="Ericsson_2" w:date="2020-05-05T14:34:00Z">
              <w:rPr>
                <w:lang w:val="sv-SE"/>
              </w:rPr>
            </w:rPrChange>
          </w:rPr>
          <w:tab/>
        </w:r>
        <w:r w:rsidRPr="00EB5D3E">
          <w:rPr>
            <w:lang w:val="en-US"/>
            <w:rPrChange w:id="6490" w:author="Ericsson_2" w:date="2020-05-05T14:34:00Z">
              <w:rPr>
                <w:lang w:val="sv-SE"/>
              </w:rPr>
            </w:rPrChange>
          </w:rPr>
          <w:tab/>
        </w:r>
        <w:r w:rsidRPr="00EB5D3E">
          <w:rPr>
            <w:lang w:val="en-US"/>
            <w:rPrChange w:id="6491" w:author="Ericsson_2" w:date="2020-05-05T14:34:00Z">
              <w:rPr>
                <w:lang w:val="sv-SE"/>
              </w:rPr>
            </w:rPrChange>
          </w:rPr>
          <w:tab/>
          <w:t>INTEGER (1..16),</w:t>
        </w:r>
      </w:ins>
    </w:p>
    <w:p w14:paraId="4E71EEC8" w14:textId="255C60BD" w:rsidR="00AF7C31" w:rsidRPr="00EB5D3E" w:rsidRDefault="00AF7C31" w:rsidP="00AF7C31">
      <w:pPr>
        <w:pStyle w:val="PL"/>
        <w:shd w:val="clear" w:color="auto" w:fill="E6E6E6"/>
        <w:rPr>
          <w:ins w:id="6492" w:author="Ericsson" w:date="2020-04-29T15:15:00Z"/>
          <w:lang w:val="en-US"/>
          <w:rPrChange w:id="6493" w:author="Ericsson_2" w:date="2020-05-05T14:34:00Z">
            <w:rPr>
              <w:ins w:id="6494" w:author="Ericsson" w:date="2020-04-29T15:15:00Z"/>
              <w:lang w:val="sv-SE"/>
            </w:rPr>
          </w:rPrChange>
        </w:rPr>
      </w:pPr>
      <w:ins w:id="6495" w:author="Ericsson" w:date="2020-04-29T15:15:00Z">
        <w:r w:rsidRPr="00EB5D3E">
          <w:rPr>
            <w:lang w:val="en-US"/>
            <w:rPrChange w:id="6496" w:author="Ericsson_2" w:date="2020-05-05T14:34:00Z">
              <w:rPr>
                <w:lang w:val="sv-SE"/>
              </w:rPr>
            </w:rPrChange>
          </w:rPr>
          <w:tab/>
          <w:t>powerControlMode-r1</w:t>
        </w:r>
      </w:ins>
      <w:ins w:id="6497" w:author="Ericsson" w:date="2020-04-29T15:17:00Z">
        <w:r w:rsidRPr="00EB5D3E">
          <w:rPr>
            <w:lang w:val="en-US"/>
            <w:rPrChange w:id="6498" w:author="Ericsson_2" w:date="2020-05-05T14:34:00Z">
              <w:rPr>
                <w:lang w:val="sv-SE"/>
              </w:rPr>
            </w:rPrChange>
          </w:rPr>
          <w:t>6</w:t>
        </w:r>
      </w:ins>
      <w:ins w:id="6499" w:author="Ericsson" w:date="2020-04-29T15:15:00Z">
        <w:r w:rsidRPr="00EB5D3E">
          <w:rPr>
            <w:lang w:val="en-US"/>
            <w:rPrChange w:id="6500" w:author="Ericsson_2" w:date="2020-05-05T14:34:00Z">
              <w:rPr>
                <w:lang w:val="sv-SE"/>
              </w:rPr>
            </w:rPrChange>
          </w:rPr>
          <w:tab/>
        </w:r>
        <w:r w:rsidRPr="00EB5D3E">
          <w:rPr>
            <w:lang w:val="en-US"/>
            <w:rPrChange w:id="6501" w:author="Ericsson_2" w:date="2020-05-05T14:34:00Z">
              <w:rPr>
                <w:lang w:val="sv-SE"/>
              </w:rPr>
            </w:rPrChange>
          </w:rPr>
          <w:tab/>
        </w:r>
        <w:r w:rsidRPr="00EB5D3E">
          <w:rPr>
            <w:lang w:val="en-US"/>
            <w:rPrChange w:id="6502" w:author="Ericsson_2" w:date="2020-05-05T14:34:00Z">
              <w:rPr>
                <w:lang w:val="sv-SE"/>
              </w:rPr>
            </w:rPrChange>
          </w:rPr>
          <w:tab/>
        </w:r>
        <w:r w:rsidRPr="00EB5D3E">
          <w:rPr>
            <w:lang w:val="en-US"/>
            <w:rPrChange w:id="6503" w:author="Ericsson_2" w:date="2020-05-05T14:34:00Z">
              <w:rPr>
                <w:lang w:val="sv-SE"/>
              </w:rPr>
            </w:rPrChange>
          </w:rPr>
          <w:tab/>
          <w:t>INTEGER (1..2)</w:t>
        </w:r>
      </w:ins>
    </w:p>
    <w:p w14:paraId="03E24786" w14:textId="77777777" w:rsidR="00AF7C31" w:rsidRPr="000E4E7F" w:rsidRDefault="00AF7C31" w:rsidP="00AF7C31">
      <w:pPr>
        <w:pStyle w:val="PL"/>
        <w:shd w:val="clear" w:color="auto" w:fill="E6E6E6"/>
        <w:rPr>
          <w:ins w:id="6504" w:author="Ericsson" w:date="2020-04-29T15:15:00Z"/>
        </w:rPr>
      </w:pPr>
      <w:ins w:id="6505" w:author="Ericsson" w:date="2020-04-29T15:15:00Z">
        <w:r w:rsidRPr="000E4E7F">
          <w:t>}</w:t>
        </w:r>
      </w:ins>
    </w:p>
    <w:p w14:paraId="66583BD1" w14:textId="61FBAB52" w:rsidR="00AF7C31" w:rsidRDefault="00AF7C31" w:rsidP="009722D5">
      <w:pPr>
        <w:pStyle w:val="PL"/>
        <w:shd w:val="clear" w:color="auto" w:fill="E6E6E6"/>
        <w:rPr>
          <w:ins w:id="6506" w:author="Ericsson" w:date="2020-04-29T15:15:00Z"/>
        </w:rPr>
      </w:pPr>
    </w:p>
    <w:p w14:paraId="0EE8664C" w14:textId="77777777" w:rsidR="00AF7C31" w:rsidRPr="000E4E7F" w:rsidRDefault="00AF7C31"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r w:rsidRPr="000E4E7F">
              <w:rPr>
                <w:b/>
                <w:i/>
                <w:lang w:eastAsia="en-GB"/>
              </w:rPr>
              <w:t>carrierBandwidth</w:t>
            </w:r>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r w:rsidRPr="000E4E7F">
              <w:rPr>
                <w:b/>
                <w:bCs/>
                <w:i/>
                <w:iCs/>
                <w:lang w:eastAsia="en-GB"/>
              </w:rPr>
              <w:t>carrierFreq</w:t>
            </w:r>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494CFFFF"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r w:rsidRPr="000E4E7F">
              <w:rPr>
                <w:b/>
                <w:i/>
                <w:lang w:eastAsia="en-GB"/>
              </w:rPr>
              <w:t>cipheringAlgorithmSCG</w:t>
            </w:r>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3A052E" w:rsidRPr="000E4E7F" w14:paraId="6647C8D1" w14:textId="77777777" w:rsidTr="005411BB">
        <w:trPr>
          <w:cantSplit/>
          <w:ins w:id="6507" w:author="Ericsson" w:date="2020-04-29T15:20:00Z"/>
        </w:trPr>
        <w:tc>
          <w:tcPr>
            <w:tcW w:w="9639" w:type="dxa"/>
          </w:tcPr>
          <w:p w14:paraId="73D48382" w14:textId="47A18BF5" w:rsidR="003A052E" w:rsidRPr="000E4E7F" w:rsidRDefault="003A052E" w:rsidP="003A052E">
            <w:pPr>
              <w:pStyle w:val="TAL"/>
              <w:rPr>
                <w:ins w:id="6508" w:author="Ericsson" w:date="2020-04-29T15:20:00Z"/>
                <w:b/>
                <w:bCs/>
                <w:i/>
                <w:noProof/>
                <w:lang w:eastAsia="en-GB"/>
              </w:rPr>
            </w:pPr>
            <w:commentRangeStart w:id="6509"/>
            <w:ins w:id="6510" w:author="Ericsson" w:date="2020-04-29T15:20:00Z">
              <w:r w:rsidRPr="000E4E7F">
                <w:rPr>
                  <w:b/>
                  <w:bCs/>
                  <w:i/>
                  <w:noProof/>
                  <w:lang w:eastAsia="en-GB"/>
                </w:rPr>
                <w:t>p-</w:t>
              </w:r>
              <w:r>
                <w:rPr>
                  <w:b/>
                  <w:bCs/>
                  <w:i/>
                  <w:noProof/>
                  <w:lang w:eastAsia="en-GB"/>
                </w:rPr>
                <w:t>DAPS-Source</w:t>
              </w:r>
            </w:ins>
          </w:p>
          <w:p w14:paraId="56CBDF71" w14:textId="6DE92803" w:rsidR="003A052E" w:rsidRPr="000E4E7F" w:rsidRDefault="003A052E" w:rsidP="003A052E">
            <w:pPr>
              <w:pStyle w:val="TAL"/>
              <w:rPr>
                <w:ins w:id="6511" w:author="Ericsson" w:date="2020-04-29T15:20:00Z"/>
                <w:b/>
                <w:bCs/>
                <w:i/>
                <w:noProof/>
                <w:lang w:eastAsia="en-GB"/>
              </w:rPr>
            </w:pPr>
            <w:ins w:id="6512" w:author="Ericsson" w:date="2020-04-29T15:20:00Z">
              <w:r w:rsidRPr="000E4E7F">
                <w:rPr>
                  <w:bCs/>
                  <w:noProof/>
                  <w:lang w:eastAsia="en-GB"/>
                </w:rPr>
                <w:t xml:space="preserve">Indicates the guaranteed power for the </w:t>
              </w:r>
            </w:ins>
            <w:ins w:id="6513" w:author="Ericsson" w:date="2020-04-29T15:21:00Z">
              <w:r>
                <w:rPr>
                  <w:bCs/>
                  <w:noProof/>
                  <w:lang w:eastAsia="en-GB"/>
                </w:rPr>
                <w:t xml:space="preserve">source </w:t>
              </w:r>
            </w:ins>
            <w:ins w:id="6514" w:author="Ericsson" w:date="2020-04-29T15:22:00Z">
              <w:r>
                <w:rPr>
                  <w:bCs/>
                  <w:noProof/>
                  <w:lang w:eastAsia="en-GB"/>
                </w:rPr>
                <w:t>PCell during a DAPS handover</w:t>
              </w:r>
            </w:ins>
            <w:ins w:id="6515" w:author="Ericsson" w:date="2020-04-29T15:20:00Z">
              <w:r w:rsidRPr="000E4E7F">
                <w:rPr>
                  <w:bCs/>
                  <w:noProof/>
                  <w:lang w:eastAsia="en-GB"/>
                </w:rPr>
                <w:t>,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commentRangeEnd w:id="6509"/>
            <w:ins w:id="6516" w:author="Ericsson" w:date="2020-04-29T15:25:00Z">
              <w:r>
                <w:rPr>
                  <w:rStyle w:val="CommentReference"/>
                  <w:rFonts w:ascii="Times New Roman" w:hAnsi="Times New Roman"/>
                </w:rPr>
                <w:commentReference w:id="6509"/>
              </w:r>
            </w:ins>
          </w:p>
        </w:tc>
      </w:tr>
      <w:tr w:rsidR="003A052E" w:rsidRPr="000E4E7F" w14:paraId="0F900160" w14:textId="77777777" w:rsidTr="005411BB">
        <w:trPr>
          <w:cantSplit/>
          <w:ins w:id="6517" w:author="Ericsson" w:date="2020-04-29T15:20:00Z"/>
        </w:trPr>
        <w:tc>
          <w:tcPr>
            <w:tcW w:w="9639" w:type="dxa"/>
          </w:tcPr>
          <w:p w14:paraId="5C4D913D" w14:textId="40BFD394" w:rsidR="003A052E" w:rsidRPr="000E4E7F" w:rsidRDefault="003A052E" w:rsidP="003A052E">
            <w:pPr>
              <w:pStyle w:val="TAL"/>
              <w:rPr>
                <w:ins w:id="6518" w:author="Ericsson" w:date="2020-04-29T15:20:00Z"/>
                <w:b/>
                <w:bCs/>
                <w:i/>
                <w:noProof/>
                <w:lang w:eastAsia="en-GB"/>
              </w:rPr>
            </w:pPr>
            <w:ins w:id="6519" w:author="Ericsson" w:date="2020-04-29T15:20:00Z">
              <w:r w:rsidRPr="000E4E7F">
                <w:rPr>
                  <w:b/>
                  <w:bCs/>
                  <w:i/>
                  <w:noProof/>
                  <w:lang w:eastAsia="en-GB"/>
                </w:rPr>
                <w:t>p-</w:t>
              </w:r>
              <w:r>
                <w:rPr>
                  <w:b/>
                  <w:bCs/>
                  <w:i/>
                  <w:noProof/>
                  <w:lang w:eastAsia="en-GB"/>
                </w:rPr>
                <w:t>DAPS-Target</w:t>
              </w:r>
            </w:ins>
          </w:p>
          <w:p w14:paraId="6AEFE0CD" w14:textId="3EA87831" w:rsidR="003A052E" w:rsidRPr="000E4E7F" w:rsidRDefault="003A052E" w:rsidP="003A052E">
            <w:pPr>
              <w:pStyle w:val="TAL"/>
              <w:rPr>
                <w:ins w:id="6520" w:author="Ericsson" w:date="2020-04-29T15:20:00Z"/>
                <w:b/>
                <w:bCs/>
                <w:i/>
                <w:noProof/>
                <w:lang w:eastAsia="en-GB"/>
              </w:rPr>
            </w:pPr>
            <w:ins w:id="6521" w:author="Ericsson" w:date="2020-04-29T15:21:00Z">
              <w:r w:rsidRPr="000E4E7F">
                <w:rPr>
                  <w:bCs/>
                  <w:noProof/>
                  <w:lang w:eastAsia="en-GB"/>
                </w:rPr>
                <w:t xml:space="preserve">Indicates the guaranteed power for the </w:t>
              </w:r>
            </w:ins>
            <w:ins w:id="6522" w:author="Ericsson" w:date="2020-04-29T15:22:00Z">
              <w:r>
                <w:rPr>
                  <w:bCs/>
                  <w:noProof/>
                  <w:lang w:eastAsia="en-GB"/>
                </w:rPr>
                <w:t>target PCell during a DAPS handover</w:t>
              </w:r>
              <w:r w:rsidRPr="000E4E7F">
                <w:rPr>
                  <w:bCs/>
                  <w:noProof/>
                  <w:lang w:eastAsia="en-GB"/>
                </w:rPr>
                <w:t xml:space="preserve"> </w:t>
              </w:r>
            </w:ins>
            <w:ins w:id="6523" w:author="Ericsson" w:date="2020-04-29T15:21:00Z">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ins w:id="6524" w:author="Ericsson" w:date="2020-04-29T15:20:00Z">
              <w:r w:rsidRPr="000E4E7F">
                <w:rPr>
                  <w:bCs/>
                  <w:noProof/>
                  <w:lang w:eastAsia="en-GB"/>
                </w:rPr>
                <w:t>.</w:t>
              </w:r>
            </w:ins>
          </w:p>
        </w:tc>
      </w:tr>
      <w:tr w:rsidR="003A052E" w:rsidRPr="000E4E7F" w14:paraId="42B801B6" w14:textId="77777777" w:rsidTr="005411BB">
        <w:trPr>
          <w:cantSplit/>
          <w:ins w:id="6525" w:author="Ericsson" w:date="2020-04-29T15:20:00Z"/>
        </w:trPr>
        <w:tc>
          <w:tcPr>
            <w:tcW w:w="9639" w:type="dxa"/>
          </w:tcPr>
          <w:p w14:paraId="26499BC8" w14:textId="26C74CF8" w:rsidR="003A052E" w:rsidRPr="000E4E7F" w:rsidRDefault="003A052E" w:rsidP="003A052E">
            <w:pPr>
              <w:pStyle w:val="TAL"/>
              <w:rPr>
                <w:ins w:id="6526" w:author="Ericsson" w:date="2020-04-29T15:20:00Z"/>
                <w:b/>
                <w:bCs/>
                <w:i/>
                <w:noProof/>
                <w:lang w:eastAsia="en-GB"/>
              </w:rPr>
            </w:pPr>
            <w:ins w:id="6527" w:author="Ericsson" w:date="2020-04-29T15:20:00Z">
              <w:r w:rsidRPr="000E4E7F">
                <w:rPr>
                  <w:b/>
                  <w:bCs/>
                  <w:i/>
                  <w:noProof/>
                  <w:lang w:eastAsia="en-GB"/>
                </w:rPr>
                <w:t>p</w:t>
              </w:r>
            </w:ins>
            <w:ins w:id="6528" w:author="Ericsson" w:date="2020-04-29T15:21:00Z">
              <w:r>
                <w:rPr>
                  <w:b/>
                  <w:bCs/>
                  <w:i/>
                  <w:noProof/>
                  <w:lang w:eastAsia="en-GB"/>
                </w:rPr>
                <w:t>owerControlMode</w:t>
              </w:r>
            </w:ins>
          </w:p>
          <w:p w14:paraId="22917EBE" w14:textId="616F5ABF" w:rsidR="003A052E" w:rsidRPr="000E4E7F" w:rsidRDefault="003A052E" w:rsidP="003A052E">
            <w:pPr>
              <w:pStyle w:val="TAL"/>
              <w:rPr>
                <w:ins w:id="6529" w:author="Ericsson" w:date="2020-04-29T15:20:00Z"/>
                <w:b/>
                <w:bCs/>
                <w:i/>
                <w:noProof/>
                <w:lang w:eastAsia="en-GB"/>
              </w:rPr>
            </w:pPr>
            <w:ins w:id="6530" w:author="Ericsson" w:date="2020-04-29T15:21:00Z">
              <w:r w:rsidRPr="000E4E7F">
                <w:rPr>
                  <w:bCs/>
                  <w:noProof/>
                  <w:lang w:eastAsia="en-GB"/>
                </w:rPr>
                <w:t xml:space="preserve">Indicates the power control mode used in </w:t>
              </w:r>
            </w:ins>
            <w:ins w:id="6531" w:author="Ericsson" w:date="2020-04-29T15:23:00Z">
              <w:r>
                <w:rPr>
                  <w:bCs/>
                  <w:noProof/>
                  <w:lang w:eastAsia="en-GB"/>
                </w:rPr>
                <w:t>during a DAPS handover</w:t>
              </w:r>
            </w:ins>
            <w:ins w:id="6532" w:author="Ericsson" w:date="2020-04-29T15:21:00Z">
              <w:r w:rsidRPr="000E4E7F">
                <w:rPr>
                  <w:bCs/>
                  <w:noProof/>
                  <w:lang w:eastAsia="en-GB"/>
                </w:rPr>
                <w:t>. Value 1 corresponds to DC power control mode 1 and value 2 indicates DC power control mode 2, as specified in TS 36.213 [23]</w:t>
              </w:r>
            </w:ins>
            <w:ins w:id="6533" w:author="Ericsson" w:date="2020-04-29T15:20:00Z">
              <w:r w:rsidRPr="000E4E7F">
                <w:rPr>
                  <w:bCs/>
                  <w:noProof/>
                  <w:kern w:val="2"/>
                  <w:lang w:eastAsia="zh-CN"/>
                </w:rPr>
                <w:t>.</w:t>
              </w:r>
            </w:ins>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SchedInterval</w:t>
            </w:r>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534" w:name="_Toc20487370"/>
      <w:bookmarkStart w:id="6535" w:name="_Toc29342667"/>
      <w:bookmarkStart w:id="6536" w:name="_Toc29343806"/>
      <w:bookmarkStart w:id="6537" w:name="_Toc36567072"/>
      <w:bookmarkStart w:id="6538" w:name="_Toc36810515"/>
      <w:bookmarkStart w:id="6539" w:name="_Toc36846879"/>
      <w:bookmarkStart w:id="6540" w:name="_Toc36939532"/>
      <w:bookmarkStart w:id="6541" w:name="_Toc37082512"/>
      <w:r w:rsidRPr="000E4E7F">
        <w:t>–</w:t>
      </w:r>
      <w:r w:rsidRPr="000E4E7F">
        <w:tab/>
      </w:r>
      <w:r w:rsidRPr="000E4E7F">
        <w:rPr>
          <w:i/>
        </w:rPr>
        <w:t>MobilityParametersCDMA2000 (1xRTT)</w:t>
      </w:r>
      <w:bookmarkEnd w:id="6534"/>
      <w:bookmarkEnd w:id="6535"/>
      <w:bookmarkEnd w:id="6536"/>
      <w:bookmarkEnd w:id="6537"/>
      <w:bookmarkEnd w:id="6538"/>
      <w:bookmarkEnd w:id="6539"/>
      <w:bookmarkEnd w:id="6540"/>
      <w:bookmarkEnd w:id="6541"/>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542" w:name="_Toc20487371"/>
      <w:bookmarkStart w:id="6543" w:name="_Toc29342668"/>
      <w:bookmarkStart w:id="6544" w:name="_Toc29343807"/>
      <w:bookmarkStart w:id="6545" w:name="_Toc36567073"/>
      <w:bookmarkStart w:id="6546" w:name="_Toc36810516"/>
      <w:bookmarkStart w:id="6547" w:name="_Toc36846880"/>
      <w:bookmarkStart w:id="6548" w:name="_Toc36939533"/>
      <w:bookmarkStart w:id="6549" w:name="_Toc37082513"/>
      <w:r w:rsidRPr="000E4E7F">
        <w:t>–</w:t>
      </w:r>
      <w:r w:rsidRPr="000E4E7F">
        <w:tab/>
      </w:r>
      <w:r w:rsidRPr="000E4E7F">
        <w:rPr>
          <w:i/>
          <w:noProof/>
        </w:rPr>
        <w:t>MobilityStateParameters</w:t>
      </w:r>
      <w:bookmarkEnd w:id="6542"/>
      <w:bookmarkEnd w:id="6543"/>
      <w:bookmarkEnd w:id="6544"/>
      <w:bookmarkEnd w:id="6545"/>
      <w:bookmarkEnd w:id="6546"/>
      <w:bookmarkEnd w:id="6547"/>
      <w:bookmarkEnd w:id="6548"/>
      <w:bookmarkEnd w:id="6549"/>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r w:rsidRPr="000E4E7F">
        <w:rPr>
          <w:bCs/>
          <w:i/>
          <w:iCs/>
        </w:rPr>
        <w:t xml:space="preserve">MobilityStateParameters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CellChangeHigh</w:t>
            </w:r>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CellChangeMedium</w:t>
            </w:r>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HystNormal</w:t>
            </w:r>
          </w:p>
          <w:p w14:paraId="22BBDF66"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550" w:name="_Toc20487372"/>
      <w:bookmarkStart w:id="6551" w:name="_Toc29342669"/>
      <w:bookmarkStart w:id="6552" w:name="_Toc29343808"/>
      <w:bookmarkStart w:id="6553" w:name="_Toc36567074"/>
      <w:bookmarkStart w:id="6554" w:name="_Toc36810517"/>
      <w:bookmarkStart w:id="6555" w:name="_Toc36846881"/>
      <w:bookmarkStart w:id="6556" w:name="_Toc36939534"/>
      <w:bookmarkStart w:id="6557" w:name="_Toc37082514"/>
      <w:r w:rsidRPr="000E4E7F">
        <w:t>–</w:t>
      </w:r>
      <w:r w:rsidRPr="000E4E7F">
        <w:tab/>
      </w:r>
      <w:r w:rsidRPr="000E4E7F">
        <w:rPr>
          <w:i/>
          <w:noProof/>
        </w:rPr>
        <w:t>MultiBandInfoList</w:t>
      </w:r>
      <w:bookmarkEnd w:id="6550"/>
      <w:bookmarkEnd w:id="6551"/>
      <w:bookmarkEnd w:id="6552"/>
      <w:bookmarkEnd w:id="6553"/>
      <w:bookmarkEnd w:id="6554"/>
      <w:bookmarkEnd w:id="6555"/>
      <w:bookmarkEnd w:id="6556"/>
      <w:bookmarkEnd w:id="6557"/>
    </w:p>
    <w:p w14:paraId="6C229687" w14:textId="77777777" w:rsidR="009722D5" w:rsidRPr="000E4E7F" w:rsidRDefault="009722D5" w:rsidP="009722D5">
      <w:pPr>
        <w:pStyle w:val="TH"/>
      </w:pPr>
      <w:r w:rsidRPr="000E4E7F">
        <w:rPr>
          <w:bCs/>
          <w:i/>
          <w:iCs/>
        </w:rPr>
        <w:t xml:space="preserve">MultiBandInfoList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558" w:name="_Toc20487373"/>
      <w:bookmarkStart w:id="6559" w:name="_Toc29342670"/>
      <w:bookmarkStart w:id="6560" w:name="_Toc29343809"/>
      <w:bookmarkStart w:id="6561" w:name="_Toc36567075"/>
      <w:bookmarkStart w:id="6562" w:name="_Toc36810518"/>
      <w:bookmarkStart w:id="6563" w:name="_Toc36846882"/>
      <w:bookmarkStart w:id="6564" w:name="_Toc36939535"/>
      <w:bookmarkStart w:id="6565" w:name="_Toc37082515"/>
      <w:r w:rsidRPr="000E4E7F">
        <w:rPr>
          <w:bCs/>
        </w:rPr>
        <w:t>–</w:t>
      </w:r>
      <w:r w:rsidRPr="000E4E7F">
        <w:rPr>
          <w:bCs/>
        </w:rPr>
        <w:tab/>
      </w:r>
      <w:r w:rsidRPr="000E4E7F">
        <w:rPr>
          <w:bCs/>
          <w:i/>
          <w:noProof/>
        </w:rPr>
        <w:t>MultiFrequencyBandListNR</w:t>
      </w:r>
      <w:bookmarkEnd w:id="6558"/>
      <w:bookmarkEnd w:id="6559"/>
      <w:bookmarkEnd w:id="6560"/>
      <w:bookmarkEnd w:id="6561"/>
      <w:bookmarkEnd w:id="6562"/>
      <w:bookmarkEnd w:id="6563"/>
      <w:bookmarkEnd w:id="6564"/>
      <w:bookmarkEnd w:id="6565"/>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r w:rsidRPr="000E4E7F">
        <w:rPr>
          <w:bCs/>
          <w:i/>
          <w:iCs/>
        </w:rPr>
        <w:t>MultiFrequencyBandListNR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566" w:name="_Toc20487374"/>
      <w:bookmarkStart w:id="6567" w:name="_Toc29342671"/>
      <w:bookmarkStart w:id="6568" w:name="_Toc29343810"/>
      <w:bookmarkStart w:id="6569" w:name="_Toc36567076"/>
      <w:bookmarkStart w:id="6570" w:name="_Toc36810519"/>
      <w:bookmarkStart w:id="6571" w:name="_Toc36846883"/>
      <w:bookmarkStart w:id="6572" w:name="_Toc36939536"/>
      <w:bookmarkStart w:id="6573" w:name="_Toc37082516"/>
      <w:r w:rsidRPr="000E4E7F">
        <w:t>–</w:t>
      </w:r>
      <w:r w:rsidRPr="000E4E7F">
        <w:tab/>
      </w:r>
      <w:r w:rsidRPr="000E4E7F">
        <w:rPr>
          <w:i/>
        </w:rPr>
        <w:t>NS-PmaxList</w:t>
      </w:r>
      <w:bookmarkEnd w:id="6566"/>
      <w:bookmarkEnd w:id="6567"/>
      <w:bookmarkEnd w:id="6568"/>
      <w:bookmarkEnd w:id="6569"/>
      <w:bookmarkEnd w:id="6570"/>
      <w:bookmarkEnd w:id="6571"/>
      <w:bookmarkEnd w:id="6572"/>
      <w:bookmarkEnd w:id="6573"/>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PmaxList</w:t>
      </w:r>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574" w:name="_Toc20487375"/>
      <w:bookmarkStart w:id="6575" w:name="_Toc29342672"/>
      <w:bookmarkStart w:id="6576" w:name="_Toc29343811"/>
      <w:bookmarkStart w:id="6577" w:name="_Toc36567077"/>
      <w:bookmarkStart w:id="6578" w:name="_Toc36810520"/>
      <w:bookmarkStart w:id="6579" w:name="_Toc36846884"/>
      <w:bookmarkStart w:id="6580" w:name="_Toc36939537"/>
      <w:bookmarkStart w:id="6581" w:name="_Toc37082517"/>
      <w:r w:rsidRPr="000E4E7F">
        <w:rPr>
          <w:i/>
          <w:noProof/>
        </w:rPr>
        <w:t>–</w:t>
      </w:r>
      <w:r w:rsidRPr="000E4E7F">
        <w:rPr>
          <w:i/>
          <w:noProof/>
        </w:rPr>
        <w:tab/>
        <w:t>NS-PmaxListNR</w:t>
      </w:r>
      <w:bookmarkEnd w:id="6574"/>
      <w:bookmarkEnd w:id="6575"/>
      <w:bookmarkEnd w:id="6576"/>
      <w:bookmarkEnd w:id="6577"/>
      <w:bookmarkEnd w:id="6578"/>
      <w:bookmarkEnd w:id="6579"/>
      <w:bookmarkEnd w:id="6580"/>
      <w:bookmarkEnd w:id="6581"/>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PmaxListNR</w:t>
      </w:r>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582" w:name="_Toc20487376"/>
      <w:bookmarkStart w:id="6583" w:name="_Toc29342673"/>
      <w:bookmarkStart w:id="6584" w:name="_Toc29343812"/>
      <w:bookmarkStart w:id="6585" w:name="_Toc36567078"/>
      <w:bookmarkStart w:id="6586" w:name="_Toc36810521"/>
      <w:bookmarkStart w:id="6587" w:name="_Toc36846885"/>
      <w:bookmarkStart w:id="6588" w:name="_Toc36939538"/>
      <w:bookmarkStart w:id="6589" w:name="_Toc37082518"/>
      <w:r w:rsidRPr="000E4E7F">
        <w:t>–</w:t>
      </w:r>
      <w:r w:rsidRPr="000E4E7F">
        <w:tab/>
      </w:r>
      <w:r w:rsidRPr="000E4E7F">
        <w:rPr>
          <w:i/>
          <w:noProof/>
        </w:rPr>
        <w:t>PhysCellId</w:t>
      </w:r>
      <w:bookmarkEnd w:id="6582"/>
      <w:bookmarkEnd w:id="6583"/>
      <w:bookmarkEnd w:id="6584"/>
      <w:bookmarkEnd w:id="6585"/>
      <w:bookmarkEnd w:id="6586"/>
      <w:bookmarkEnd w:id="6587"/>
      <w:bookmarkEnd w:id="6588"/>
      <w:bookmarkEnd w:id="6589"/>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r w:rsidRPr="000E4E7F">
        <w:rPr>
          <w:bCs/>
          <w:i/>
          <w:iCs/>
        </w:rPr>
        <w:t xml:space="preserve">PhysCellId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590" w:name="_Toc20487379"/>
      <w:bookmarkStart w:id="6591" w:name="_Toc29342676"/>
      <w:bookmarkStart w:id="6592" w:name="_Toc29343815"/>
      <w:bookmarkStart w:id="6593" w:name="_Toc36567081"/>
      <w:bookmarkStart w:id="6594" w:name="_Toc36810524"/>
      <w:bookmarkStart w:id="6595" w:name="_Toc36846886"/>
      <w:bookmarkStart w:id="6596" w:name="_Toc36939539"/>
      <w:bookmarkStart w:id="6597" w:name="_Toc37082519"/>
      <w:r w:rsidRPr="000E4E7F">
        <w:t>–</w:t>
      </w:r>
      <w:r w:rsidRPr="000E4E7F">
        <w:tab/>
      </w:r>
      <w:r w:rsidRPr="000E4E7F">
        <w:rPr>
          <w:i/>
          <w:noProof/>
        </w:rPr>
        <w:t>PhysCellIdCDMA2000</w:t>
      </w:r>
      <w:bookmarkEnd w:id="6590"/>
      <w:bookmarkEnd w:id="6591"/>
      <w:bookmarkEnd w:id="6592"/>
      <w:bookmarkEnd w:id="6593"/>
      <w:bookmarkEnd w:id="6594"/>
      <w:bookmarkEnd w:id="6595"/>
      <w:bookmarkEnd w:id="6596"/>
      <w:bookmarkEnd w:id="6597"/>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598" w:name="_Toc20487380"/>
      <w:bookmarkStart w:id="6599" w:name="_Toc29342677"/>
      <w:bookmarkStart w:id="6600" w:name="_Toc29343816"/>
      <w:bookmarkStart w:id="6601" w:name="_Toc36567082"/>
      <w:bookmarkStart w:id="6602" w:name="_Toc36810525"/>
      <w:bookmarkStart w:id="6603" w:name="_Toc36846887"/>
      <w:bookmarkStart w:id="6604" w:name="_Toc36939540"/>
      <w:bookmarkStart w:id="6605" w:name="_Toc37082520"/>
      <w:r w:rsidRPr="000E4E7F">
        <w:t>–</w:t>
      </w:r>
      <w:r w:rsidRPr="000E4E7F">
        <w:tab/>
      </w:r>
      <w:r w:rsidRPr="000E4E7F">
        <w:rPr>
          <w:i/>
          <w:noProof/>
        </w:rPr>
        <w:t>PhysCellIdGERAN</w:t>
      </w:r>
      <w:bookmarkEnd w:id="6598"/>
      <w:bookmarkEnd w:id="6599"/>
      <w:bookmarkEnd w:id="6600"/>
      <w:bookmarkEnd w:id="6601"/>
      <w:bookmarkEnd w:id="6602"/>
      <w:bookmarkEnd w:id="6603"/>
      <w:bookmarkEnd w:id="6604"/>
      <w:bookmarkEnd w:id="6605"/>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r w:rsidRPr="000E4E7F">
        <w:rPr>
          <w:bCs/>
          <w:i/>
          <w:iCs/>
        </w:rPr>
        <w:t xml:space="preserve">PhysCellIdGERAN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606" w:name="_Toc20487381"/>
      <w:bookmarkStart w:id="6607" w:name="_Toc29342678"/>
      <w:bookmarkStart w:id="6608" w:name="_Toc29343817"/>
      <w:bookmarkStart w:id="6609" w:name="_Toc36567083"/>
      <w:bookmarkStart w:id="6610" w:name="_Toc36810526"/>
      <w:bookmarkStart w:id="6611" w:name="_Toc36846888"/>
      <w:bookmarkStart w:id="6612" w:name="_Toc36939541"/>
      <w:bookmarkStart w:id="6613" w:name="_Toc37082521"/>
      <w:r w:rsidRPr="000E4E7F">
        <w:t>–</w:t>
      </w:r>
      <w:r w:rsidRPr="000E4E7F">
        <w:tab/>
      </w:r>
      <w:r w:rsidRPr="000E4E7F">
        <w:rPr>
          <w:i/>
          <w:noProof/>
        </w:rPr>
        <w:t>PhysCellIdNR</w:t>
      </w:r>
      <w:bookmarkEnd w:id="6606"/>
      <w:bookmarkEnd w:id="6607"/>
      <w:bookmarkEnd w:id="6608"/>
      <w:bookmarkEnd w:id="6609"/>
      <w:bookmarkEnd w:id="6610"/>
      <w:bookmarkEnd w:id="6611"/>
      <w:bookmarkEnd w:id="6612"/>
      <w:bookmarkEnd w:id="6613"/>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r w:rsidRPr="000E4E7F">
        <w:rPr>
          <w:bCs/>
          <w:i/>
          <w:iCs/>
        </w:rPr>
        <w:t>PhysCellIdNR</w:t>
      </w:r>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6614" w:name="_Toc36846889"/>
      <w:bookmarkStart w:id="6615" w:name="_Toc36939542"/>
      <w:bookmarkStart w:id="6616" w:name="_Toc37082522"/>
      <w:r w:rsidRPr="000E4E7F">
        <w:t>–</w:t>
      </w:r>
      <w:r w:rsidRPr="000E4E7F">
        <w:tab/>
      </w:r>
      <w:r w:rsidRPr="000E4E7F">
        <w:rPr>
          <w:i/>
        </w:rPr>
        <w:t>PhysCellIdRange</w:t>
      </w:r>
      <w:bookmarkEnd w:id="6614"/>
      <w:bookmarkEnd w:id="6615"/>
      <w:bookmarkEnd w:id="6616"/>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62D97B61" w14:textId="77777777" w:rsidR="003208C6" w:rsidRPr="000E4E7F" w:rsidRDefault="003208C6" w:rsidP="003208C6">
      <w:pPr>
        <w:pStyle w:val="TH"/>
      </w:pPr>
      <w:r w:rsidRPr="000E4E7F">
        <w:rPr>
          <w:bCs/>
          <w:i/>
          <w:iCs/>
        </w:rPr>
        <w:t xml:space="preserve">PhysCellIdRang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6617" w:name="_Toc36810527"/>
      <w:bookmarkStart w:id="6618" w:name="_Toc36846890"/>
      <w:bookmarkStart w:id="6619" w:name="_Toc36939543"/>
      <w:bookmarkStart w:id="6620" w:name="_Toc37082523"/>
      <w:r w:rsidRPr="000E4E7F">
        <w:t>–</w:t>
      </w:r>
      <w:r w:rsidRPr="000E4E7F">
        <w:tab/>
      </w:r>
      <w:r w:rsidRPr="000E4E7F">
        <w:rPr>
          <w:i/>
        </w:rPr>
        <w:t>PhysCellIdRangeNR</w:t>
      </w:r>
      <w:bookmarkEnd w:id="6617"/>
      <w:bookmarkEnd w:id="6618"/>
      <w:bookmarkEnd w:id="6619"/>
      <w:bookmarkEnd w:id="6620"/>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77883912" w14:textId="77777777" w:rsidR="005C4197" w:rsidRPr="000E4E7F" w:rsidRDefault="005C4197" w:rsidP="005C4197">
      <w:pPr>
        <w:pStyle w:val="TH"/>
      </w:pPr>
      <w:r w:rsidRPr="000E4E7F">
        <w:rPr>
          <w:bCs/>
          <w:i/>
          <w:iCs/>
        </w:rPr>
        <w:t xml:space="preserve">PhysCellIdRangeNR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6621" w:name="_Toc36846891"/>
      <w:bookmarkStart w:id="6622" w:name="_Toc36939544"/>
      <w:bookmarkStart w:id="6623" w:name="_Toc37082524"/>
      <w:r w:rsidRPr="000E4E7F">
        <w:t>–</w:t>
      </w:r>
      <w:r w:rsidRPr="000E4E7F">
        <w:tab/>
      </w:r>
      <w:r w:rsidRPr="000E4E7F">
        <w:rPr>
          <w:i/>
        </w:rPr>
        <w:t>PhysCellIdRangeUTRA</w:t>
      </w:r>
      <w:r w:rsidRPr="000E4E7F">
        <w:rPr>
          <w:i/>
          <w:lang w:eastAsia="zh-TW"/>
        </w:rPr>
        <w:t>-FDDList</w:t>
      </w:r>
      <w:bookmarkEnd w:id="6621"/>
      <w:bookmarkEnd w:id="6622"/>
      <w:bookmarkEnd w:id="6623"/>
    </w:p>
    <w:p w14:paraId="4AFE70AF"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r w:rsidRPr="000E4E7F">
        <w:rPr>
          <w:bCs/>
          <w:i/>
          <w:iCs/>
        </w:rPr>
        <w:t>PhysCellIdRangeUTRA-FDDList</w:t>
      </w:r>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6624" w:name="_Toc20487382"/>
      <w:bookmarkStart w:id="6625" w:name="_Toc29342679"/>
      <w:bookmarkStart w:id="6626" w:name="_Toc29343818"/>
      <w:bookmarkStart w:id="6627" w:name="_Toc36567084"/>
      <w:bookmarkStart w:id="6628" w:name="_Toc36810528"/>
      <w:bookmarkStart w:id="6629" w:name="_Toc36846892"/>
      <w:bookmarkStart w:id="6630" w:name="_Toc36939545"/>
    </w:p>
    <w:p w14:paraId="73CF7DED" w14:textId="77777777" w:rsidR="009722D5" w:rsidRPr="000E4E7F" w:rsidRDefault="009722D5" w:rsidP="009722D5">
      <w:pPr>
        <w:pStyle w:val="Heading4"/>
        <w:rPr>
          <w:i/>
          <w:noProof/>
        </w:rPr>
      </w:pPr>
      <w:bookmarkStart w:id="6631" w:name="_Toc37082525"/>
      <w:r w:rsidRPr="000E4E7F">
        <w:t>–</w:t>
      </w:r>
      <w:r w:rsidRPr="000E4E7F">
        <w:tab/>
      </w:r>
      <w:r w:rsidRPr="000E4E7F">
        <w:rPr>
          <w:i/>
          <w:noProof/>
        </w:rPr>
        <w:t>PhysCellIdUTRA-FDD</w:t>
      </w:r>
      <w:bookmarkEnd w:id="6624"/>
      <w:bookmarkEnd w:id="6625"/>
      <w:bookmarkEnd w:id="6626"/>
      <w:bookmarkEnd w:id="6627"/>
      <w:bookmarkEnd w:id="6628"/>
      <w:bookmarkEnd w:id="6629"/>
      <w:bookmarkEnd w:id="6630"/>
      <w:bookmarkEnd w:id="6631"/>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r w:rsidRPr="000E4E7F">
        <w:rPr>
          <w:bCs/>
          <w:i/>
          <w:iCs/>
        </w:rPr>
        <w:t>PhysCellIdUTRA-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6632" w:name="_Toc20487383"/>
      <w:bookmarkStart w:id="6633" w:name="_Toc29342680"/>
      <w:bookmarkStart w:id="6634" w:name="_Toc29343819"/>
      <w:bookmarkStart w:id="6635" w:name="_Toc36567085"/>
      <w:bookmarkStart w:id="6636" w:name="_Toc36810529"/>
      <w:bookmarkStart w:id="6637" w:name="_Toc36846893"/>
      <w:bookmarkStart w:id="6638" w:name="_Toc36939546"/>
      <w:bookmarkStart w:id="6639" w:name="_Toc37082526"/>
      <w:r w:rsidRPr="000E4E7F">
        <w:t>–</w:t>
      </w:r>
      <w:r w:rsidRPr="000E4E7F">
        <w:tab/>
      </w:r>
      <w:r w:rsidRPr="000E4E7F">
        <w:rPr>
          <w:i/>
          <w:noProof/>
        </w:rPr>
        <w:t>PhysCellIdUTRA-TDD</w:t>
      </w:r>
      <w:bookmarkEnd w:id="6632"/>
      <w:bookmarkEnd w:id="6633"/>
      <w:bookmarkEnd w:id="6634"/>
      <w:bookmarkEnd w:id="6635"/>
      <w:bookmarkEnd w:id="6636"/>
      <w:bookmarkEnd w:id="6637"/>
      <w:bookmarkEnd w:id="6638"/>
      <w:bookmarkEnd w:id="6639"/>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r w:rsidRPr="000E4E7F">
        <w:rPr>
          <w:bCs/>
          <w:i/>
          <w:iCs/>
        </w:rPr>
        <w:t>PhysCellIdUTRA-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6640" w:name="_Toc20487384"/>
      <w:bookmarkStart w:id="6641" w:name="_Toc29342681"/>
      <w:bookmarkStart w:id="6642" w:name="_Toc29343820"/>
      <w:bookmarkStart w:id="6643" w:name="_Toc36567086"/>
      <w:bookmarkStart w:id="6644" w:name="_Toc36810530"/>
      <w:bookmarkStart w:id="6645" w:name="_Toc36846894"/>
      <w:bookmarkStart w:id="6646" w:name="_Toc36939547"/>
      <w:bookmarkStart w:id="6647" w:name="_Toc37082527"/>
      <w:r w:rsidRPr="000E4E7F">
        <w:t>–</w:t>
      </w:r>
      <w:r w:rsidRPr="000E4E7F">
        <w:tab/>
      </w:r>
      <w:r w:rsidRPr="000E4E7F">
        <w:rPr>
          <w:i/>
          <w:noProof/>
        </w:rPr>
        <w:t>PLMN-Identity</w:t>
      </w:r>
      <w:bookmarkEnd w:id="6640"/>
      <w:bookmarkEnd w:id="6641"/>
      <w:bookmarkEnd w:id="6642"/>
      <w:bookmarkEnd w:id="6643"/>
      <w:bookmarkEnd w:id="6644"/>
      <w:bookmarkEnd w:id="6645"/>
      <w:bookmarkEnd w:id="6646"/>
      <w:bookmarkEnd w:id="6647"/>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6648" w:name="_Toc20487385"/>
      <w:bookmarkStart w:id="6649" w:name="_Toc29342682"/>
      <w:bookmarkStart w:id="6650" w:name="_Toc29343821"/>
      <w:bookmarkStart w:id="6651" w:name="_Toc36567087"/>
      <w:bookmarkStart w:id="6652" w:name="_Toc36810531"/>
      <w:bookmarkStart w:id="6653" w:name="_Toc36846895"/>
      <w:bookmarkStart w:id="6654" w:name="_Toc36939548"/>
      <w:bookmarkStart w:id="6655" w:name="_Toc37082528"/>
      <w:r w:rsidRPr="000E4E7F">
        <w:t>–</w:t>
      </w:r>
      <w:r w:rsidRPr="000E4E7F">
        <w:tab/>
      </w:r>
      <w:r w:rsidRPr="000E4E7F">
        <w:rPr>
          <w:i/>
          <w:noProof/>
        </w:rPr>
        <w:t>PLMN-IdentityList3</w:t>
      </w:r>
      <w:bookmarkEnd w:id="6648"/>
      <w:bookmarkEnd w:id="6649"/>
      <w:bookmarkEnd w:id="6650"/>
      <w:bookmarkEnd w:id="6651"/>
      <w:bookmarkEnd w:id="6652"/>
      <w:bookmarkEnd w:id="6653"/>
      <w:bookmarkEnd w:id="6654"/>
      <w:bookmarkEnd w:id="6655"/>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6656" w:name="_Toc20487386"/>
      <w:bookmarkStart w:id="6657" w:name="_Toc29342683"/>
      <w:bookmarkStart w:id="6658" w:name="_Toc29343822"/>
      <w:bookmarkStart w:id="6659" w:name="_Toc36567088"/>
      <w:bookmarkStart w:id="6660" w:name="_Toc36810532"/>
      <w:bookmarkStart w:id="6661" w:name="_Toc36846896"/>
      <w:bookmarkStart w:id="6662" w:name="_Toc36939549"/>
      <w:bookmarkStart w:id="6663" w:name="_Toc37082529"/>
      <w:r w:rsidRPr="000E4E7F">
        <w:rPr>
          <w:i/>
          <w:noProof/>
        </w:rPr>
        <w:t>–</w:t>
      </w:r>
      <w:r w:rsidRPr="000E4E7F">
        <w:rPr>
          <w:i/>
          <w:noProof/>
        </w:rPr>
        <w:tab/>
        <w:t>PmaxNR</w:t>
      </w:r>
      <w:bookmarkEnd w:id="6656"/>
      <w:bookmarkEnd w:id="6657"/>
      <w:bookmarkEnd w:id="6658"/>
      <w:bookmarkEnd w:id="6659"/>
      <w:bookmarkEnd w:id="6660"/>
      <w:bookmarkEnd w:id="6661"/>
      <w:bookmarkEnd w:id="6662"/>
      <w:bookmarkEnd w:id="6663"/>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r w:rsidRPr="000E4E7F">
        <w:rPr>
          <w:bCs/>
          <w:i/>
          <w:iCs/>
        </w:rPr>
        <w:t>PmaxNR</w:t>
      </w:r>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6664" w:name="_Toc20487387"/>
      <w:bookmarkStart w:id="6665" w:name="_Toc29342684"/>
      <w:bookmarkStart w:id="6666" w:name="_Toc29343823"/>
      <w:bookmarkStart w:id="6667" w:name="_Toc36567089"/>
      <w:bookmarkStart w:id="6668" w:name="_Toc36810533"/>
      <w:bookmarkStart w:id="6669" w:name="_Toc36846897"/>
      <w:bookmarkStart w:id="6670" w:name="_Toc36939550"/>
      <w:bookmarkStart w:id="6671" w:name="_Toc37082530"/>
      <w:r w:rsidRPr="000E4E7F">
        <w:t>–</w:t>
      </w:r>
      <w:r w:rsidRPr="000E4E7F">
        <w:tab/>
      </w:r>
      <w:r w:rsidRPr="000E4E7F">
        <w:rPr>
          <w:i/>
        </w:rPr>
        <w:t>PreRegistrationInfoHRPD</w:t>
      </w:r>
      <w:bookmarkEnd w:id="6664"/>
      <w:bookmarkEnd w:id="6665"/>
      <w:bookmarkEnd w:id="6666"/>
      <w:bookmarkEnd w:id="6667"/>
      <w:bookmarkEnd w:id="6668"/>
      <w:bookmarkEnd w:id="6669"/>
      <w:bookmarkEnd w:id="6670"/>
      <w:bookmarkEnd w:id="6671"/>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6672" w:name="OLE_LINK110"/>
      <w:bookmarkStart w:id="6673" w:name="OLE_LINK111"/>
      <w:r w:rsidRPr="000E4E7F">
        <w:t xml:space="preserve"> ::=</w:t>
      </w:r>
      <w:bookmarkEnd w:id="6672"/>
      <w:bookmarkEnd w:id="6673"/>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6674" w:name="_Toc20487388"/>
      <w:bookmarkStart w:id="6675" w:name="_Toc29342685"/>
      <w:bookmarkStart w:id="6676" w:name="_Toc29343824"/>
      <w:bookmarkStart w:id="6677" w:name="_Toc36567090"/>
      <w:bookmarkStart w:id="6678" w:name="_Toc36810534"/>
      <w:bookmarkStart w:id="6679" w:name="_Toc36846898"/>
      <w:bookmarkStart w:id="6680" w:name="_Toc36939551"/>
      <w:bookmarkStart w:id="6681" w:name="_Toc37082531"/>
      <w:r w:rsidRPr="000E4E7F">
        <w:t>–</w:t>
      </w:r>
      <w:r w:rsidRPr="000E4E7F">
        <w:tab/>
      </w:r>
      <w:r w:rsidRPr="000E4E7F">
        <w:rPr>
          <w:i/>
        </w:rPr>
        <w:t>Q-QualMin</w:t>
      </w:r>
      <w:bookmarkEnd w:id="6674"/>
      <w:bookmarkEnd w:id="6675"/>
      <w:bookmarkEnd w:id="6676"/>
      <w:bookmarkEnd w:id="6677"/>
      <w:bookmarkEnd w:id="6678"/>
      <w:bookmarkEnd w:id="6679"/>
      <w:bookmarkEnd w:id="6680"/>
      <w:bookmarkEnd w:id="6681"/>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49FFAB35" w14:textId="77777777" w:rsidR="009722D5" w:rsidRPr="000E4E7F" w:rsidRDefault="009722D5" w:rsidP="009722D5">
      <w:pPr>
        <w:pStyle w:val="TH"/>
      </w:pPr>
      <w:r w:rsidRPr="000E4E7F">
        <w:rPr>
          <w:bCs/>
          <w:i/>
          <w:iCs/>
        </w:rPr>
        <w:t>Q-QualMin</w:t>
      </w:r>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6682" w:name="_Toc20487389"/>
      <w:bookmarkStart w:id="6683" w:name="_Toc29342686"/>
      <w:bookmarkStart w:id="6684" w:name="_Toc29343825"/>
      <w:bookmarkStart w:id="6685" w:name="_Toc36567091"/>
      <w:bookmarkStart w:id="6686" w:name="_Toc36810535"/>
      <w:bookmarkStart w:id="6687" w:name="_Toc36846899"/>
      <w:bookmarkStart w:id="6688" w:name="_Toc36939552"/>
      <w:bookmarkStart w:id="6689" w:name="_Toc37082532"/>
      <w:r w:rsidRPr="000E4E7F">
        <w:t>–</w:t>
      </w:r>
      <w:r w:rsidRPr="000E4E7F">
        <w:tab/>
      </w:r>
      <w:r w:rsidRPr="000E4E7F">
        <w:rPr>
          <w:i/>
        </w:rPr>
        <w:t>Q-RxLevMin</w:t>
      </w:r>
      <w:bookmarkEnd w:id="6682"/>
      <w:bookmarkEnd w:id="6683"/>
      <w:bookmarkEnd w:id="6684"/>
      <w:bookmarkEnd w:id="6685"/>
      <w:bookmarkEnd w:id="6686"/>
      <w:bookmarkEnd w:id="6687"/>
      <w:bookmarkEnd w:id="6688"/>
      <w:bookmarkEnd w:id="6689"/>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6690" w:name="_Toc20487390"/>
      <w:bookmarkStart w:id="6691" w:name="_Toc29342687"/>
      <w:bookmarkStart w:id="6692" w:name="_Toc29343826"/>
      <w:bookmarkStart w:id="6693" w:name="_Toc36567092"/>
      <w:bookmarkStart w:id="6694" w:name="_Toc36810536"/>
      <w:bookmarkStart w:id="6695" w:name="_Toc36846900"/>
      <w:bookmarkStart w:id="6696" w:name="_Toc36939553"/>
      <w:bookmarkStart w:id="6697" w:name="_Toc37082533"/>
      <w:r w:rsidRPr="000E4E7F">
        <w:t>–</w:t>
      </w:r>
      <w:r w:rsidRPr="000E4E7F">
        <w:tab/>
      </w:r>
      <w:r w:rsidRPr="000E4E7F">
        <w:rPr>
          <w:i/>
        </w:rPr>
        <w:t>Q-OffsetRange</w:t>
      </w:r>
      <w:bookmarkEnd w:id="6690"/>
      <w:bookmarkEnd w:id="6691"/>
      <w:bookmarkEnd w:id="6692"/>
      <w:bookmarkEnd w:id="6693"/>
      <w:bookmarkEnd w:id="6694"/>
      <w:bookmarkEnd w:id="6695"/>
      <w:bookmarkEnd w:id="6696"/>
      <w:bookmarkEnd w:id="6697"/>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C4E6B21" w14:textId="77777777" w:rsidR="009722D5" w:rsidRPr="000E4E7F" w:rsidRDefault="009722D5" w:rsidP="009722D5">
      <w:pPr>
        <w:pStyle w:val="TH"/>
      </w:pPr>
      <w:r w:rsidRPr="000E4E7F">
        <w:rPr>
          <w:bCs/>
          <w:i/>
          <w:iCs/>
        </w:rPr>
        <w:t>Q-OffsetRange</w:t>
      </w:r>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6698" w:name="_Toc20487391"/>
      <w:bookmarkStart w:id="6699" w:name="_Toc29342688"/>
      <w:bookmarkStart w:id="6700" w:name="_Toc29343827"/>
      <w:bookmarkStart w:id="6701" w:name="_Toc36567093"/>
      <w:bookmarkStart w:id="6702" w:name="_Toc36810537"/>
      <w:bookmarkStart w:id="6703" w:name="_Toc36846901"/>
      <w:bookmarkStart w:id="6704" w:name="_Toc36939554"/>
      <w:bookmarkStart w:id="6705" w:name="_Toc37082534"/>
      <w:r w:rsidRPr="000E4E7F">
        <w:t>–</w:t>
      </w:r>
      <w:r w:rsidRPr="000E4E7F">
        <w:tab/>
      </w:r>
      <w:r w:rsidRPr="000E4E7F">
        <w:rPr>
          <w:i/>
        </w:rPr>
        <w:t>Q-OffsetRangeInterRAT</w:t>
      </w:r>
      <w:bookmarkEnd w:id="6698"/>
      <w:bookmarkEnd w:id="6699"/>
      <w:bookmarkEnd w:id="6700"/>
      <w:bookmarkEnd w:id="6701"/>
      <w:bookmarkEnd w:id="6702"/>
      <w:bookmarkEnd w:id="6703"/>
      <w:bookmarkEnd w:id="6704"/>
      <w:bookmarkEnd w:id="6705"/>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2D8A6BFC" w14:textId="77777777" w:rsidR="009722D5" w:rsidRPr="000E4E7F" w:rsidRDefault="009722D5" w:rsidP="009722D5">
      <w:pPr>
        <w:pStyle w:val="TH"/>
      </w:pPr>
      <w:r w:rsidRPr="000E4E7F">
        <w:rPr>
          <w:bCs/>
          <w:i/>
          <w:iCs/>
        </w:rPr>
        <w:t>Q-OffsetRangeInterRAT</w:t>
      </w:r>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6706" w:name="_Toc20487392"/>
      <w:bookmarkStart w:id="6707" w:name="_Toc29342689"/>
      <w:bookmarkStart w:id="6708" w:name="_Toc29343828"/>
      <w:bookmarkStart w:id="6709" w:name="_Toc36567094"/>
      <w:bookmarkStart w:id="6710" w:name="_Toc36810538"/>
      <w:bookmarkStart w:id="6711" w:name="_Toc36846902"/>
      <w:bookmarkStart w:id="6712" w:name="_Toc36939555"/>
      <w:bookmarkStart w:id="6713" w:name="_Toc37082535"/>
      <w:r w:rsidRPr="000E4E7F">
        <w:t>–</w:t>
      </w:r>
      <w:r w:rsidRPr="000E4E7F">
        <w:tab/>
      </w:r>
      <w:r w:rsidRPr="000E4E7F">
        <w:rPr>
          <w:i/>
        </w:rPr>
        <w:t>ReselectionThreshold</w:t>
      </w:r>
      <w:bookmarkEnd w:id="6706"/>
      <w:bookmarkEnd w:id="6707"/>
      <w:bookmarkEnd w:id="6708"/>
      <w:bookmarkEnd w:id="6709"/>
      <w:bookmarkEnd w:id="6710"/>
      <w:bookmarkEnd w:id="6711"/>
      <w:bookmarkEnd w:id="6712"/>
      <w:bookmarkEnd w:id="6713"/>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r w:rsidRPr="000E4E7F">
        <w:rPr>
          <w:bCs/>
          <w:i/>
          <w:iCs/>
        </w:rPr>
        <w:t xml:space="preserve">ReselectionThreshold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6714" w:name="_Toc20487393"/>
      <w:bookmarkStart w:id="6715" w:name="_Toc29342690"/>
      <w:bookmarkStart w:id="6716" w:name="_Toc29343829"/>
      <w:bookmarkStart w:id="6717" w:name="_Toc36567095"/>
      <w:bookmarkStart w:id="6718" w:name="_Toc36810539"/>
      <w:bookmarkStart w:id="6719" w:name="_Toc36846903"/>
      <w:bookmarkStart w:id="6720" w:name="_Toc36939556"/>
      <w:bookmarkStart w:id="6721" w:name="_Toc37082536"/>
      <w:r w:rsidRPr="000E4E7F">
        <w:t>–</w:t>
      </w:r>
      <w:r w:rsidRPr="000E4E7F">
        <w:tab/>
      </w:r>
      <w:r w:rsidRPr="000E4E7F">
        <w:rPr>
          <w:i/>
        </w:rPr>
        <w:t>ReselectionThresholdQ</w:t>
      </w:r>
      <w:bookmarkEnd w:id="6714"/>
      <w:bookmarkEnd w:id="6715"/>
      <w:bookmarkEnd w:id="6716"/>
      <w:bookmarkEnd w:id="6717"/>
      <w:bookmarkEnd w:id="6718"/>
      <w:bookmarkEnd w:id="6719"/>
      <w:bookmarkEnd w:id="6720"/>
      <w:bookmarkEnd w:id="6721"/>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r w:rsidRPr="000E4E7F">
        <w:rPr>
          <w:bCs/>
          <w:i/>
          <w:iCs/>
        </w:rPr>
        <w:t xml:space="preserve">ReselectionThresholdQ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6722" w:name="_Toc20487394"/>
      <w:bookmarkStart w:id="6723" w:name="_Toc29342691"/>
      <w:bookmarkStart w:id="6724" w:name="_Toc29343830"/>
      <w:bookmarkStart w:id="6725" w:name="_Toc36567096"/>
      <w:bookmarkStart w:id="6726" w:name="_Toc36810540"/>
      <w:bookmarkStart w:id="6727" w:name="_Toc36846904"/>
      <w:bookmarkStart w:id="6728" w:name="_Toc36939557"/>
      <w:bookmarkStart w:id="6729" w:name="_Toc37082537"/>
      <w:r w:rsidRPr="000E4E7F">
        <w:t>–</w:t>
      </w:r>
      <w:r w:rsidRPr="000E4E7F">
        <w:tab/>
      </w:r>
      <w:r w:rsidRPr="000E4E7F">
        <w:rPr>
          <w:i/>
        </w:rPr>
        <w:t>S</w:t>
      </w:r>
      <w:r w:rsidRPr="000E4E7F">
        <w:rPr>
          <w:i/>
          <w:noProof/>
        </w:rPr>
        <w:t>CellIndex</w:t>
      </w:r>
      <w:bookmarkEnd w:id="6722"/>
      <w:bookmarkEnd w:id="6723"/>
      <w:bookmarkEnd w:id="6724"/>
      <w:bookmarkEnd w:id="6725"/>
      <w:bookmarkEnd w:id="6726"/>
      <w:bookmarkEnd w:id="6727"/>
      <w:bookmarkEnd w:id="6728"/>
      <w:bookmarkEnd w:id="6729"/>
    </w:p>
    <w:p w14:paraId="27BF6DF5"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75EA05E0" w14:textId="77777777" w:rsidR="009722D5" w:rsidRPr="000E4E7F" w:rsidRDefault="009722D5" w:rsidP="009722D5">
      <w:pPr>
        <w:pStyle w:val="TH"/>
      </w:pPr>
      <w:r w:rsidRPr="000E4E7F">
        <w:rPr>
          <w:bCs/>
          <w:i/>
          <w:iCs/>
        </w:rPr>
        <w:t xml:space="preserve">SCellIndex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6730" w:name="_Toc20487395"/>
      <w:bookmarkStart w:id="6731" w:name="_Toc29342692"/>
      <w:bookmarkStart w:id="6732" w:name="_Toc29343831"/>
      <w:bookmarkStart w:id="6733" w:name="_Toc36567097"/>
      <w:bookmarkStart w:id="6734" w:name="_Toc36810541"/>
      <w:bookmarkStart w:id="6735" w:name="_Toc36846905"/>
      <w:bookmarkStart w:id="6736" w:name="_Toc36939558"/>
      <w:bookmarkStart w:id="6737" w:name="_Toc37082538"/>
      <w:r w:rsidRPr="000E4E7F">
        <w:t>–</w:t>
      </w:r>
      <w:r w:rsidRPr="000E4E7F">
        <w:tab/>
      </w:r>
      <w:r w:rsidRPr="000E4E7F">
        <w:rPr>
          <w:i/>
        </w:rPr>
        <w:t>Serv</w:t>
      </w:r>
      <w:r w:rsidRPr="000E4E7F">
        <w:rPr>
          <w:i/>
          <w:noProof/>
        </w:rPr>
        <w:t>CellIndex</w:t>
      </w:r>
      <w:bookmarkEnd w:id="6730"/>
      <w:bookmarkEnd w:id="6731"/>
      <w:bookmarkEnd w:id="6732"/>
      <w:bookmarkEnd w:id="6733"/>
      <w:bookmarkEnd w:id="6734"/>
      <w:bookmarkEnd w:id="6735"/>
      <w:bookmarkEnd w:id="6736"/>
      <w:bookmarkEnd w:id="6737"/>
    </w:p>
    <w:p w14:paraId="7331FD0E"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FC60309" w14:textId="77777777" w:rsidR="009722D5" w:rsidRPr="000E4E7F" w:rsidRDefault="009722D5" w:rsidP="009722D5">
      <w:pPr>
        <w:pStyle w:val="TH"/>
      </w:pPr>
      <w:r w:rsidRPr="000E4E7F">
        <w:rPr>
          <w:bCs/>
          <w:i/>
          <w:iCs/>
        </w:rPr>
        <w:t xml:space="preserve">ServCellIndex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6738" w:name="_Toc20487396"/>
      <w:bookmarkStart w:id="6739" w:name="_Toc29342693"/>
      <w:bookmarkStart w:id="6740" w:name="_Toc29343832"/>
      <w:bookmarkStart w:id="6741" w:name="_Toc36567098"/>
      <w:bookmarkStart w:id="6742" w:name="_Toc36810542"/>
      <w:bookmarkStart w:id="6743" w:name="_Toc36846906"/>
      <w:bookmarkStart w:id="6744" w:name="_Toc36939559"/>
      <w:bookmarkStart w:id="6745" w:name="_Toc37082539"/>
      <w:r w:rsidRPr="000E4E7F">
        <w:t>–</w:t>
      </w:r>
      <w:r w:rsidRPr="000E4E7F">
        <w:tab/>
      </w:r>
      <w:r w:rsidRPr="000E4E7F">
        <w:rPr>
          <w:i/>
        </w:rPr>
        <w:t>SpeedStateScaleFactors</w:t>
      </w:r>
      <w:bookmarkEnd w:id="6738"/>
      <w:bookmarkEnd w:id="6739"/>
      <w:bookmarkEnd w:id="6740"/>
      <w:bookmarkEnd w:id="6741"/>
      <w:bookmarkEnd w:id="6742"/>
      <w:bookmarkEnd w:id="6743"/>
      <w:bookmarkEnd w:id="6744"/>
      <w:bookmarkEnd w:id="6745"/>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r w:rsidRPr="000E4E7F">
        <w:rPr>
          <w:bCs/>
          <w:i/>
          <w:iCs/>
        </w:rPr>
        <w:t xml:space="preserve">SpeedStateScaleFactors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6746" w:name="_Toc20487397"/>
      <w:bookmarkStart w:id="6747" w:name="_Toc29342694"/>
      <w:bookmarkStart w:id="6748" w:name="_Toc29343833"/>
      <w:bookmarkStart w:id="6749" w:name="_Toc36567099"/>
      <w:bookmarkStart w:id="6750" w:name="_Toc36810543"/>
      <w:bookmarkStart w:id="6751" w:name="_Toc36846907"/>
      <w:bookmarkStart w:id="6752" w:name="_Toc36939560"/>
      <w:bookmarkStart w:id="6753" w:name="_Toc37082540"/>
      <w:r w:rsidRPr="000E4E7F">
        <w:t>–</w:t>
      </w:r>
      <w:r w:rsidRPr="000E4E7F">
        <w:tab/>
      </w:r>
      <w:r w:rsidRPr="000E4E7F">
        <w:rPr>
          <w:i/>
        </w:rPr>
        <w:t>SystemInfoListGERAN</w:t>
      </w:r>
      <w:bookmarkEnd w:id="6746"/>
      <w:bookmarkEnd w:id="6747"/>
      <w:bookmarkEnd w:id="6748"/>
      <w:bookmarkEnd w:id="6749"/>
      <w:bookmarkEnd w:id="6750"/>
      <w:bookmarkEnd w:id="6751"/>
      <w:bookmarkEnd w:id="6752"/>
      <w:bookmarkEnd w:id="6753"/>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r w:rsidRPr="000E4E7F">
        <w:rPr>
          <w:bCs/>
          <w:i/>
          <w:iCs/>
        </w:rPr>
        <w:t xml:space="preserve">SystemInfoListGERAN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6754" w:name="_Toc20487398"/>
      <w:bookmarkStart w:id="6755" w:name="_Toc29342695"/>
      <w:bookmarkStart w:id="6756" w:name="_Toc29343834"/>
      <w:bookmarkStart w:id="6757" w:name="_Toc36567100"/>
      <w:bookmarkStart w:id="6758" w:name="_Toc36810544"/>
      <w:bookmarkStart w:id="6759" w:name="_Toc36846908"/>
      <w:bookmarkStart w:id="6760" w:name="_Toc36939561"/>
      <w:bookmarkStart w:id="6761" w:name="_Toc37082541"/>
      <w:r w:rsidRPr="000E4E7F">
        <w:t>–</w:t>
      </w:r>
      <w:r w:rsidRPr="000E4E7F">
        <w:tab/>
      </w:r>
      <w:r w:rsidRPr="000E4E7F">
        <w:rPr>
          <w:i/>
          <w:noProof/>
        </w:rPr>
        <w:t>SystemTimeInfoCDMA2000</w:t>
      </w:r>
      <w:bookmarkEnd w:id="6754"/>
      <w:bookmarkEnd w:id="6755"/>
      <w:bookmarkEnd w:id="6756"/>
      <w:bookmarkEnd w:id="6757"/>
      <w:bookmarkEnd w:id="6758"/>
      <w:bookmarkEnd w:id="6759"/>
      <w:bookmarkEnd w:id="6760"/>
      <w:bookmarkEnd w:id="6761"/>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6762" w:name="_Toc20487399"/>
      <w:bookmarkStart w:id="6763" w:name="_Toc29342696"/>
      <w:bookmarkStart w:id="6764" w:name="_Toc29343835"/>
      <w:bookmarkStart w:id="6765" w:name="_Toc36567101"/>
      <w:bookmarkStart w:id="6766" w:name="_Toc36810545"/>
      <w:bookmarkStart w:id="6767" w:name="_Toc36846909"/>
      <w:bookmarkStart w:id="6768" w:name="_Toc36939562"/>
      <w:bookmarkStart w:id="6769" w:name="_Toc37082542"/>
      <w:r w:rsidRPr="000E4E7F">
        <w:t>–</w:t>
      </w:r>
      <w:r w:rsidRPr="000E4E7F">
        <w:tab/>
      </w:r>
      <w:r w:rsidRPr="000E4E7F">
        <w:rPr>
          <w:i/>
        </w:rPr>
        <w:t>ThresholdNR</w:t>
      </w:r>
      <w:bookmarkEnd w:id="6762"/>
      <w:bookmarkEnd w:id="6763"/>
      <w:bookmarkEnd w:id="6764"/>
      <w:bookmarkEnd w:id="6765"/>
      <w:bookmarkEnd w:id="6766"/>
      <w:bookmarkEnd w:id="6767"/>
      <w:bookmarkEnd w:id="6768"/>
      <w:bookmarkEnd w:id="6769"/>
    </w:p>
    <w:p w14:paraId="2F49DFAD"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r w:rsidRPr="000E4E7F">
        <w:rPr>
          <w:i/>
          <w:iCs/>
        </w:rPr>
        <w:t>ThresholdNR</w:t>
      </w:r>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6770" w:name="_Toc20487400"/>
      <w:bookmarkStart w:id="6771" w:name="_Toc29342697"/>
      <w:bookmarkStart w:id="6772" w:name="_Toc29343836"/>
      <w:bookmarkStart w:id="6773" w:name="_Toc36567102"/>
      <w:bookmarkStart w:id="6774" w:name="_Toc36810546"/>
      <w:bookmarkStart w:id="6775" w:name="_Toc36846910"/>
      <w:bookmarkStart w:id="6776" w:name="_Toc36939563"/>
      <w:bookmarkStart w:id="6777" w:name="_Toc37082543"/>
      <w:r w:rsidRPr="000E4E7F">
        <w:t>–</w:t>
      </w:r>
      <w:r w:rsidRPr="000E4E7F">
        <w:tab/>
      </w:r>
      <w:r w:rsidRPr="000E4E7F">
        <w:rPr>
          <w:i/>
          <w:noProof/>
        </w:rPr>
        <w:t>TrackingAreaCode</w:t>
      </w:r>
      <w:bookmarkEnd w:id="6770"/>
      <w:bookmarkEnd w:id="6771"/>
      <w:bookmarkEnd w:id="6772"/>
      <w:bookmarkEnd w:id="6773"/>
      <w:bookmarkEnd w:id="6774"/>
      <w:bookmarkEnd w:id="6775"/>
      <w:bookmarkEnd w:id="6776"/>
      <w:bookmarkEnd w:id="6777"/>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r w:rsidRPr="000E4E7F">
        <w:rPr>
          <w:bCs/>
          <w:i/>
          <w:iCs/>
        </w:rPr>
        <w:t>TrackingAreaCode</w:t>
      </w:r>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6778" w:name="_Toc20487401"/>
      <w:bookmarkStart w:id="6779" w:name="_Toc29342698"/>
      <w:bookmarkStart w:id="6780" w:name="_Toc29343837"/>
      <w:bookmarkStart w:id="6781" w:name="_Toc36567103"/>
      <w:bookmarkStart w:id="6782" w:name="_Toc36810547"/>
      <w:bookmarkStart w:id="6783" w:name="_Toc36846911"/>
      <w:bookmarkStart w:id="6784" w:name="_Toc36939564"/>
      <w:bookmarkStart w:id="6785" w:name="_Toc37082544"/>
      <w:r w:rsidRPr="000E4E7F">
        <w:t>–</w:t>
      </w:r>
      <w:r w:rsidRPr="000E4E7F">
        <w:tab/>
      </w:r>
      <w:r w:rsidRPr="000E4E7F">
        <w:rPr>
          <w:i/>
        </w:rPr>
        <w:t>T-Reselection</w:t>
      </w:r>
      <w:bookmarkEnd w:id="6778"/>
      <w:bookmarkEnd w:id="6779"/>
      <w:bookmarkEnd w:id="6780"/>
      <w:bookmarkEnd w:id="6781"/>
      <w:bookmarkEnd w:id="6782"/>
      <w:bookmarkEnd w:id="6783"/>
      <w:bookmarkEnd w:id="6784"/>
      <w:bookmarkEnd w:id="6785"/>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6786" w:name="_Toc20487402"/>
      <w:bookmarkStart w:id="6787" w:name="_Toc29342699"/>
      <w:bookmarkStart w:id="6788" w:name="_Toc29343838"/>
      <w:bookmarkStart w:id="6789" w:name="_Toc36567104"/>
      <w:bookmarkStart w:id="6790" w:name="_Toc36810548"/>
      <w:bookmarkStart w:id="6791" w:name="_Toc36846912"/>
      <w:bookmarkStart w:id="6792" w:name="_Toc36939565"/>
      <w:bookmarkStart w:id="6793" w:name="_Toc37082545"/>
      <w:r w:rsidRPr="000E4E7F">
        <w:t>–</w:t>
      </w:r>
      <w:r w:rsidRPr="000E4E7F">
        <w:tab/>
      </w:r>
      <w:r w:rsidRPr="000E4E7F">
        <w:rPr>
          <w:i/>
          <w:iCs/>
        </w:rPr>
        <w:t>T-ReselectionEUTRA-CE</w:t>
      </w:r>
      <w:bookmarkEnd w:id="6786"/>
      <w:bookmarkEnd w:id="6787"/>
      <w:bookmarkEnd w:id="6788"/>
      <w:bookmarkEnd w:id="6789"/>
      <w:bookmarkEnd w:id="6790"/>
      <w:bookmarkEnd w:id="6791"/>
      <w:bookmarkEnd w:id="6792"/>
      <w:bookmarkEnd w:id="6793"/>
    </w:p>
    <w:p w14:paraId="7A289475"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ReselectionEUTRA-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6794" w:name="_Toc20487403"/>
      <w:bookmarkStart w:id="6795" w:name="_Toc29342700"/>
      <w:bookmarkStart w:id="6796" w:name="_Toc29343839"/>
      <w:bookmarkStart w:id="6797" w:name="_Toc36567105"/>
      <w:bookmarkStart w:id="6798" w:name="_Toc36810549"/>
      <w:bookmarkStart w:id="6799" w:name="_Toc36846913"/>
      <w:bookmarkStart w:id="6800" w:name="_Toc36939566"/>
      <w:bookmarkStart w:id="6801" w:name="_Toc37082546"/>
      <w:r w:rsidRPr="000E4E7F">
        <w:t>6.3.5</w:t>
      </w:r>
      <w:r w:rsidRPr="000E4E7F">
        <w:tab/>
        <w:t>Measurement information elements</w:t>
      </w:r>
      <w:bookmarkEnd w:id="6794"/>
      <w:bookmarkEnd w:id="6795"/>
      <w:bookmarkEnd w:id="6796"/>
      <w:bookmarkEnd w:id="6797"/>
      <w:bookmarkEnd w:id="6798"/>
      <w:bookmarkEnd w:id="6799"/>
      <w:bookmarkEnd w:id="6800"/>
      <w:bookmarkEnd w:id="6801"/>
    </w:p>
    <w:p w14:paraId="3BB72F19" w14:textId="77777777" w:rsidR="009722D5" w:rsidRPr="000E4E7F" w:rsidRDefault="009722D5" w:rsidP="009722D5">
      <w:pPr>
        <w:pStyle w:val="Heading4"/>
      </w:pPr>
      <w:bookmarkStart w:id="6802" w:name="_Toc20487404"/>
      <w:bookmarkStart w:id="6803" w:name="_Toc29342701"/>
      <w:bookmarkStart w:id="6804" w:name="_Toc29343840"/>
      <w:bookmarkStart w:id="6805" w:name="_Toc36567106"/>
      <w:bookmarkStart w:id="6806" w:name="_Toc36810550"/>
      <w:bookmarkStart w:id="6807" w:name="_Toc36846914"/>
      <w:bookmarkStart w:id="6808" w:name="_Toc36939567"/>
      <w:bookmarkStart w:id="6809" w:name="_Toc37082547"/>
      <w:r w:rsidRPr="000E4E7F">
        <w:t>–</w:t>
      </w:r>
      <w:r w:rsidRPr="000E4E7F">
        <w:tab/>
      </w:r>
      <w:r w:rsidRPr="000E4E7F">
        <w:rPr>
          <w:i/>
        </w:rPr>
        <w:t>Allowed</w:t>
      </w:r>
      <w:r w:rsidRPr="000E4E7F">
        <w:rPr>
          <w:i/>
          <w:noProof/>
        </w:rPr>
        <w:t>MeasBandwidth</w:t>
      </w:r>
      <w:bookmarkEnd w:id="6802"/>
      <w:bookmarkEnd w:id="6803"/>
      <w:bookmarkEnd w:id="6804"/>
      <w:bookmarkEnd w:id="6805"/>
      <w:bookmarkEnd w:id="6806"/>
      <w:bookmarkEnd w:id="6807"/>
      <w:bookmarkEnd w:id="6808"/>
      <w:bookmarkEnd w:id="6809"/>
    </w:p>
    <w:p w14:paraId="7D96B296"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r w:rsidRPr="000E4E7F">
        <w:rPr>
          <w:bCs/>
          <w:i/>
          <w:iCs/>
        </w:rPr>
        <w:t xml:space="preserve">AllowedMeasBandwidth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6810" w:name="_Toc20487405"/>
      <w:bookmarkStart w:id="6811" w:name="_Toc29342702"/>
      <w:bookmarkStart w:id="6812" w:name="_Toc29343841"/>
      <w:bookmarkStart w:id="6813" w:name="_Toc36567107"/>
      <w:bookmarkStart w:id="6814" w:name="_Toc36810551"/>
      <w:bookmarkStart w:id="6815" w:name="_Toc36846915"/>
      <w:bookmarkStart w:id="6816" w:name="_Toc36939568"/>
      <w:bookmarkStart w:id="6817" w:name="_Toc37082548"/>
      <w:r w:rsidRPr="000E4E7F">
        <w:t>–</w:t>
      </w:r>
      <w:r w:rsidRPr="000E4E7F">
        <w:tab/>
      </w:r>
      <w:r w:rsidRPr="000E4E7F">
        <w:rPr>
          <w:bCs/>
          <w:i/>
        </w:rPr>
        <w:t>BT-NameList</w:t>
      </w:r>
      <w:bookmarkEnd w:id="6810"/>
      <w:bookmarkEnd w:id="6811"/>
      <w:bookmarkEnd w:id="6812"/>
      <w:bookmarkEnd w:id="6813"/>
      <w:bookmarkEnd w:id="6814"/>
      <w:bookmarkEnd w:id="6815"/>
      <w:bookmarkEnd w:id="6816"/>
      <w:bookmarkEnd w:id="6817"/>
    </w:p>
    <w:p w14:paraId="19622A26"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6818" w:name="_Toc20487406"/>
      <w:bookmarkStart w:id="6819" w:name="_Toc29342703"/>
      <w:bookmarkStart w:id="6820" w:name="_Toc29343842"/>
      <w:bookmarkStart w:id="6821" w:name="_Toc36567108"/>
      <w:bookmarkStart w:id="6822" w:name="_Toc36810552"/>
      <w:bookmarkStart w:id="6823" w:name="_Toc36846916"/>
      <w:bookmarkStart w:id="6824" w:name="_Toc36939569"/>
      <w:bookmarkStart w:id="6825" w:name="_Toc37082549"/>
      <w:r w:rsidRPr="000E4E7F">
        <w:t>–</w:t>
      </w:r>
      <w:r w:rsidRPr="000E4E7F">
        <w:tab/>
      </w:r>
      <w:r w:rsidRPr="000E4E7F">
        <w:rPr>
          <w:i/>
          <w:noProof/>
        </w:rPr>
        <w:t>CSI-RSRP-Range</w:t>
      </w:r>
      <w:bookmarkEnd w:id="6818"/>
      <w:bookmarkEnd w:id="6819"/>
      <w:bookmarkEnd w:id="6820"/>
      <w:bookmarkEnd w:id="6821"/>
      <w:bookmarkEnd w:id="6822"/>
      <w:bookmarkEnd w:id="6823"/>
      <w:bookmarkEnd w:id="6824"/>
      <w:bookmarkEnd w:id="6825"/>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6826" w:name="_Toc20487407"/>
      <w:bookmarkStart w:id="6827" w:name="_Toc29342704"/>
      <w:bookmarkStart w:id="6828" w:name="_Toc29343843"/>
      <w:bookmarkStart w:id="6829" w:name="_Toc36567109"/>
      <w:bookmarkStart w:id="6830" w:name="_Toc36810553"/>
      <w:bookmarkStart w:id="6831" w:name="_Toc36846917"/>
      <w:bookmarkStart w:id="6832" w:name="_Toc36939570"/>
      <w:bookmarkStart w:id="6833" w:name="_Toc37082550"/>
      <w:r w:rsidRPr="000E4E7F">
        <w:t>–</w:t>
      </w:r>
      <w:r w:rsidRPr="000E4E7F">
        <w:tab/>
      </w:r>
      <w:r w:rsidRPr="000E4E7F">
        <w:rPr>
          <w:i/>
          <w:noProof/>
        </w:rPr>
        <w:t>Hysteresis</w:t>
      </w:r>
      <w:bookmarkEnd w:id="6826"/>
      <w:bookmarkEnd w:id="6827"/>
      <w:bookmarkEnd w:id="6828"/>
      <w:bookmarkEnd w:id="6829"/>
      <w:bookmarkEnd w:id="6830"/>
      <w:bookmarkEnd w:id="6831"/>
      <w:bookmarkEnd w:id="6832"/>
      <w:bookmarkEnd w:id="6833"/>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6834" w:name="_Toc20487408"/>
      <w:bookmarkStart w:id="6835" w:name="_Toc29342705"/>
      <w:bookmarkStart w:id="6836" w:name="_Toc29343844"/>
      <w:bookmarkStart w:id="6837" w:name="_Toc36567110"/>
      <w:bookmarkStart w:id="6838" w:name="_Toc36810554"/>
      <w:bookmarkStart w:id="6839" w:name="_Toc36846918"/>
      <w:bookmarkStart w:id="6840" w:name="_Toc36939571"/>
      <w:bookmarkStart w:id="6841" w:name="_Toc37082551"/>
      <w:r w:rsidRPr="000E4E7F">
        <w:t>–</w:t>
      </w:r>
      <w:r w:rsidRPr="000E4E7F">
        <w:tab/>
      </w:r>
      <w:r w:rsidRPr="000E4E7F">
        <w:rPr>
          <w:i/>
        </w:rPr>
        <w:t>LocationInfo</w:t>
      </w:r>
      <w:bookmarkEnd w:id="6834"/>
      <w:bookmarkEnd w:id="6835"/>
      <w:bookmarkEnd w:id="6836"/>
      <w:bookmarkEnd w:id="6837"/>
      <w:bookmarkEnd w:id="6838"/>
      <w:bookmarkEnd w:id="6839"/>
      <w:bookmarkEnd w:id="6840"/>
      <w:bookmarkEnd w:id="6841"/>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r w:rsidRPr="000E4E7F">
        <w:rPr>
          <w:bCs/>
          <w:i/>
          <w:iCs/>
        </w:rPr>
        <w:t>LocationInfo</w:t>
      </w:r>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6842" w:name="OLE_LINK36"/>
            <w:bookmarkStart w:id="6843" w:name="OLE_LINK43"/>
            <w:r w:rsidRPr="000E4E7F">
              <w:rPr>
                <w:b/>
                <w:bCs/>
                <w:i/>
                <w:iCs/>
                <w:snapToGrid w:val="0"/>
                <w:lang w:eastAsia="en-GB"/>
              </w:rPr>
              <w:t xml:space="preserve">LocationInfo field </w:t>
            </w:r>
            <w:bookmarkEnd w:id="6842"/>
            <w:bookmarkEnd w:id="6843"/>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6844" w:name="_Toc20487409"/>
      <w:bookmarkStart w:id="6845" w:name="_Toc29342706"/>
      <w:bookmarkStart w:id="6846" w:name="_Toc29343845"/>
      <w:bookmarkStart w:id="6847" w:name="_Toc36567111"/>
      <w:bookmarkStart w:id="6848" w:name="_Toc36810555"/>
      <w:bookmarkStart w:id="6849" w:name="_Toc36846919"/>
      <w:bookmarkStart w:id="6850" w:name="_Toc36939572"/>
      <w:bookmarkStart w:id="6851" w:name="_Toc37082552"/>
      <w:r w:rsidRPr="000E4E7F">
        <w:t>–</w:t>
      </w:r>
      <w:r w:rsidRPr="000E4E7F">
        <w:tab/>
      </w:r>
      <w:r w:rsidRPr="000E4E7F">
        <w:rPr>
          <w:i/>
          <w:lang w:eastAsia="zh-CN"/>
        </w:rPr>
        <w:t>LogMeasResultListBT</w:t>
      </w:r>
      <w:bookmarkEnd w:id="6844"/>
      <w:bookmarkEnd w:id="6845"/>
      <w:bookmarkEnd w:id="6846"/>
      <w:bookmarkEnd w:id="6847"/>
      <w:bookmarkEnd w:id="6848"/>
      <w:bookmarkEnd w:id="6849"/>
      <w:bookmarkEnd w:id="6850"/>
      <w:bookmarkEnd w:id="6851"/>
    </w:p>
    <w:p w14:paraId="712BFA44"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r w:rsidRPr="000E4E7F">
              <w:rPr>
                <w:b/>
                <w:i/>
              </w:rPr>
              <w:t>bt-Addr</w:t>
            </w:r>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r w:rsidRPr="000E4E7F">
              <w:rPr>
                <w:b/>
                <w:i/>
              </w:rPr>
              <w:t>rssi-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6852" w:name="_Toc20487410"/>
      <w:bookmarkStart w:id="6853" w:name="_Toc29342707"/>
      <w:bookmarkStart w:id="6854" w:name="_Toc29343846"/>
      <w:bookmarkStart w:id="6855" w:name="_Toc36567112"/>
      <w:bookmarkStart w:id="6856" w:name="_Toc36810556"/>
      <w:bookmarkStart w:id="6857" w:name="_Toc36846920"/>
      <w:bookmarkStart w:id="6858" w:name="_Toc36939573"/>
      <w:bookmarkStart w:id="6859" w:name="_Toc37082553"/>
      <w:r w:rsidRPr="000E4E7F">
        <w:t>–</w:t>
      </w:r>
      <w:r w:rsidRPr="000E4E7F">
        <w:tab/>
      </w:r>
      <w:r w:rsidRPr="000E4E7F">
        <w:rPr>
          <w:i/>
          <w:lang w:eastAsia="zh-CN"/>
        </w:rPr>
        <w:t>LogMeasResultListWLAN</w:t>
      </w:r>
      <w:bookmarkEnd w:id="6852"/>
      <w:bookmarkEnd w:id="6853"/>
      <w:bookmarkEnd w:id="6854"/>
      <w:bookmarkEnd w:id="6855"/>
      <w:bookmarkEnd w:id="6856"/>
      <w:bookmarkEnd w:id="6857"/>
      <w:bookmarkEnd w:id="6858"/>
      <w:bookmarkEnd w:id="6859"/>
    </w:p>
    <w:p w14:paraId="6E65C8CA"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r w:rsidRPr="000E4E7F">
              <w:rPr>
                <w:b/>
                <w:i/>
                <w:lang w:eastAsia="en-GB"/>
              </w:rPr>
              <w:t>rssiWLAN</w:t>
            </w:r>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r w:rsidRPr="000E4E7F">
              <w:rPr>
                <w:b/>
                <w:i/>
                <w:lang w:eastAsia="ko-KR"/>
              </w:rPr>
              <w:t>wlan-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6860" w:name="_Toc20487411"/>
      <w:bookmarkStart w:id="6861" w:name="_Toc29342708"/>
      <w:bookmarkStart w:id="6862" w:name="_Toc29343847"/>
      <w:bookmarkStart w:id="6863" w:name="_Toc36567113"/>
      <w:bookmarkStart w:id="6864" w:name="_Toc36810557"/>
      <w:bookmarkStart w:id="6865" w:name="_Toc36846921"/>
      <w:bookmarkStart w:id="6866" w:name="_Toc36939574"/>
      <w:bookmarkStart w:id="6867" w:name="_Toc37082554"/>
      <w:r w:rsidRPr="000E4E7F">
        <w:t>–</w:t>
      </w:r>
      <w:r w:rsidRPr="000E4E7F">
        <w:tab/>
      </w:r>
      <w:r w:rsidRPr="000E4E7F">
        <w:rPr>
          <w:i/>
        </w:rPr>
        <w:t>Max</w:t>
      </w:r>
      <w:r w:rsidRPr="000E4E7F">
        <w:rPr>
          <w:i/>
          <w:noProof/>
        </w:rPr>
        <w:t>RS-IndexCellQualNR</w:t>
      </w:r>
      <w:bookmarkEnd w:id="6860"/>
      <w:bookmarkEnd w:id="6861"/>
      <w:bookmarkEnd w:id="6862"/>
      <w:bookmarkEnd w:id="6863"/>
      <w:bookmarkEnd w:id="6864"/>
      <w:bookmarkEnd w:id="6865"/>
      <w:bookmarkEnd w:id="6866"/>
      <w:bookmarkEnd w:id="6867"/>
    </w:p>
    <w:p w14:paraId="3C357A11"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6868" w:name="_Toc20487412"/>
      <w:bookmarkStart w:id="6869" w:name="_Toc29342709"/>
      <w:bookmarkStart w:id="6870" w:name="_Toc29343848"/>
      <w:bookmarkStart w:id="6871" w:name="_Toc36567114"/>
      <w:bookmarkStart w:id="6872" w:name="_Toc36810558"/>
      <w:bookmarkStart w:id="6873" w:name="_Toc36846922"/>
      <w:bookmarkStart w:id="6874" w:name="_Toc36939575"/>
      <w:bookmarkStart w:id="6875" w:name="_Toc37082555"/>
      <w:r w:rsidRPr="000E4E7F">
        <w:t>–</w:t>
      </w:r>
      <w:r w:rsidRPr="000E4E7F">
        <w:tab/>
      </w:r>
      <w:r w:rsidRPr="000E4E7F">
        <w:rPr>
          <w:i/>
          <w:noProof/>
        </w:rPr>
        <w:t>MBSFN-RSRQ-Range</w:t>
      </w:r>
      <w:bookmarkEnd w:id="6868"/>
      <w:bookmarkEnd w:id="6869"/>
      <w:bookmarkEnd w:id="6870"/>
      <w:bookmarkEnd w:id="6871"/>
      <w:bookmarkEnd w:id="6872"/>
      <w:bookmarkEnd w:id="6873"/>
      <w:bookmarkEnd w:id="6874"/>
      <w:bookmarkEnd w:id="6875"/>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6876" w:name="_Toc20487413"/>
      <w:bookmarkStart w:id="6877" w:name="_Toc29342710"/>
      <w:bookmarkStart w:id="6878" w:name="_Toc29343849"/>
      <w:bookmarkStart w:id="6879" w:name="_Toc36567115"/>
      <w:bookmarkStart w:id="6880" w:name="_Toc36810559"/>
      <w:bookmarkStart w:id="6881" w:name="_Toc36846923"/>
      <w:bookmarkStart w:id="6882" w:name="_Toc36939576"/>
      <w:bookmarkStart w:id="6883" w:name="_Toc37082556"/>
      <w:r w:rsidRPr="000E4E7F">
        <w:t>–</w:t>
      </w:r>
      <w:r w:rsidRPr="000E4E7F">
        <w:tab/>
      </w:r>
      <w:r w:rsidRPr="000E4E7F">
        <w:rPr>
          <w:i/>
          <w:noProof/>
        </w:rPr>
        <w:t>MeasConfig</w:t>
      </w:r>
      <w:bookmarkEnd w:id="6876"/>
      <w:bookmarkEnd w:id="6877"/>
      <w:bookmarkEnd w:id="6878"/>
      <w:bookmarkEnd w:id="6879"/>
      <w:bookmarkEnd w:id="6880"/>
      <w:bookmarkEnd w:id="6881"/>
      <w:bookmarkEnd w:id="6882"/>
      <w:bookmarkEnd w:id="6883"/>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r w:rsidRPr="000E4E7F">
        <w:rPr>
          <w:bCs/>
          <w:i/>
          <w:iCs/>
        </w:rPr>
        <w:t xml:space="preserve">MeasConfig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r w:rsidRPr="000E4E7F">
              <w:rPr>
                <w:b/>
                <w:i/>
              </w:rPr>
              <w:t>heightThreshRef</w:t>
            </w:r>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r w:rsidRPr="000E4E7F">
              <w:rPr>
                <w:b/>
                <w:i/>
                <w:lang w:eastAsia="en-GB"/>
              </w:rPr>
              <w:t>timeToTrigger-SF</w:t>
            </w:r>
          </w:p>
          <w:p w14:paraId="3442C3A4"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6884" w:name="_Toc20487414"/>
      <w:bookmarkStart w:id="6885" w:name="_Toc29342711"/>
      <w:bookmarkStart w:id="6886" w:name="_Toc29343850"/>
      <w:bookmarkStart w:id="6887" w:name="_Toc36567116"/>
      <w:bookmarkStart w:id="6888" w:name="_Toc36810560"/>
      <w:bookmarkStart w:id="6889" w:name="_Toc36846924"/>
      <w:bookmarkStart w:id="6890" w:name="_Toc36939577"/>
      <w:bookmarkStart w:id="6891" w:name="_Toc37082557"/>
      <w:r w:rsidRPr="000E4E7F">
        <w:rPr>
          <w:i/>
          <w:noProof/>
        </w:rPr>
        <w:t>–</w:t>
      </w:r>
      <w:r w:rsidRPr="000E4E7F">
        <w:rPr>
          <w:i/>
          <w:noProof/>
        </w:rPr>
        <w:tab/>
        <w:t>MeasDS-Config</w:t>
      </w:r>
      <w:bookmarkEnd w:id="6884"/>
      <w:bookmarkEnd w:id="6885"/>
      <w:bookmarkEnd w:id="6886"/>
      <w:bookmarkEnd w:id="6887"/>
      <w:bookmarkEnd w:id="6888"/>
      <w:bookmarkEnd w:id="6889"/>
      <w:bookmarkEnd w:id="6890"/>
      <w:bookmarkEnd w:id="6891"/>
    </w:p>
    <w:p w14:paraId="421C40FB"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r w:rsidRPr="000E4E7F">
        <w:rPr>
          <w:bCs/>
          <w:i/>
          <w:iCs/>
        </w:rPr>
        <w:t>MeasDS-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r w:rsidRPr="000E4E7F">
              <w:rPr>
                <w:b/>
                <w:i/>
                <w:lang w:eastAsia="en-GB"/>
              </w:rPr>
              <w:t>csi-RS-IndividualOffset</w:t>
            </w:r>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r w:rsidRPr="000E4E7F">
              <w:rPr>
                <w:b/>
                <w:i/>
                <w:lang w:eastAsia="en-GB"/>
              </w:rPr>
              <w:t>dmtc-PeriodOffset</w:t>
            </w:r>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OccasionDuration</w:t>
            </w:r>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r w:rsidRPr="000E4E7F">
              <w:rPr>
                <w:b/>
                <w:i/>
                <w:lang w:eastAsia="en-GB"/>
              </w:rPr>
              <w:t>measCSI-RS-ToAddModList</w:t>
            </w:r>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r w:rsidRPr="000E4E7F">
              <w:rPr>
                <w:b/>
                <w:i/>
                <w:lang w:eastAsia="en-GB"/>
              </w:rPr>
              <w:t>measCSI-RS-ToRemoveList</w:t>
            </w:r>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r w:rsidRPr="000E4E7F">
              <w:rPr>
                <w:b/>
                <w:i/>
                <w:lang w:eastAsia="en-GB"/>
              </w:rPr>
              <w:t>physCellId</w:t>
            </w:r>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r w:rsidRPr="000E4E7F">
              <w:rPr>
                <w:b/>
                <w:i/>
                <w:lang w:eastAsia="en-GB"/>
              </w:rPr>
              <w:t>resourceConfig</w:t>
            </w:r>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r w:rsidRPr="000E4E7F">
              <w:rPr>
                <w:b/>
                <w:i/>
                <w:lang w:eastAsia="en-GB"/>
              </w:rPr>
              <w:t>scramblingIdentity</w:t>
            </w:r>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7.5pt;height:17.5pt" o:ole="">
                  <v:imagedata r:id="rId254" o:title=""/>
                </v:shape>
                <o:OLEObject Type="Embed" ProgID="Equation.3" ShapeID="_x0000_i1233" DrawAspect="Content" ObjectID="_1650272530"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r w:rsidRPr="000E4E7F">
              <w:rPr>
                <w:b/>
                <w:i/>
                <w:lang w:eastAsia="en-GB"/>
              </w:rPr>
              <w:t>subframeOffset</w:t>
            </w:r>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6892" w:name="_Toc20487415"/>
      <w:bookmarkStart w:id="6893" w:name="_Toc29342712"/>
      <w:bookmarkStart w:id="6894" w:name="_Toc29343851"/>
      <w:bookmarkStart w:id="6895" w:name="_Toc36567117"/>
      <w:bookmarkStart w:id="6896" w:name="_Toc36810561"/>
      <w:bookmarkStart w:id="6897" w:name="_Toc36846925"/>
      <w:bookmarkStart w:id="6898" w:name="_Toc36939578"/>
      <w:bookmarkStart w:id="6899" w:name="_Toc37082558"/>
      <w:r w:rsidRPr="000E4E7F">
        <w:t>–</w:t>
      </w:r>
      <w:r w:rsidRPr="000E4E7F">
        <w:tab/>
      </w:r>
      <w:r w:rsidRPr="000E4E7F">
        <w:rPr>
          <w:i/>
          <w:noProof/>
        </w:rPr>
        <w:t>MeasGapConfig</w:t>
      </w:r>
      <w:bookmarkEnd w:id="6892"/>
      <w:bookmarkEnd w:id="6893"/>
      <w:bookmarkEnd w:id="6894"/>
      <w:bookmarkEnd w:id="6895"/>
      <w:bookmarkEnd w:id="6896"/>
      <w:bookmarkEnd w:id="6897"/>
      <w:bookmarkEnd w:id="6898"/>
      <w:bookmarkEnd w:id="6899"/>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r w:rsidRPr="000E4E7F">
        <w:rPr>
          <w:bCs/>
          <w:i/>
          <w:iCs/>
        </w:rPr>
        <w:t xml:space="preserve">MeasGapConfig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6900" w:name="_Toc20487416"/>
      <w:bookmarkStart w:id="6901" w:name="_Toc29342713"/>
      <w:bookmarkStart w:id="6902" w:name="_Toc29343852"/>
      <w:bookmarkStart w:id="6903" w:name="_Toc36567118"/>
      <w:bookmarkStart w:id="6904" w:name="_Toc36810562"/>
      <w:bookmarkStart w:id="6905" w:name="_Toc36846926"/>
      <w:bookmarkStart w:id="6906" w:name="_Toc36939579"/>
      <w:bookmarkStart w:id="6907" w:name="_Toc37082559"/>
      <w:r w:rsidRPr="000E4E7F">
        <w:rPr>
          <w:i/>
          <w:noProof/>
        </w:rPr>
        <w:t>–</w:t>
      </w:r>
      <w:r w:rsidRPr="000E4E7F">
        <w:rPr>
          <w:i/>
          <w:noProof/>
        </w:rPr>
        <w:tab/>
        <w:t>MeasGapConfigDensePRS</w:t>
      </w:r>
      <w:bookmarkEnd w:id="6900"/>
      <w:bookmarkEnd w:id="6901"/>
      <w:bookmarkEnd w:id="6902"/>
      <w:bookmarkEnd w:id="6903"/>
      <w:bookmarkEnd w:id="6904"/>
      <w:bookmarkEnd w:id="6905"/>
      <w:bookmarkEnd w:id="6906"/>
      <w:bookmarkEnd w:id="6907"/>
    </w:p>
    <w:p w14:paraId="30D870CD"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r w:rsidRPr="000E4E7F">
        <w:rPr>
          <w:i/>
          <w:iCs/>
        </w:rPr>
        <w:t xml:space="preserve">MeasGapConfigDensePRS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r w:rsidRPr="000E4E7F">
              <w:rPr>
                <w:b/>
                <w:bCs/>
                <w:i/>
                <w:iCs/>
                <w:lang w:eastAsia="en-GB"/>
              </w:rPr>
              <w:t>gapOffsetDensePRS</w:t>
            </w:r>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6908" w:name="_Toc20487417"/>
      <w:bookmarkStart w:id="6909" w:name="_Toc29342714"/>
      <w:bookmarkStart w:id="6910" w:name="_Toc29343853"/>
      <w:bookmarkStart w:id="6911" w:name="_Toc36567119"/>
      <w:bookmarkStart w:id="6912" w:name="_Toc36810563"/>
      <w:bookmarkStart w:id="6913" w:name="_Toc36846927"/>
      <w:bookmarkStart w:id="6914" w:name="_Toc36939580"/>
      <w:bookmarkStart w:id="6915" w:name="_Toc37082560"/>
      <w:r w:rsidRPr="000E4E7F">
        <w:t>–</w:t>
      </w:r>
      <w:r w:rsidRPr="000E4E7F">
        <w:tab/>
      </w:r>
      <w:r w:rsidRPr="000E4E7F">
        <w:rPr>
          <w:i/>
          <w:noProof/>
        </w:rPr>
        <w:t>MeasGapConfigPerCC-List</w:t>
      </w:r>
      <w:bookmarkEnd w:id="6908"/>
      <w:bookmarkEnd w:id="6909"/>
      <w:bookmarkEnd w:id="6910"/>
      <w:bookmarkEnd w:id="6911"/>
      <w:bookmarkEnd w:id="6912"/>
      <w:bookmarkEnd w:id="6913"/>
      <w:bookmarkEnd w:id="6914"/>
      <w:bookmarkEnd w:id="6915"/>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r w:rsidRPr="000E4E7F">
        <w:rPr>
          <w:bCs/>
          <w:i/>
          <w:iCs/>
        </w:rPr>
        <w:t xml:space="preserve">MeasGapConfigPerCC-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6916" w:name="_Toc20487418"/>
      <w:bookmarkStart w:id="6917" w:name="_Toc29342715"/>
      <w:bookmarkStart w:id="6918" w:name="_Toc29343854"/>
      <w:bookmarkStart w:id="6919" w:name="_Toc36567120"/>
      <w:bookmarkStart w:id="6920" w:name="_Toc36810564"/>
      <w:bookmarkStart w:id="6921" w:name="_Toc36846928"/>
      <w:bookmarkStart w:id="6922" w:name="_Toc36939581"/>
      <w:bookmarkStart w:id="6923" w:name="_Toc37082561"/>
      <w:r w:rsidRPr="000E4E7F">
        <w:t>–</w:t>
      </w:r>
      <w:r w:rsidRPr="000E4E7F">
        <w:tab/>
      </w:r>
      <w:r w:rsidRPr="000E4E7F">
        <w:rPr>
          <w:i/>
          <w:noProof/>
        </w:rPr>
        <w:t>MeasGapSharingConfig</w:t>
      </w:r>
      <w:bookmarkEnd w:id="6916"/>
      <w:bookmarkEnd w:id="6917"/>
      <w:bookmarkEnd w:id="6918"/>
      <w:bookmarkEnd w:id="6919"/>
      <w:bookmarkEnd w:id="6920"/>
      <w:bookmarkEnd w:id="6921"/>
      <w:bookmarkEnd w:id="6922"/>
      <w:bookmarkEnd w:id="6923"/>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r w:rsidRPr="000E4E7F">
        <w:rPr>
          <w:bCs/>
          <w:i/>
          <w:iCs/>
        </w:rPr>
        <w:t xml:space="preserve">MeasGapSharingConfig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6924" w:name="_Toc20487419"/>
      <w:bookmarkStart w:id="6925" w:name="_Toc29342716"/>
      <w:bookmarkStart w:id="6926" w:name="_Toc29343855"/>
      <w:bookmarkStart w:id="6927" w:name="_Toc36567121"/>
      <w:bookmarkStart w:id="6928" w:name="_Toc36810565"/>
      <w:bookmarkStart w:id="6929" w:name="_Toc36846929"/>
      <w:bookmarkStart w:id="6930" w:name="_Toc36939582"/>
      <w:bookmarkStart w:id="6931" w:name="_Toc37082562"/>
      <w:r w:rsidRPr="000E4E7F">
        <w:t>–</w:t>
      </w:r>
      <w:r w:rsidRPr="000E4E7F">
        <w:tab/>
      </w:r>
      <w:r w:rsidRPr="000E4E7F">
        <w:rPr>
          <w:i/>
          <w:noProof/>
        </w:rPr>
        <w:t>MeasId</w:t>
      </w:r>
      <w:bookmarkEnd w:id="6924"/>
      <w:bookmarkEnd w:id="6925"/>
      <w:bookmarkEnd w:id="6926"/>
      <w:bookmarkEnd w:id="6927"/>
      <w:bookmarkEnd w:id="6928"/>
      <w:bookmarkEnd w:id="6929"/>
      <w:bookmarkEnd w:id="6930"/>
      <w:bookmarkEnd w:id="6931"/>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r w:rsidRPr="000E4E7F">
        <w:rPr>
          <w:bCs/>
          <w:i/>
          <w:iCs/>
        </w:rPr>
        <w:t xml:space="preserve">MeasId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6932" w:name="_Toc20487420"/>
      <w:bookmarkStart w:id="6933" w:name="_Toc29342717"/>
      <w:bookmarkStart w:id="6934" w:name="_Toc29343856"/>
      <w:bookmarkStart w:id="6935" w:name="_Toc36567122"/>
      <w:bookmarkStart w:id="6936" w:name="_Toc36810566"/>
      <w:bookmarkStart w:id="6937" w:name="_Toc36846930"/>
      <w:bookmarkStart w:id="6938" w:name="_Toc36939583"/>
      <w:bookmarkStart w:id="6939" w:name="_Toc37082563"/>
      <w:r w:rsidRPr="000E4E7F">
        <w:t>–</w:t>
      </w:r>
      <w:r w:rsidRPr="000E4E7F">
        <w:tab/>
      </w:r>
      <w:r w:rsidRPr="000E4E7F">
        <w:rPr>
          <w:i/>
        </w:rPr>
        <w:t>MeasIdleConfig</w:t>
      </w:r>
      <w:bookmarkEnd w:id="6932"/>
      <w:bookmarkEnd w:id="6933"/>
      <w:bookmarkEnd w:id="6934"/>
      <w:bookmarkEnd w:id="6935"/>
      <w:bookmarkEnd w:id="6936"/>
      <w:bookmarkEnd w:id="6937"/>
      <w:bookmarkEnd w:id="6938"/>
      <w:bookmarkEnd w:id="6939"/>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r w:rsidRPr="000E4E7F">
        <w:rPr>
          <w:bCs/>
          <w:i/>
          <w:iCs/>
        </w:rPr>
        <w:t xml:space="preserve">MeasIdleConfig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6940"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6941"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6941"/>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6940"/>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6942"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6942"/>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6943" w:name="_Toc20487421"/>
      <w:bookmarkStart w:id="6944" w:name="_Toc29342718"/>
      <w:bookmarkStart w:id="6945" w:name="_Toc29343857"/>
      <w:bookmarkStart w:id="6946" w:name="_Toc36567123"/>
      <w:bookmarkStart w:id="6947" w:name="_Toc36810567"/>
      <w:bookmarkStart w:id="6948" w:name="_Toc36846931"/>
      <w:bookmarkStart w:id="6949" w:name="_Toc36939584"/>
      <w:bookmarkStart w:id="6950" w:name="_Toc37082564"/>
      <w:r w:rsidRPr="000E4E7F">
        <w:t>–</w:t>
      </w:r>
      <w:r w:rsidRPr="000E4E7F">
        <w:tab/>
      </w:r>
      <w:r w:rsidRPr="000E4E7F">
        <w:rPr>
          <w:i/>
          <w:noProof/>
        </w:rPr>
        <w:t>MeasIdToAddModList</w:t>
      </w:r>
      <w:bookmarkEnd w:id="6943"/>
      <w:bookmarkEnd w:id="6944"/>
      <w:bookmarkEnd w:id="6945"/>
      <w:bookmarkEnd w:id="6946"/>
      <w:bookmarkEnd w:id="6947"/>
      <w:bookmarkEnd w:id="6948"/>
      <w:bookmarkEnd w:id="6949"/>
      <w:bookmarkEnd w:id="6950"/>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r w:rsidRPr="000E4E7F">
        <w:rPr>
          <w:bCs/>
          <w:i/>
          <w:iCs/>
        </w:rPr>
        <w:t>MeasIdToAddModList</w:t>
      </w:r>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6951" w:name="_Toc20487422"/>
      <w:bookmarkStart w:id="6952" w:name="_Toc29342719"/>
      <w:bookmarkStart w:id="6953" w:name="_Toc29343858"/>
      <w:bookmarkStart w:id="6954" w:name="_Toc36567124"/>
      <w:bookmarkStart w:id="6955" w:name="_Toc36810568"/>
      <w:bookmarkStart w:id="6956" w:name="_Toc36846932"/>
      <w:bookmarkStart w:id="6957" w:name="_Toc36939585"/>
      <w:bookmarkStart w:id="6958" w:name="_Toc37082565"/>
      <w:r w:rsidRPr="000E4E7F">
        <w:t>–</w:t>
      </w:r>
      <w:r w:rsidRPr="000E4E7F">
        <w:tab/>
      </w:r>
      <w:r w:rsidRPr="000E4E7F">
        <w:rPr>
          <w:i/>
          <w:noProof/>
        </w:rPr>
        <w:t>MeasObjectCDMA2000</w:t>
      </w:r>
      <w:bookmarkEnd w:id="6951"/>
      <w:bookmarkEnd w:id="6952"/>
      <w:bookmarkEnd w:id="6953"/>
      <w:bookmarkEnd w:id="6954"/>
      <w:bookmarkEnd w:id="6955"/>
      <w:bookmarkEnd w:id="6956"/>
      <w:bookmarkEnd w:id="6957"/>
      <w:bookmarkEnd w:id="6958"/>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6959" w:name="_Toc20487423"/>
      <w:bookmarkStart w:id="6960" w:name="_Toc29342720"/>
      <w:bookmarkStart w:id="6961" w:name="_Toc29343859"/>
      <w:bookmarkStart w:id="6962" w:name="_Toc36567125"/>
      <w:bookmarkStart w:id="6963" w:name="_Toc36810569"/>
      <w:bookmarkStart w:id="6964" w:name="_Toc36846933"/>
      <w:bookmarkStart w:id="6965" w:name="_Toc36939586"/>
      <w:bookmarkStart w:id="6966" w:name="_Toc37082566"/>
      <w:r w:rsidRPr="000E4E7F">
        <w:t>–</w:t>
      </w:r>
      <w:r w:rsidRPr="000E4E7F">
        <w:tab/>
      </w:r>
      <w:r w:rsidRPr="000E4E7F">
        <w:rPr>
          <w:i/>
          <w:noProof/>
        </w:rPr>
        <w:t>MeasObjectEUTRA</w:t>
      </w:r>
      <w:bookmarkEnd w:id="6959"/>
      <w:bookmarkEnd w:id="6960"/>
      <w:bookmarkEnd w:id="6961"/>
      <w:bookmarkEnd w:id="6962"/>
      <w:bookmarkEnd w:id="6963"/>
      <w:bookmarkEnd w:id="6964"/>
      <w:bookmarkEnd w:id="6965"/>
      <w:bookmarkEnd w:id="6966"/>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r w:rsidRPr="000E4E7F">
        <w:rPr>
          <w:bCs/>
          <w:i/>
          <w:iCs/>
        </w:rPr>
        <w:t xml:space="preserve">MeasObjectEUTRA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r w:rsidRPr="000E4E7F">
              <w:rPr>
                <w:b/>
                <w:i/>
              </w:rPr>
              <w:t>fembms-MixedCarrier</w:t>
            </w:r>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r w:rsidRPr="000E4E7F">
              <w:rPr>
                <w:b/>
                <w:i/>
                <w:lang w:eastAsia="en-GB"/>
              </w:rPr>
              <w:t>measSubframePatternNeigh</w:t>
            </w:r>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r w:rsidRPr="000E4E7F">
              <w:rPr>
                <w:b/>
                <w:i/>
                <w:kern w:val="2"/>
                <w:lang w:eastAsia="en-GB"/>
              </w:rPr>
              <w:t>rmtc-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r w:rsidRPr="000E4E7F">
              <w:rPr>
                <w:b/>
                <w:i/>
                <w:kern w:val="2"/>
                <w:lang w:eastAsia="en-GB"/>
              </w:rPr>
              <w:t>rmtc-SubframeOffset</w:t>
            </w:r>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t>t312</w:t>
            </w:r>
          </w:p>
          <w:p w14:paraId="6A26ED39"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r w:rsidRPr="000E4E7F">
              <w:rPr>
                <w:b/>
                <w:i/>
                <w:lang w:eastAsia="en-GB"/>
              </w:rPr>
              <w:t>tx-ResourcePoolToAddList</w:t>
            </w:r>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r w:rsidRPr="000E4E7F">
              <w:rPr>
                <w:b/>
                <w:i/>
                <w:lang w:eastAsia="en-GB"/>
              </w:rPr>
              <w:t>whiteCellsToAddModList</w:t>
            </w:r>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r w:rsidRPr="000E4E7F">
              <w:rPr>
                <w:b/>
                <w:i/>
                <w:lang w:eastAsia="en-GB"/>
              </w:rPr>
              <w:t>whiteCellsToRemoveList</w:t>
            </w:r>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6967" w:name="_Toc20487424"/>
      <w:bookmarkStart w:id="6968" w:name="_Toc29342721"/>
      <w:bookmarkStart w:id="6969" w:name="_Toc29343860"/>
      <w:bookmarkStart w:id="6970" w:name="_Toc36567126"/>
      <w:bookmarkStart w:id="6971" w:name="_Toc36810570"/>
      <w:bookmarkStart w:id="6972" w:name="_Toc36846934"/>
      <w:bookmarkStart w:id="6973" w:name="_Toc36939587"/>
      <w:bookmarkStart w:id="6974" w:name="_Toc37082567"/>
      <w:r w:rsidRPr="000E4E7F">
        <w:t>–</w:t>
      </w:r>
      <w:r w:rsidRPr="000E4E7F">
        <w:tab/>
      </w:r>
      <w:r w:rsidRPr="000E4E7F">
        <w:rPr>
          <w:i/>
          <w:noProof/>
        </w:rPr>
        <w:t>MeasObjectGERAN</w:t>
      </w:r>
      <w:bookmarkEnd w:id="6967"/>
      <w:bookmarkEnd w:id="6968"/>
      <w:bookmarkEnd w:id="6969"/>
      <w:bookmarkEnd w:id="6970"/>
      <w:bookmarkEnd w:id="6971"/>
      <w:bookmarkEnd w:id="6972"/>
      <w:bookmarkEnd w:id="6973"/>
      <w:bookmarkEnd w:id="6974"/>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r w:rsidRPr="000E4E7F">
        <w:rPr>
          <w:bCs/>
          <w:i/>
          <w:iCs/>
        </w:rPr>
        <w:t xml:space="preserve">MeasObjectGERAN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6975" w:name="OLE_LINK50"/>
      <w:bookmarkStart w:id="6976"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6975"/>
    <w:bookmarkEnd w:id="6976"/>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6977" w:name="_Toc20487425"/>
      <w:bookmarkStart w:id="6978" w:name="_Toc29342722"/>
      <w:bookmarkStart w:id="6979" w:name="_Toc29343861"/>
      <w:bookmarkStart w:id="6980" w:name="_Toc36567127"/>
      <w:bookmarkStart w:id="6981" w:name="_Toc36810571"/>
      <w:bookmarkStart w:id="6982" w:name="_Toc36846935"/>
      <w:bookmarkStart w:id="6983" w:name="_Toc36939588"/>
      <w:bookmarkStart w:id="6984" w:name="_Toc37082568"/>
      <w:r w:rsidRPr="000E4E7F">
        <w:t>–</w:t>
      </w:r>
      <w:r w:rsidRPr="000E4E7F">
        <w:tab/>
      </w:r>
      <w:r w:rsidRPr="000E4E7F">
        <w:rPr>
          <w:i/>
          <w:noProof/>
        </w:rPr>
        <w:t>MeasObjectId</w:t>
      </w:r>
      <w:bookmarkEnd w:id="6977"/>
      <w:bookmarkEnd w:id="6978"/>
      <w:bookmarkEnd w:id="6979"/>
      <w:bookmarkEnd w:id="6980"/>
      <w:bookmarkEnd w:id="6981"/>
      <w:bookmarkEnd w:id="6982"/>
      <w:bookmarkEnd w:id="6983"/>
      <w:bookmarkEnd w:id="6984"/>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r w:rsidRPr="000E4E7F">
        <w:rPr>
          <w:bCs/>
          <w:i/>
          <w:iCs/>
        </w:rPr>
        <w:t>MeasObjectId</w:t>
      </w:r>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6985" w:name="_Toc20487426"/>
      <w:bookmarkStart w:id="6986" w:name="_Toc29342723"/>
      <w:bookmarkStart w:id="6987" w:name="_Toc29343862"/>
      <w:bookmarkStart w:id="6988" w:name="_Toc36567128"/>
      <w:bookmarkStart w:id="6989" w:name="_Toc36810572"/>
      <w:bookmarkStart w:id="6990" w:name="_Toc36846936"/>
      <w:bookmarkStart w:id="6991" w:name="_Toc36939589"/>
      <w:bookmarkStart w:id="6992" w:name="_Toc37082569"/>
      <w:r w:rsidRPr="000E4E7F">
        <w:t>–</w:t>
      </w:r>
      <w:r w:rsidRPr="000E4E7F">
        <w:tab/>
      </w:r>
      <w:r w:rsidRPr="000E4E7F">
        <w:rPr>
          <w:i/>
          <w:noProof/>
        </w:rPr>
        <w:t>MeasObjectNR</w:t>
      </w:r>
      <w:bookmarkEnd w:id="6985"/>
      <w:bookmarkEnd w:id="6986"/>
      <w:bookmarkEnd w:id="6987"/>
      <w:bookmarkEnd w:id="6988"/>
      <w:bookmarkEnd w:id="6989"/>
      <w:bookmarkEnd w:id="6990"/>
      <w:bookmarkEnd w:id="6991"/>
      <w:bookmarkEnd w:id="6992"/>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r w:rsidRPr="000E4E7F">
        <w:rPr>
          <w:bCs/>
          <w:i/>
          <w:iCs/>
        </w:rPr>
        <w:t>MeasObjectNR</w:t>
      </w:r>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0047144A"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r w:rsidRPr="000E4E7F">
              <w:rPr>
                <w:b/>
                <w:i/>
              </w:rPr>
              <w:t>rs-ConfigSSB</w:t>
            </w:r>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6993" w:name="_Toc36810573"/>
      <w:bookmarkStart w:id="6994" w:name="_Toc36846937"/>
      <w:bookmarkStart w:id="6995" w:name="_Toc36939590"/>
      <w:bookmarkStart w:id="6996" w:name="_Toc37082570"/>
      <w:r w:rsidRPr="000E4E7F">
        <w:t>–</w:t>
      </w:r>
      <w:r w:rsidRPr="000E4E7F">
        <w:tab/>
      </w:r>
      <w:r w:rsidRPr="000E4E7F">
        <w:rPr>
          <w:i/>
          <w:iCs/>
          <w:noProof/>
        </w:rPr>
        <w:t>MeasObjectNR-SL</w:t>
      </w:r>
      <w:bookmarkEnd w:id="6993"/>
      <w:bookmarkEnd w:id="6994"/>
      <w:bookmarkEnd w:id="6995"/>
      <w:bookmarkEnd w:id="6996"/>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124853F5" w14:textId="77777777" w:rsidR="00F450A4" w:rsidRPr="000E4E7F" w:rsidRDefault="00F450A4" w:rsidP="001628A2">
      <w:pPr>
        <w:pStyle w:val="TH"/>
      </w:pPr>
      <w:r w:rsidRPr="000E4E7F">
        <w:rPr>
          <w:bCs/>
          <w:i/>
          <w:iCs/>
        </w:rPr>
        <w:t>MeasObjectNR-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6997" w:name="_Toc20487427"/>
      <w:bookmarkStart w:id="6998" w:name="_Toc29342724"/>
      <w:bookmarkStart w:id="6999" w:name="_Toc29343863"/>
      <w:bookmarkStart w:id="7000" w:name="_Toc36567129"/>
      <w:bookmarkStart w:id="7001" w:name="_Toc36810574"/>
      <w:bookmarkStart w:id="7002" w:name="_Toc36846938"/>
      <w:bookmarkStart w:id="7003" w:name="_Toc36939591"/>
      <w:bookmarkStart w:id="7004" w:name="_Toc37082571"/>
      <w:r w:rsidRPr="000E4E7F">
        <w:t>–</w:t>
      </w:r>
      <w:r w:rsidRPr="000E4E7F">
        <w:tab/>
      </w:r>
      <w:r w:rsidRPr="000E4E7F">
        <w:rPr>
          <w:i/>
          <w:noProof/>
        </w:rPr>
        <w:t>MeasObjectToAddModList</w:t>
      </w:r>
      <w:bookmarkEnd w:id="6997"/>
      <w:bookmarkEnd w:id="6998"/>
      <w:bookmarkEnd w:id="6999"/>
      <w:bookmarkEnd w:id="7000"/>
      <w:bookmarkEnd w:id="7001"/>
      <w:bookmarkEnd w:id="7002"/>
      <w:bookmarkEnd w:id="7003"/>
      <w:bookmarkEnd w:id="7004"/>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r w:rsidRPr="000E4E7F">
        <w:rPr>
          <w:bCs/>
          <w:i/>
          <w:iCs/>
        </w:rPr>
        <w:t xml:space="preserve">MeasObjectToAddModList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7005" w:name="_Toc20487428"/>
      <w:bookmarkStart w:id="7006" w:name="_Toc29342725"/>
      <w:bookmarkStart w:id="7007" w:name="_Toc29343864"/>
      <w:bookmarkStart w:id="7008" w:name="_Toc36567130"/>
      <w:bookmarkStart w:id="7009" w:name="_Toc36810575"/>
      <w:bookmarkStart w:id="7010" w:name="_Toc36846939"/>
      <w:bookmarkStart w:id="7011" w:name="_Toc36939592"/>
      <w:bookmarkStart w:id="7012" w:name="_Toc37082572"/>
      <w:r w:rsidRPr="000E4E7F">
        <w:t>–</w:t>
      </w:r>
      <w:r w:rsidRPr="000E4E7F">
        <w:tab/>
      </w:r>
      <w:r w:rsidRPr="000E4E7F">
        <w:rPr>
          <w:i/>
          <w:noProof/>
        </w:rPr>
        <w:t>MeasObjectUTRA</w:t>
      </w:r>
      <w:bookmarkEnd w:id="7005"/>
      <w:bookmarkEnd w:id="7006"/>
      <w:bookmarkEnd w:id="7007"/>
      <w:bookmarkEnd w:id="7008"/>
      <w:bookmarkEnd w:id="7009"/>
      <w:bookmarkEnd w:id="7010"/>
      <w:bookmarkEnd w:id="7011"/>
      <w:bookmarkEnd w:id="7012"/>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r w:rsidRPr="000E4E7F">
        <w:rPr>
          <w:bCs/>
          <w:i/>
          <w:iCs/>
        </w:rPr>
        <w:t>MeasObjectUTRA</w:t>
      </w:r>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7013" w:name="_Toc20487429"/>
      <w:bookmarkStart w:id="7014" w:name="_Toc29342726"/>
      <w:bookmarkStart w:id="7015" w:name="_Toc29343865"/>
      <w:bookmarkStart w:id="7016" w:name="_Toc36567131"/>
      <w:bookmarkStart w:id="7017" w:name="_Toc36810576"/>
      <w:bookmarkStart w:id="7018" w:name="_Toc36846940"/>
      <w:bookmarkStart w:id="7019" w:name="_Toc36939593"/>
      <w:bookmarkStart w:id="7020" w:name="_Toc37082573"/>
      <w:r w:rsidRPr="000E4E7F">
        <w:t>–</w:t>
      </w:r>
      <w:r w:rsidRPr="000E4E7F">
        <w:tab/>
      </w:r>
      <w:r w:rsidRPr="000E4E7F">
        <w:rPr>
          <w:i/>
          <w:noProof/>
        </w:rPr>
        <w:t>MeasObjectWLAN</w:t>
      </w:r>
      <w:bookmarkEnd w:id="7013"/>
      <w:bookmarkEnd w:id="7014"/>
      <w:bookmarkEnd w:id="7015"/>
      <w:bookmarkEnd w:id="7016"/>
      <w:bookmarkEnd w:id="7017"/>
      <w:bookmarkEnd w:id="7018"/>
      <w:bookmarkEnd w:id="7019"/>
      <w:bookmarkEnd w:id="7020"/>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r w:rsidRPr="000E4E7F">
              <w:rPr>
                <w:b/>
                <w:i/>
                <w:lang w:eastAsia="en-GB"/>
              </w:rPr>
              <w:t>bandIndicatorListWLAN</w:t>
            </w:r>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r w:rsidRPr="000E4E7F">
              <w:rPr>
                <w:b/>
                <w:i/>
                <w:lang w:eastAsia="en-GB"/>
              </w:rPr>
              <w:t>carrierInfoListWLAN</w:t>
            </w:r>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r w:rsidRPr="000E4E7F">
              <w:rPr>
                <w:b/>
                <w:i/>
                <w:lang w:eastAsia="en-GB"/>
              </w:rPr>
              <w:t>wlan-ToAddModList</w:t>
            </w:r>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r w:rsidRPr="000E4E7F">
              <w:rPr>
                <w:b/>
                <w:i/>
                <w:lang w:eastAsia="en-GB"/>
              </w:rPr>
              <w:t>wlan-ToRemoveList</w:t>
            </w:r>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7021" w:name="_Toc20487430"/>
      <w:bookmarkStart w:id="7022" w:name="_Toc29342727"/>
      <w:bookmarkStart w:id="7023" w:name="_Toc29343866"/>
      <w:bookmarkStart w:id="7024" w:name="_Toc36567132"/>
      <w:bookmarkStart w:id="7025" w:name="_Toc36810577"/>
      <w:bookmarkStart w:id="7026" w:name="_Toc36846941"/>
      <w:bookmarkStart w:id="7027" w:name="_Toc36939594"/>
      <w:bookmarkStart w:id="7028" w:name="_Toc37082574"/>
      <w:r w:rsidRPr="000E4E7F">
        <w:t>–</w:t>
      </w:r>
      <w:r w:rsidRPr="000E4E7F">
        <w:tab/>
      </w:r>
      <w:r w:rsidRPr="000E4E7F">
        <w:rPr>
          <w:i/>
          <w:noProof/>
        </w:rPr>
        <w:t>MeasResults</w:t>
      </w:r>
      <w:bookmarkEnd w:id="7021"/>
      <w:bookmarkEnd w:id="7022"/>
      <w:bookmarkEnd w:id="7023"/>
      <w:bookmarkEnd w:id="7024"/>
      <w:bookmarkEnd w:id="7025"/>
      <w:bookmarkEnd w:id="7026"/>
      <w:bookmarkEnd w:id="7027"/>
      <w:bookmarkEnd w:id="7028"/>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r w:rsidRPr="000E4E7F">
        <w:rPr>
          <w:bCs/>
          <w:i/>
          <w:iCs/>
        </w:rPr>
        <w:t xml:space="preserve">MeasResults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7029"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7029"/>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7030"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7030"/>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r w:rsidRPr="000E4E7F">
              <w:rPr>
                <w:b/>
                <w:i/>
                <w:lang w:eastAsia="en-GB"/>
              </w:rPr>
              <w:t>averageDelay</w:t>
            </w:r>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r w:rsidRPr="000E4E7F">
              <w:rPr>
                <w:b/>
                <w:i/>
                <w:lang w:eastAsia="en-GB"/>
              </w:rPr>
              <w:t>bandWLAN</w:t>
            </w:r>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r w:rsidRPr="000E4E7F">
              <w:rPr>
                <w:b/>
                <w:i/>
              </w:rPr>
              <w:t>carrierFreq</w:t>
            </w:r>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r w:rsidRPr="000E4E7F">
              <w:rPr>
                <w:b/>
                <w:i/>
                <w:lang w:eastAsia="en-GB"/>
              </w:rPr>
              <w:t>carrierInfoWLAN</w:t>
            </w:r>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780DAB95"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r w:rsidRPr="000E4E7F">
              <w:rPr>
                <w:b/>
                <w:i/>
                <w:lang w:eastAsia="en-GB"/>
              </w:rPr>
              <w:t>channelOccupancy</w:t>
            </w:r>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r w:rsidRPr="000E4E7F">
              <w:rPr>
                <w:b/>
                <w:i/>
                <w:lang w:eastAsia="en-GB"/>
              </w:rPr>
              <w:t>channelUtilizationWLAN</w:t>
            </w:r>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r w:rsidRPr="000E4E7F">
              <w:rPr>
                <w:b/>
                <w:i/>
                <w:lang w:eastAsia="en-GB"/>
              </w:rPr>
              <w:t>csg-MemberStatus</w:t>
            </w:r>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r w:rsidRPr="000E4E7F">
              <w:rPr>
                <w:b/>
                <w:i/>
                <w:lang w:eastAsia="en-GB"/>
              </w:rPr>
              <w:t>drb-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r w:rsidRPr="000E4E7F">
              <w:rPr>
                <w:b/>
                <w:i/>
                <w:lang w:eastAsia="en-GB"/>
              </w:rPr>
              <w:t>heightUE</w:t>
            </w:r>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r w:rsidRPr="000E4E7F">
              <w:rPr>
                <w:b/>
                <w:bCs/>
                <w:i/>
                <w:iCs/>
                <w:lang w:eastAsia="en-GB"/>
              </w:rPr>
              <w:t>locationAreaCode</w:t>
            </w:r>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17DCA327"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r w:rsidRPr="000E4E7F">
              <w:rPr>
                <w:b/>
                <w:i/>
                <w:lang w:eastAsia="en-GB"/>
              </w:rPr>
              <w:t>pilotPnPhase</w:t>
            </w:r>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r w:rsidRPr="000E4E7F">
              <w:rPr>
                <w:b/>
                <w:i/>
                <w:lang w:eastAsia="en-GB"/>
              </w:rPr>
              <w:t>pilotStrength</w:t>
            </w:r>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r w:rsidRPr="000E4E7F">
              <w:rPr>
                <w:b/>
                <w:bCs/>
                <w:i/>
                <w:iCs/>
              </w:rPr>
              <w:t>poolIdentityNR</w:t>
            </w:r>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r w:rsidRPr="000E4E7F">
              <w:rPr>
                <w:b/>
                <w:i/>
                <w:lang w:eastAsia="en-GB"/>
              </w:rPr>
              <w:t>plmn-IdentityList</w:t>
            </w:r>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r w:rsidRPr="000E4E7F">
              <w:rPr>
                <w:b/>
                <w:i/>
                <w:lang w:eastAsia="en-GB"/>
              </w:rPr>
              <w:t>qci-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r w:rsidRPr="000E4E7F">
              <w:rPr>
                <w:b/>
                <w:i/>
                <w:iCs/>
              </w:rPr>
              <w:t>resourceIndex</w:t>
            </w:r>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r w:rsidRPr="000E4E7F">
              <w:rPr>
                <w:b/>
                <w:bCs/>
                <w:i/>
                <w:iCs/>
                <w:lang w:eastAsia="en-GB"/>
              </w:rPr>
              <w:t>rsrpResult</w:t>
            </w:r>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r w:rsidRPr="000E4E7F">
              <w:rPr>
                <w:b/>
                <w:bCs/>
                <w:i/>
                <w:iCs/>
                <w:lang w:eastAsia="en-GB"/>
              </w:rPr>
              <w:t>rsrqResult</w:t>
            </w:r>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r w:rsidRPr="000E4E7F">
              <w:rPr>
                <w:b/>
                <w:i/>
                <w:lang w:eastAsia="en-GB"/>
              </w:rPr>
              <w:t>rssiWLAN</w:t>
            </w:r>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r w:rsidRPr="000E4E7F">
              <w:rPr>
                <w:b/>
                <w:i/>
                <w:lang w:eastAsia="zh-CN"/>
              </w:rPr>
              <w:t>stationCountWLAN</w:t>
            </w:r>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r w:rsidRPr="000E4E7F">
              <w:rPr>
                <w:b/>
                <w:i/>
                <w:lang w:eastAsia="ko-KR"/>
              </w:rPr>
              <w:t>wlan-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7031" w:name="_Toc29342728"/>
      <w:bookmarkStart w:id="7032" w:name="_Toc29343867"/>
      <w:bookmarkStart w:id="7033" w:name="_Toc36567133"/>
      <w:bookmarkStart w:id="7034" w:name="_Toc36810578"/>
      <w:bookmarkStart w:id="7035" w:name="_Toc36846942"/>
      <w:bookmarkStart w:id="7036" w:name="_Toc36939595"/>
      <w:bookmarkStart w:id="7037"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7031"/>
      <w:bookmarkEnd w:id="7032"/>
      <w:bookmarkEnd w:id="7033"/>
      <w:bookmarkEnd w:id="7034"/>
      <w:bookmarkEnd w:id="7035"/>
      <w:bookmarkEnd w:id="7036"/>
      <w:bookmarkEnd w:id="7037"/>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r w:rsidRPr="000E4E7F">
              <w:rPr>
                <w:b/>
                <w:bCs/>
                <w:i/>
                <w:iCs/>
                <w:lang w:eastAsia="en-GB"/>
              </w:rPr>
              <w:t>rsrpResult</w:t>
            </w:r>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7038" w:name="_Toc20487431"/>
      <w:bookmarkStart w:id="7039" w:name="_Toc29342729"/>
      <w:bookmarkStart w:id="7040" w:name="_Toc29343868"/>
      <w:bookmarkStart w:id="7041" w:name="_Toc36567134"/>
      <w:bookmarkStart w:id="7042" w:name="_Toc36810579"/>
      <w:bookmarkStart w:id="7043" w:name="_Toc36846943"/>
      <w:bookmarkStart w:id="7044" w:name="_Toc36939596"/>
      <w:bookmarkStart w:id="7045" w:name="_Toc37082576"/>
      <w:r w:rsidRPr="000E4E7F">
        <w:t>–</w:t>
      </w:r>
      <w:r w:rsidRPr="000E4E7F">
        <w:tab/>
      </w:r>
      <w:r w:rsidRPr="000E4E7F">
        <w:rPr>
          <w:i/>
        </w:rPr>
        <w:t>MeasResultSCG-FailureMRDC</w:t>
      </w:r>
      <w:bookmarkEnd w:id="7038"/>
      <w:bookmarkEnd w:id="7039"/>
      <w:bookmarkEnd w:id="7040"/>
      <w:bookmarkEnd w:id="7041"/>
      <w:bookmarkEnd w:id="7042"/>
      <w:bookmarkEnd w:id="7043"/>
      <w:bookmarkEnd w:id="7044"/>
      <w:bookmarkEnd w:id="7045"/>
    </w:p>
    <w:p w14:paraId="7BE7A2DA"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r w:rsidRPr="000E4E7F">
        <w:rPr>
          <w:bCs/>
          <w:i/>
          <w:iCs/>
        </w:rPr>
        <w:t xml:space="preserve">MeasResultSCG-FailureMRDC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7046" w:name="_Toc29342730"/>
      <w:bookmarkStart w:id="7047" w:name="_Toc29343869"/>
      <w:bookmarkStart w:id="7048" w:name="_Toc36567135"/>
      <w:bookmarkStart w:id="7049" w:name="_Toc36810580"/>
      <w:bookmarkStart w:id="7050" w:name="_Toc36846944"/>
      <w:bookmarkStart w:id="7051" w:name="_Toc36939597"/>
      <w:bookmarkStart w:id="7052" w:name="_Toc37082577"/>
      <w:r w:rsidRPr="000E4E7F">
        <w:rPr>
          <w:i/>
        </w:rPr>
        <w:t>–</w:t>
      </w:r>
      <w:r w:rsidRPr="000E4E7F">
        <w:rPr>
          <w:i/>
        </w:rPr>
        <w:tab/>
      </w:r>
      <w:r w:rsidRPr="000E4E7F">
        <w:rPr>
          <w:i/>
          <w:noProof/>
        </w:rPr>
        <w:t>MeasResultSSTD</w:t>
      </w:r>
      <w:bookmarkEnd w:id="7046"/>
      <w:bookmarkEnd w:id="7047"/>
      <w:bookmarkEnd w:id="7048"/>
      <w:bookmarkEnd w:id="7049"/>
      <w:bookmarkEnd w:id="7050"/>
      <w:bookmarkEnd w:id="7051"/>
      <w:bookmarkEnd w:id="7052"/>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22C55D12" w14:textId="77777777" w:rsidR="009722D5" w:rsidRPr="000E4E7F" w:rsidRDefault="009722D5" w:rsidP="009722D5">
      <w:pPr>
        <w:pStyle w:val="TH"/>
      </w:pPr>
      <w:r w:rsidRPr="000E4E7F">
        <w:rPr>
          <w:bCs/>
          <w:i/>
          <w:iCs/>
        </w:rPr>
        <w:t xml:space="preserve">MeasResultSSTD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7053" w:name="_Toc20487432"/>
      <w:bookmarkStart w:id="7054" w:name="_Toc29342731"/>
      <w:bookmarkStart w:id="7055" w:name="_Toc29343870"/>
      <w:bookmarkStart w:id="7056" w:name="_Toc36567136"/>
      <w:bookmarkStart w:id="7057" w:name="_Toc36810581"/>
      <w:bookmarkStart w:id="7058" w:name="_Toc36846945"/>
      <w:bookmarkStart w:id="7059" w:name="_Toc36939598"/>
      <w:bookmarkStart w:id="7060" w:name="_Toc37082578"/>
      <w:r w:rsidRPr="000E4E7F">
        <w:t>–</w:t>
      </w:r>
      <w:r w:rsidRPr="000E4E7F">
        <w:tab/>
      </w:r>
      <w:r w:rsidRPr="000E4E7F">
        <w:rPr>
          <w:i/>
        </w:rPr>
        <w:t>MeasScaleFactor</w:t>
      </w:r>
      <w:bookmarkEnd w:id="7053"/>
      <w:bookmarkEnd w:id="7054"/>
      <w:bookmarkEnd w:id="7055"/>
      <w:bookmarkEnd w:id="7056"/>
      <w:bookmarkEnd w:id="7057"/>
      <w:bookmarkEnd w:id="7058"/>
      <w:bookmarkEnd w:id="7059"/>
      <w:bookmarkEnd w:id="7060"/>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r w:rsidRPr="000E4E7F">
        <w:rPr>
          <w:bCs/>
          <w:i/>
          <w:iCs/>
        </w:rPr>
        <w:t xml:space="preserve">MeasScaleFactor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7061" w:name="_Toc20487433"/>
      <w:bookmarkStart w:id="7062" w:name="_Toc29342732"/>
      <w:bookmarkStart w:id="7063" w:name="_Toc29343871"/>
      <w:bookmarkStart w:id="7064" w:name="_Toc36567137"/>
      <w:bookmarkStart w:id="7065" w:name="_Toc36810582"/>
      <w:bookmarkStart w:id="7066" w:name="_Toc36846946"/>
      <w:bookmarkStart w:id="7067" w:name="_Toc36939599"/>
      <w:bookmarkStart w:id="7068" w:name="_Toc37082579"/>
      <w:r w:rsidRPr="000E4E7F">
        <w:t>–</w:t>
      </w:r>
      <w:r w:rsidRPr="000E4E7F">
        <w:tab/>
      </w:r>
      <w:r w:rsidRPr="000E4E7F">
        <w:rPr>
          <w:i/>
        </w:rPr>
        <w:t>MeasSensing-Config</w:t>
      </w:r>
      <w:bookmarkEnd w:id="7061"/>
      <w:bookmarkEnd w:id="7062"/>
      <w:bookmarkEnd w:id="7063"/>
      <w:bookmarkEnd w:id="7064"/>
      <w:bookmarkEnd w:id="7065"/>
      <w:bookmarkEnd w:id="7066"/>
      <w:bookmarkEnd w:id="7067"/>
      <w:bookmarkEnd w:id="7068"/>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r w:rsidRPr="000E4E7F">
              <w:rPr>
                <w:b/>
                <w:i/>
              </w:rPr>
              <w:t>sensingReselectionCounter</w:t>
            </w:r>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7pt;height:18pt" o:ole="">
                  <v:imagedata r:id="rId412" o:title=""/>
                </v:shape>
                <o:OLEObject Type="Embed" ProgID="Equation.3" ShapeID="_x0000_i1234" DrawAspect="Content" ObjectID="_1650272531"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r w:rsidRPr="000E4E7F">
              <w:rPr>
                <w:b/>
                <w:i/>
              </w:rPr>
              <w:t>sensingSubchannelNumber</w:t>
            </w:r>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4" o:title=""/>
                </v:shape>
                <o:OLEObject Type="Embed" ProgID="Equation.3" ShapeID="_x0000_i1235" DrawAspect="Content" ObjectID="_1650272532"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r w:rsidRPr="000E4E7F">
              <w:rPr>
                <w:b/>
                <w:i/>
              </w:rPr>
              <w:t>sensingPeriodicity</w:t>
            </w:r>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8.5pt" o:ole="">
                  <v:imagedata r:id="rId416" o:title=""/>
                </v:shape>
                <o:OLEObject Type="Embed" ProgID="Equation.3" ShapeID="_x0000_i1236" DrawAspect="Content" ObjectID="_1650272533"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r w:rsidRPr="000E4E7F">
              <w:rPr>
                <w:b/>
                <w:i/>
              </w:rPr>
              <w:t>sensingPriority</w:t>
            </w:r>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3pt;height:17.5pt" o:ole="">
                  <v:imagedata r:id="rId418" o:title=""/>
                </v:shape>
                <o:OLEObject Type="Embed" ProgID="Equation.3" ShapeID="_x0000_i1237" DrawAspect="Content" ObjectID="_1650272534"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7069" w:name="_Toc20487434"/>
      <w:bookmarkStart w:id="7070" w:name="_Toc29342733"/>
      <w:bookmarkStart w:id="7071" w:name="_Toc29343872"/>
      <w:bookmarkStart w:id="7072" w:name="_Toc36567138"/>
      <w:bookmarkStart w:id="7073" w:name="_Toc36810583"/>
      <w:bookmarkStart w:id="7074" w:name="_Toc36846947"/>
      <w:bookmarkStart w:id="7075" w:name="_Toc36939600"/>
      <w:bookmarkStart w:id="7076" w:name="_Toc37082580"/>
      <w:r w:rsidRPr="000E4E7F">
        <w:rPr>
          <w:i/>
          <w:noProof/>
        </w:rPr>
        <w:t>–</w:t>
      </w:r>
      <w:r w:rsidRPr="000E4E7F">
        <w:rPr>
          <w:i/>
          <w:noProof/>
        </w:rPr>
        <w:tab/>
        <w:t>MTC-SSB-NR</w:t>
      </w:r>
      <w:bookmarkEnd w:id="7069"/>
      <w:bookmarkEnd w:id="7070"/>
      <w:bookmarkEnd w:id="7071"/>
      <w:bookmarkEnd w:id="7072"/>
      <w:bookmarkEnd w:id="7073"/>
      <w:bookmarkEnd w:id="7074"/>
      <w:bookmarkEnd w:id="7075"/>
      <w:bookmarkEnd w:id="7076"/>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r w:rsidRPr="000E4E7F">
              <w:rPr>
                <w:b/>
                <w:i/>
                <w:szCs w:val="22"/>
              </w:rPr>
              <w:t>pci-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7077" w:name="_Toc20487435"/>
      <w:bookmarkStart w:id="7078" w:name="_Toc29342734"/>
      <w:bookmarkStart w:id="7079" w:name="_Toc29343873"/>
      <w:bookmarkStart w:id="7080" w:name="_Toc36567139"/>
      <w:bookmarkStart w:id="7081" w:name="_Toc36810584"/>
      <w:bookmarkStart w:id="7082" w:name="_Toc36846948"/>
      <w:bookmarkStart w:id="7083" w:name="_Toc36939601"/>
      <w:bookmarkStart w:id="7084" w:name="_Toc37082581"/>
      <w:r w:rsidRPr="000E4E7F">
        <w:t>–</w:t>
      </w:r>
      <w:r w:rsidRPr="000E4E7F">
        <w:tab/>
      </w:r>
      <w:r w:rsidRPr="000E4E7F">
        <w:rPr>
          <w:i/>
          <w:noProof/>
        </w:rPr>
        <w:t>QuantityConfig</w:t>
      </w:r>
      <w:bookmarkEnd w:id="7077"/>
      <w:bookmarkEnd w:id="7078"/>
      <w:bookmarkEnd w:id="7079"/>
      <w:bookmarkEnd w:id="7080"/>
      <w:bookmarkEnd w:id="7081"/>
      <w:bookmarkEnd w:id="7082"/>
      <w:bookmarkEnd w:id="7083"/>
      <w:bookmarkEnd w:id="7084"/>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r w:rsidRPr="000E4E7F">
        <w:rPr>
          <w:bCs/>
          <w:i/>
          <w:iCs/>
        </w:rPr>
        <w:t xml:space="preserve">QuantityConfig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7085" w:name="OLE_LINK3"/>
      <w:bookmarkStart w:id="7086" w:name="OLE_LINK52"/>
      <w:r w:rsidRPr="000E4E7F">
        <w:tab/>
      </w:r>
      <w:r w:rsidRPr="000E4E7F">
        <w:tab/>
      </w:r>
      <w:r w:rsidRPr="000E4E7F">
        <w:tab/>
      </w:r>
      <w:r w:rsidRPr="000E4E7F">
        <w:tab/>
      </w:r>
      <w:r w:rsidRPr="000E4E7F">
        <w:tab/>
        <w:t>DEFAULT fc4</w:t>
      </w:r>
      <w:bookmarkEnd w:id="7085"/>
      <w:bookmarkEnd w:id="7086"/>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7087" w:name="_Toc20487436"/>
      <w:bookmarkStart w:id="7088" w:name="_Toc29342735"/>
      <w:bookmarkStart w:id="7089" w:name="_Toc29343874"/>
      <w:bookmarkStart w:id="7090" w:name="_Toc36567140"/>
      <w:bookmarkStart w:id="7091" w:name="_Toc36810585"/>
      <w:bookmarkStart w:id="7092" w:name="_Toc36846949"/>
      <w:bookmarkStart w:id="7093" w:name="_Toc36939602"/>
      <w:bookmarkStart w:id="7094" w:name="_Toc37082582"/>
      <w:r w:rsidRPr="000E4E7F">
        <w:t>–</w:t>
      </w:r>
      <w:r w:rsidRPr="000E4E7F">
        <w:tab/>
      </w:r>
      <w:r w:rsidRPr="000E4E7F">
        <w:rPr>
          <w:i/>
          <w:noProof/>
        </w:rPr>
        <w:t>ReportConfigEUTRA</w:t>
      </w:r>
      <w:bookmarkEnd w:id="7087"/>
      <w:bookmarkEnd w:id="7088"/>
      <w:bookmarkEnd w:id="7089"/>
      <w:bookmarkEnd w:id="7090"/>
      <w:bookmarkEnd w:id="7091"/>
      <w:bookmarkEnd w:id="7092"/>
      <w:bookmarkEnd w:id="7093"/>
      <w:bookmarkEnd w:id="7094"/>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7095" w:author="Ericsson" w:date="2020-04-28T15:38:00Z"/>
        </w:rPr>
      </w:pPr>
      <w:r w:rsidRPr="000E4E7F">
        <w:t>Event A6:</w:t>
      </w:r>
      <w:r w:rsidRPr="000E4E7F">
        <w:tab/>
        <w:t>Neighbour becomes amount of offset better than SCell.</w:t>
      </w:r>
    </w:p>
    <w:p w14:paraId="7D009975" w14:textId="75FFD008" w:rsidR="005C562D" w:rsidRPr="000E4E7F" w:rsidRDefault="005C562D" w:rsidP="005C562D">
      <w:pPr>
        <w:rPr>
          <w:ins w:id="7096" w:author="Ericsson" w:date="2020-04-28T15:38:00Z"/>
        </w:rPr>
      </w:pPr>
      <w:commentRangeStart w:id="7097"/>
      <w:ins w:id="7098" w:author="Ericsson" w:date="2020-04-28T15:38:00Z">
        <w:r w:rsidRPr="000E4E7F">
          <w:t>The E</w:t>
        </w:r>
        <w:r w:rsidRPr="000E4E7F">
          <w:noBreakHyphen/>
          <w:t xml:space="preserve">UTRA measurement reporting events </w:t>
        </w:r>
        <w:r w:rsidRPr="000E4E7F">
          <w:rPr>
            <w:lang w:eastAsia="zh-CN"/>
          </w:rPr>
          <w:t>concerning CRS</w:t>
        </w:r>
      </w:ins>
      <w:ins w:id="7099" w:author="Ericsson" w:date="2020-04-28T15:39:00Z">
        <w:r>
          <w:rPr>
            <w:lang w:eastAsia="zh-CN"/>
          </w:rPr>
          <w:t xml:space="preserve"> for conditional reconfigurations</w:t>
        </w:r>
      </w:ins>
      <w:ins w:id="7100"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7101" w:author="Ericsson" w:date="2020-04-28T15:41:00Z">
        <w:r w:rsidR="004271FE">
          <w:t>3 or 5</w:t>
        </w:r>
      </w:ins>
      <w:ins w:id="7102" w:author="Ericsson" w:date="2020-04-28T15:38:00Z">
        <w:r w:rsidRPr="000E4E7F">
          <w:t>.</w:t>
        </w:r>
      </w:ins>
    </w:p>
    <w:p w14:paraId="7A5ECDC8" w14:textId="6F5C2A6D" w:rsidR="005C562D" w:rsidRPr="000E4E7F" w:rsidRDefault="00046039" w:rsidP="004271FE">
      <w:pPr>
        <w:pStyle w:val="B1"/>
        <w:keepNext/>
        <w:keepLines/>
        <w:ind w:left="1418" w:hanging="1134"/>
        <w:rPr>
          <w:ins w:id="7103" w:author="Ericsson" w:date="2020-04-28T15:38:00Z"/>
        </w:rPr>
      </w:pPr>
      <w:ins w:id="7104" w:author="Ericsson" w:date="2020-04-28T15:42:00Z">
        <w:r>
          <w:t>Cond</w:t>
        </w:r>
      </w:ins>
      <w:ins w:id="7105" w:author="Ericsson" w:date="2020-04-28T15:38:00Z">
        <w:r w:rsidR="005C562D" w:rsidRPr="000E4E7F">
          <w:t>Event A3:</w:t>
        </w:r>
        <w:r w:rsidR="005C562D" w:rsidRPr="000E4E7F">
          <w:tab/>
        </w:r>
      </w:ins>
      <w:ins w:id="7106" w:author="Ericsson" w:date="2020-04-28T15:39:00Z">
        <w:r w:rsidR="005C562D" w:rsidRPr="005C562D">
          <w:t>Conditional reconfigurat</w:t>
        </w:r>
        <w:r w:rsidR="005C562D">
          <w:t xml:space="preserve">ion candidate becomes </w:t>
        </w:r>
      </w:ins>
      <w:ins w:id="7107" w:author="Ericsson" w:date="2020-04-28T15:40:00Z">
        <w:r w:rsidR="005C562D">
          <w:t xml:space="preserve">amount of </w:t>
        </w:r>
      </w:ins>
      <w:ins w:id="7108" w:author="Ericsson" w:date="2020-04-28T15:39:00Z">
        <w:r w:rsidR="005C562D" w:rsidRPr="005C562D">
          <w:t>offset better than PCell/PSCell</w:t>
        </w:r>
      </w:ins>
      <w:ins w:id="7109" w:author="Ericsson" w:date="2020-04-28T15:38:00Z">
        <w:r w:rsidR="005C562D" w:rsidRPr="000E4E7F">
          <w:t>;</w:t>
        </w:r>
      </w:ins>
    </w:p>
    <w:p w14:paraId="26344A45" w14:textId="298513CC" w:rsidR="005C562D" w:rsidRPr="000E4E7F" w:rsidRDefault="00046039" w:rsidP="00196A72">
      <w:pPr>
        <w:pStyle w:val="B1"/>
        <w:keepNext/>
        <w:keepLines/>
        <w:ind w:left="1704" w:hanging="1420"/>
      </w:pPr>
      <w:ins w:id="7110" w:author="Ericsson" w:date="2020-04-28T15:42:00Z">
        <w:r>
          <w:t>Cond</w:t>
        </w:r>
      </w:ins>
      <w:ins w:id="7111" w:author="Ericsson" w:date="2020-04-28T15:38:00Z">
        <w:r w:rsidR="005C562D" w:rsidRPr="000E4E7F">
          <w:t>Event A5:</w:t>
        </w:r>
        <w:r w:rsidR="005C562D" w:rsidRPr="000E4E7F">
          <w:tab/>
        </w:r>
      </w:ins>
      <w:ins w:id="7112" w:author="Ericsson" w:date="2020-04-28T15:42:00Z">
        <w:r w:rsidRPr="00046039">
          <w:t>PCell/PSCell becomes wors</w:t>
        </w:r>
        <w:r>
          <w:t>e than absolute threshold1 AND c</w:t>
        </w:r>
        <w:r w:rsidRPr="00046039">
          <w:t>onditional reconfiguration candidate becomes better than another absolute threshold2</w:t>
        </w:r>
      </w:ins>
      <w:ins w:id="7113" w:author="Ericsson" w:date="2020-04-28T15:38:00Z">
        <w:r w:rsidR="005C562D" w:rsidRPr="000E4E7F">
          <w:t>;</w:t>
        </w:r>
      </w:ins>
      <w:commentRangeEnd w:id="7097"/>
      <w:ins w:id="7114" w:author="Ericsson" w:date="2020-04-28T21:27:00Z">
        <w:r w:rsidR="008B261B">
          <w:rPr>
            <w:rStyle w:val="CommentReference"/>
          </w:rPr>
          <w:commentReference w:id="7097"/>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r w:rsidRPr="000E4E7F">
        <w:rPr>
          <w:bCs/>
          <w:i/>
          <w:iCs/>
        </w:rPr>
        <w:t xml:space="preserve">ReportConfigEUTRA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r w:rsidRPr="000E4E7F">
              <w:rPr>
                <w:b/>
                <w:i/>
                <w:lang w:eastAsia="en-GB"/>
              </w:rPr>
              <w:t>channelOccupancyThreshold</w:t>
            </w:r>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r w:rsidRPr="000E4E7F">
              <w:rPr>
                <w:b/>
                <w:i/>
                <w:lang w:eastAsia="en-GB"/>
              </w:rPr>
              <w:t>numberOfTriggeringCells</w:t>
            </w:r>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DelayConfig</w:t>
            </w:r>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DelayValueConfig</w:t>
            </w:r>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7115" w:name="_Toc20487437"/>
      <w:bookmarkStart w:id="7116" w:name="_Toc29342736"/>
      <w:bookmarkStart w:id="7117" w:name="_Toc29343875"/>
      <w:bookmarkStart w:id="7118" w:name="_Toc36567141"/>
      <w:bookmarkStart w:id="7119" w:name="_Toc36810586"/>
      <w:bookmarkStart w:id="7120" w:name="_Toc36846950"/>
      <w:bookmarkStart w:id="7121" w:name="_Toc36939603"/>
      <w:bookmarkStart w:id="7122" w:name="_Toc37082583"/>
      <w:r w:rsidRPr="000E4E7F">
        <w:t>–</w:t>
      </w:r>
      <w:r w:rsidRPr="000E4E7F">
        <w:tab/>
      </w:r>
      <w:r w:rsidRPr="000E4E7F">
        <w:rPr>
          <w:i/>
          <w:noProof/>
        </w:rPr>
        <w:t>ReportConfigId</w:t>
      </w:r>
      <w:bookmarkEnd w:id="7115"/>
      <w:bookmarkEnd w:id="7116"/>
      <w:bookmarkEnd w:id="7117"/>
      <w:bookmarkEnd w:id="7118"/>
      <w:bookmarkEnd w:id="7119"/>
      <w:bookmarkEnd w:id="7120"/>
      <w:bookmarkEnd w:id="7121"/>
      <w:bookmarkEnd w:id="7122"/>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r w:rsidRPr="000E4E7F">
        <w:rPr>
          <w:bCs/>
          <w:i/>
          <w:iCs/>
        </w:rPr>
        <w:t xml:space="preserve">ReportConfigId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7123" w:name="_Toc20487438"/>
      <w:bookmarkStart w:id="7124" w:name="_Toc29342737"/>
      <w:bookmarkStart w:id="7125" w:name="_Toc29343876"/>
      <w:bookmarkStart w:id="7126" w:name="_Toc36567142"/>
      <w:bookmarkStart w:id="7127" w:name="_Toc36810587"/>
      <w:bookmarkStart w:id="7128" w:name="_Toc36846951"/>
      <w:bookmarkStart w:id="7129" w:name="_Toc36939604"/>
      <w:bookmarkStart w:id="7130" w:name="_Toc37082584"/>
      <w:r w:rsidRPr="000E4E7F">
        <w:t>–</w:t>
      </w:r>
      <w:r w:rsidRPr="000E4E7F">
        <w:tab/>
      </w:r>
      <w:r w:rsidRPr="000E4E7F">
        <w:rPr>
          <w:i/>
          <w:noProof/>
        </w:rPr>
        <w:t>ReportConfigInterRAT</w:t>
      </w:r>
      <w:bookmarkEnd w:id="7123"/>
      <w:bookmarkEnd w:id="7124"/>
      <w:bookmarkEnd w:id="7125"/>
      <w:bookmarkEnd w:id="7126"/>
      <w:bookmarkEnd w:id="7127"/>
      <w:bookmarkEnd w:id="7128"/>
      <w:bookmarkEnd w:id="7129"/>
      <w:bookmarkEnd w:id="7130"/>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r w:rsidRPr="000E4E7F">
        <w:rPr>
          <w:bCs/>
          <w:i/>
          <w:iCs/>
        </w:rPr>
        <w:t>ReportConfigInterRAT</w:t>
      </w:r>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r w:rsidRPr="000E4E7F">
              <w:rPr>
                <w:b/>
                <w:bCs/>
                <w:i/>
                <w:iCs/>
                <w:lang w:eastAsia="en-GB"/>
              </w:rPr>
              <w:t>triggerType</w:t>
            </w:r>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7131" w:name="_Toc20487439"/>
      <w:bookmarkStart w:id="7132" w:name="_Toc29342738"/>
      <w:bookmarkStart w:id="7133" w:name="_Toc29343877"/>
      <w:bookmarkStart w:id="7134" w:name="_Toc36567143"/>
      <w:bookmarkStart w:id="7135" w:name="_Toc36810588"/>
      <w:bookmarkStart w:id="7136" w:name="_Toc36846952"/>
      <w:bookmarkStart w:id="7137" w:name="_Toc36939605"/>
      <w:bookmarkStart w:id="7138" w:name="_Toc37082585"/>
      <w:r w:rsidRPr="000E4E7F">
        <w:t>–</w:t>
      </w:r>
      <w:r w:rsidRPr="000E4E7F">
        <w:tab/>
      </w:r>
      <w:r w:rsidRPr="000E4E7F">
        <w:rPr>
          <w:i/>
        </w:rPr>
        <w:t>ReportConfigToAddModList</w:t>
      </w:r>
      <w:bookmarkEnd w:id="7131"/>
      <w:bookmarkEnd w:id="7132"/>
      <w:bookmarkEnd w:id="7133"/>
      <w:bookmarkEnd w:id="7134"/>
      <w:bookmarkEnd w:id="7135"/>
      <w:bookmarkEnd w:id="7136"/>
      <w:bookmarkEnd w:id="7137"/>
      <w:bookmarkEnd w:id="7138"/>
    </w:p>
    <w:p w14:paraId="20EBF25A" w14:textId="77777777" w:rsidR="009722D5" w:rsidRPr="000E4E7F" w:rsidRDefault="009722D5" w:rsidP="009722D5">
      <w:r w:rsidRPr="000E4E7F">
        <w:t xml:space="preserve">The IE </w:t>
      </w:r>
      <w:bookmarkStart w:id="7139" w:name="OLE_LINK72"/>
      <w:bookmarkStart w:id="7140" w:name="OLE_LINK73"/>
      <w:r w:rsidRPr="000E4E7F">
        <w:rPr>
          <w:i/>
          <w:noProof/>
        </w:rPr>
        <w:t>ReportConfig</w:t>
      </w:r>
      <w:bookmarkEnd w:id="7139"/>
      <w:bookmarkEnd w:id="7140"/>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r w:rsidRPr="000E4E7F">
        <w:rPr>
          <w:bCs/>
          <w:i/>
          <w:iCs/>
        </w:rPr>
        <w:t xml:space="preserve">ReportConfigToAddModList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7141" w:name="_Toc20487440"/>
      <w:bookmarkStart w:id="7142" w:name="_Toc29342739"/>
      <w:bookmarkStart w:id="7143" w:name="_Toc29343878"/>
      <w:bookmarkStart w:id="7144" w:name="_Toc36567144"/>
      <w:bookmarkStart w:id="7145" w:name="_Toc36810589"/>
      <w:bookmarkStart w:id="7146" w:name="_Toc36846953"/>
      <w:bookmarkStart w:id="7147" w:name="_Toc36939606"/>
      <w:bookmarkStart w:id="7148" w:name="_Toc37082586"/>
      <w:r w:rsidRPr="000E4E7F">
        <w:t>–</w:t>
      </w:r>
      <w:r w:rsidRPr="000E4E7F">
        <w:tab/>
      </w:r>
      <w:r w:rsidRPr="000E4E7F">
        <w:rPr>
          <w:i/>
        </w:rPr>
        <w:t>ReportInterval</w:t>
      </w:r>
      <w:bookmarkEnd w:id="7141"/>
      <w:bookmarkEnd w:id="7142"/>
      <w:bookmarkEnd w:id="7143"/>
      <w:bookmarkEnd w:id="7144"/>
      <w:bookmarkEnd w:id="7145"/>
      <w:bookmarkEnd w:id="7146"/>
      <w:bookmarkEnd w:id="7147"/>
      <w:bookmarkEnd w:id="7148"/>
    </w:p>
    <w:p w14:paraId="6AF0F6A2"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7149" w:name="_Toc20487441"/>
      <w:bookmarkStart w:id="7150" w:name="_Toc29342740"/>
      <w:bookmarkStart w:id="7151" w:name="_Toc29343879"/>
      <w:bookmarkStart w:id="7152" w:name="_Toc36567145"/>
      <w:bookmarkStart w:id="7153" w:name="_Toc36810590"/>
      <w:bookmarkStart w:id="7154" w:name="_Toc36846954"/>
      <w:bookmarkStart w:id="7155" w:name="_Toc36939607"/>
      <w:bookmarkStart w:id="7156" w:name="_Toc37082587"/>
      <w:r w:rsidRPr="000E4E7F">
        <w:t>–</w:t>
      </w:r>
      <w:r w:rsidRPr="000E4E7F">
        <w:tab/>
      </w:r>
      <w:r w:rsidRPr="000E4E7F">
        <w:rPr>
          <w:i/>
          <w:noProof/>
        </w:rPr>
        <w:t>RS-IndexNR</w:t>
      </w:r>
      <w:bookmarkEnd w:id="7149"/>
      <w:bookmarkEnd w:id="7150"/>
      <w:bookmarkEnd w:id="7151"/>
      <w:bookmarkEnd w:id="7152"/>
      <w:bookmarkEnd w:id="7153"/>
      <w:bookmarkEnd w:id="7154"/>
      <w:bookmarkEnd w:id="7155"/>
      <w:bookmarkEnd w:id="7156"/>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7157" w:name="_Toc20487442"/>
      <w:bookmarkStart w:id="7158" w:name="_Toc29342741"/>
      <w:bookmarkStart w:id="7159" w:name="_Toc29343880"/>
      <w:bookmarkStart w:id="7160" w:name="_Toc36567146"/>
      <w:bookmarkStart w:id="7161" w:name="_Toc36810591"/>
      <w:bookmarkStart w:id="7162" w:name="_Toc36846955"/>
      <w:bookmarkStart w:id="7163" w:name="_Toc36939608"/>
      <w:bookmarkStart w:id="7164" w:name="_Toc37082588"/>
      <w:r w:rsidRPr="000E4E7F">
        <w:t>–</w:t>
      </w:r>
      <w:r w:rsidRPr="000E4E7F">
        <w:tab/>
      </w:r>
      <w:r w:rsidRPr="000E4E7F">
        <w:rPr>
          <w:i/>
          <w:noProof/>
        </w:rPr>
        <w:t>RSRP-Range</w:t>
      </w:r>
      <w:bookmarkEnd w:id="7157"/>
      <w:bookmarkEnd w:id="7158"/>
      <w:bookmarkEnd w:id="7159"/>
      <w:bookmarkEnd w:id="7160"/>
      <w:bookmarkEnd w:id="7161"/>
      <w:bookmarkEnd w:id="7162"/>
      <w:bookmarkEnd w:id="7163"/>
      <w:bookmarkEnd w:id="7164"/>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7165" w:name="_Toc20487443"/>
      <w:bookmarkStart w:id="7166" w:name="_Toc29342742"/>
      <w:bookmarkStart w:id="7167" w:name="_Toc29343881"/>
      <w:bookmarkStart w:id="7168" w:name="_Toc36567147"/>
      <w:bookmarkStart w:id="7169" w:name="_Toc36810592"/>
      <w:bookmarkStart w:id="7170" w:name="_Toc36846956"/>
      <w:bookmarkStart w:id="7171" w:name="_Toc36939609"/>
      <w:bookmarkStart w:id="7172" w:name="_Toc37082589"/>
      <w:r w:rsidRPr="000E4E7F">
        <w:t>–</w:t>
      </w:r>
      <w:r w:rsidRPr="000E4E7F">
        <w:tab/>
      </w:r>
      <w:r w:rsidRPr="000E4E7F">
        <w:rPr>
          <w:i/>
          <w:noProof/>
        </w:rPr>
        <w:t>RSRP-RangeNR</w:t>
      </w:r>
      <w:bookmarkEnd w:id="7165"/>
      <w:bookmarkEnd w:id="7166"/>
      <w:bookmarkEnd w:id="7167"/>
      <w:bookmarkEnd w:id="7168"/>
      <w:bookmarkEnd w:id="7169"/>
      <w:bookmarkEnd w:id="7170"/>
      <w:bookmarkEnd w:id="7171"/>
      <w:bookmarkEnd w:id="7172"/>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RangeNR</w:t>
      </w:r>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7173" w:name="_Toc20487444"/>
      <w:bookmarkStart w:id="7174" w:name="_Toc29342743"/>
      <w:bookmarkStart w:id="7175" w:name="_Toc29343882"/>
      <w:bookmarkStart w:id="7176" w:name="_Toc36567148"/>
      <w:bookmarkStart w:id="7177" w:name="_Toc36810593"/>
      <w:bookmarkStart w:id="7178" w:name="_Toc36846957"/>
      <w:bookmarkStart w:id="7179" w:name="_Toc36939610"/>
      <w:bookmarkStart w:id="7180" w:name="_Toc37082590"/>
      <w:r w:rsidRPr="000E4E7F">
        <w:t>–</w:t>
      </w:r>
      <w:r w:rsidRPr="000E4E7F">
        <w:tab/>
      </w:r>
      <w:r w:rsidRPr="000E4E7F">
        <w:rPr>
          <w:i/>
          <w:noProof/>
        </w:rPr>
        <w:t>RSRQ-Range</w:t>
      </w:r>
      <w:bookmarkEnd w:id="7173"/>
      <w:bookmarkEnd w:id="7174"/>
      <w:bookmarkEnd w:id="7175"/>
      <w:bookmarkEnd w:id="7176"/>
      <w:bookmarkEnd w:id="7177"/>
      <w:bookmarkEnd w:id="7178"/>
      <w:bookmarkEnd w:id="7179"/>
      <w:bookmarkEnd w:id="7180"/>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7181" w:name="_Toc20487445"/>
      <w:bookmarkStart w:id="7182" w:name="_Toc29342744"/>
      <w:bookmarkStart w:id="7183" w:name="_Toc29343883"/>
      <w:bookmarkStart w:id="7184" w:name="_Toc36567149"/>
      <w:bookmarkStart w:id="7185" w:name="_Toc36810594"/>
      <w:bookmarkStart w:id="7186" w:name="_Toc36846958"/>
      <w:bookmarkStart w:id="7187" w:name="_Toc36939611"/>
      <w:bookmarkStart w:id="7188" w:name="_Toc37082591"/>
      <w:r w:rsidRPr="000E4E7F">
        <w:t>–</w:t>
      </w:r>
      <w:r w:rsidRPr="000E4E7F">
        <w:tab/>
      </w:r>
      <w:r w:rsidRPr="000E4E7F">
        <w:rPr>
          <w:i/>
          <w:noProof/>
        </w:rPr>
        <w:t>RSRQ-RangeNR</w:t>
      </w:r>
      <w:bookmarkEnd w:id="7181"/>
      <w:bookmarkEnd w:id="7182"/>
      <w:bookmarkEnd w:id="7183"/>
      <w:bookmarkEnd w:id="7184"/>
      <w:bookmarkEnd w:id="7185"/>
      <w:bookmarkEnd w:id="7186"/>
      <w:bookmarkEnd w:id="7187"/>
      <w:bookmarkEnd w:id="7188"/>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2A0EB51B" w14:textId="77777777" w:rsidR="00481193" w:rsidRPr="000E4E7F" w:rsidRDefault="00481193" w:rsidP="00481193">
      <w:pPr>
        <w:pStyle w:val="TH"/>
      </w:pPr>
      <w:r w:rsidRPr="000E4E7F">
        <w:rPr>
          <w:bCs/>
          <w:i/>
          <w:iCs/>
        </w:rPr>
        <w:t>RSRQ-RangeNR</w:t>
      </w:r>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189" w:name="_Toc20487446"/>
      <w:bookmarkStart w:id="7190" w:name="_Toc29342745"/>
      <w:bookmarkStart w:id="7191" w:name="_Toc29343884"/>
      <w:bookmarkStart w:id="7192" w:name="_Toc36567150"/>
      <w:bookmarkStart w:id="7193" w:name="_Toc36810595"/>
      <w:bookmarkStart w:id="7194" w:name="_Toc36846959"/>
      <w:bookmarkStart w:id="7195" w:name="_Toc36939612"/>
      <w:bookmarkStart w:id="7196" w:name="_Toc37082592"/>
      <w:r w:rsidRPr="000E4E7F">
        <w:t>–</w:t>
      </w:r>
      <w:r w:rsidRPr="000E4E7F">
        <w:tab/>
      </w:r>
      <w:r w:rsidRPr="000E4E7F">
        <w:rPr>
          <w:i/>
          <w:noProof/>
        </w:rPr>
        <w:t>RSRQ-</w:t>
      </w:r>
      <w:r w:rsidRPr="000E4E7F">
        <w:rPr>
          <w:i/>
          <w:noProof/>
          <w:lang w:eastAsia="zh-CN"/>
        </w:rPr>
        <w:t>Type</w:t>
      </w:r>
      <w:bookmarkEnd w:id="7189"/>
      <w:bookmarkEnd w:id="7190"/>
      <w:bookmarkEnd w:id="7191"/>
      <w:bookmarkEnd w:id="7192"/>
      <w:bookmarkEnd w:id="7193"/>
      <w:bookmarkEnd w:id="7194"/>
      <w:bookmarkEnd w:id="7195"/>
      <w:bookmarkEnd w:id="7196"/>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197" w:name="_Toc20487447"/>
      <w:bookmarkStart w:id="7198" w:name="_Toc29342746"/>
      <w:bookmarkStart w:id="7199" w:name="_Toc29343885"/>
      <w:bookmarkStart w:id="7200" w:name="_Toc36567151"/>
      <w:bookmarkStart w:id="7201" w:name="_Toc36810596"/>
      <w:bookmarkStart w:id="7202" w:name="_Toc36846960"/>
      <w:bookmarkStart w:id="7203" w:name="_Toc36939613"/>
      <w:bookmarkStart w:id="7204" w:name="_Toc37082593"/>
      <w:r w:rsidRPr="000E4E7F">
        <w:t>–</w:t>
      </w:r>
      <w:r w:rsidRPr="000E4E7F">
        <w:tab/>
      </w:r>
      <w:r w:rsidRPr="000E4E7F">
        <w:rPr>
          <w:i/>
          <w:noProof/>
        </w:rPr>
        <w:t>RS-SINR-Range</w:t>
      </w:r>
      <w:bookmarkEnd w:id="7197"/>
      <w:bookmarkEnd w:id="7198"/>
      <w:bookmarkEnd w:id="7199"/>
      <w:bookmarkEnd w:id="7200"/>
      <w:bookmarkEnd w:id="7201"/>
      <w:bookmarkEnd w:id="7202"/>
      <w:bookmarkEnd w:id="7203"/>
      <w:bookmarkEnd w:id="7204"/>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205" w:name="_Toc20487448"/>
      <w:bookmarkStart w:id="7206" w:name="_Toc29342747"/>
      <w:bookmarkStart w:id="7207" w:name="_Toc29343886"/>
      <w:bookmarkStart w:id="7208" w:name="_Toc36567152"/>
      <w:bookmarkStart w:id="7209" w:name="_Toc36810597"/>
      <w:bookmarkStart w:id="7210" w:name="_Toc36846961"/>
      <w:bookmarkStart w:id="7211" w:name="_Toc36939614"/>
      <w:bookmarkStart w:id="7212" w:name="_Toc37082594"/>
      <w:r w:rsidRPr="000E4E7F">
        <w:t>–</w:t>
      </w:r>
      <w:r w:rsidRPr="000E4E7F">
        <w:tab/>
      </w:r>
      <w:r w:rsidRPr="000E4E7F">
        <w:rPr>
          <w:i/>
          <w:noProof/>
        </w:rPr>
        <w:t>RS-SINR-RangeNR</w:t>
      </w:r>
      <w:bookmarkEnd w:id="7205"/>
      <w:bookmarkEnd w:id="7206"/>
      <w:bookmarkEnd w:id="7207"/>
      <w:bookmarkEnd w:id="7208"/>
      <w:bookmarkEnd w:id="7209"/>
      <w:bookmarkEnd w:id="7210"/>
      <w:bookmarkEnd w:id="7211"/>
      <w:bookmarkEnd w:id="7212"/>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47025E6F" w14:textId="77777777" w:rsidR="00883808" w:rsidRPr="000E4E7F" w:rsidRDefault="00883808" w:rsidP="00883808">
      <w:pPr>
        <w:pStyle w:val="TH"/>
      </w:pPr>
      <w:r w:rsidRPr="000E4E7F">
        <w:rPr>
          <w:bCs/>
          <w:i/>
          <w:iCs/>
        </w:rPr>
        <w:t xml:space="preserve">RS-SINR-RangeNR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213" w:name="_Toc20487449"/>
      <w:bookmarkStart w:id="7214" w:name="_Toc29342748"/>
      <w:bookmarkStart w:id="7215" w:name="_Toc29343887"/>
      <w:bookmarkStart w:id="7216" w:name="_Toc36567153"/>
      <w:bookmarkStart w:id="7217" w:name="_Toc36810598"/>
      <w:bookmarkStart w:id="7218" w:name="_Toc36846962"/>
      <w:bookmarkStart w:id="7219" w:name="_Toc36939615"/>
      <w:bookmarkStart w:id="7220" w:name="_Toc37082595"/>
      <w:r w:rsidRPr="000E4E7F">
        <w:t>–</w:t>
      </w:r>
      <w:r w:rsidRPr="000E4E7F">
        <w:tab/>
      </w:r>
      <w:r w:rsidRPr="000E4E7F">
        <w:rPr>
          <w:i/>
        </w:rPr>
        <w:t>RSSI-Range-r13</w:t>
      </w:r>
      <w:bookmarkEnd w:id="7213"/>
      <w:bookmarkEnd w:id="7214"/>
      <w:bookmarkEnd w:id="7215"/>
      <w:bookmarkEnd w:id="7216"/>
      <w:bookmarkEnd w:id="7217"/>
      <w:bookmarkEnd w:id="7218"/>
      <w:bookmarkEnd w:id="7219"/>
      <w:bookmarkEnd w:id="7220"/>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221" w:name="_Toc20487450"/>
      <w:bookmarkStart w:id="7222" w:name="_Toc29342749"/>
      <w:bookmarkStart w:id="7223" w:name="_Toc29343888"/>
      <w:bookmarkStart w:id="7224" w:name="_Toc36567154"/>
      <w:bookmarkStart w:id="7225" w:name="_Toc36810599"/>
      <w:bookmarkStart w:id="7226" w:name="_Toc36846963"/>
      <w:bookmarkStart w:id="7227" w:name="_Toc36939616"/>
      <w:bookmarkStart w:id="7228" w:name="_Toc37082596"/>
      <w:r w:rsidRPr="000E4E7F">
        <w:t>–</w:t>
      </w:r>
      <w:r w:rsidRPr="000E4E7F">
        <w:tab/>
      </w:r>
      <w:r w:rsidRPr="000E4E7F">
        <w:rPr>
          <w:i/>
        </w:rPr>
        <w:t>SS-RSSI-Measurement</w:t>
      </w:r>
      <w:bookmarkEnd w:id="7221"/>
      <w:bookmarkEnd w:id="7222"/>
      <w:bookmarkEnd w:id="7223"/>
      <w:bookmarkEnd w:id="7224"/>
      <w:bookmarkEnd w:id="7225"/>
      <w:bookmarkEnd w:id="7226"/>
      <w:bookmarkEnd w:id="7227"/>
      <w:bookmarkEnd w:id="7228"/>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229" w:name="_Toc20487451"/>
      <w:bookmarkStart w:id="7230" w:name="_Toc29342750"/>
      <w:bookmarkStart w:id="7231" w:name="_Toc29343889"/>
      <w:bookmarkStart w:id="7232" w:name="_Toc36567155"/>
      <w:bookmarkStart w:id="7233" w:name="_Toc36810600"/>
      <w:bookmarkStart w:id="7234" w:name="_Toc36846964"/>
      <w:bookmarkStart w:id="7235" w:name="_Toc36939617"/>
      <w:bookmarkStart w:id="7236" w:name="_Toc37082597"/>
      <w:r w:rsidRPr="000E4E7F">
        <w:t>–</w:t>
      </w:r>
      <w:r w:rsidRPr="000E4E7F">
        <w:tab/>
      </w:r>
      <w:r w:rsidRPr="000E4E7F">
        <w:rPr>
          <w:i/>
        </w:rPr>
        <w:t>SSB-ToMeasure</w:t>
      </w:r>
      <w:bookmarkEnd w:id="7229"/>
      <w:bookmarkEnd w:id="7230"/>
      <w:bookmarkEnd w:id="7231"/>
      <w:bookmarkEnd w:id="7232"/>
      <w:bookmarkEnd w:id="7233"/>
      <w:bookmarkEnd w:id="7234"/>
      <w:bookmarkEnd w:id="7235"/>
      <w:bookmarkEnd w:id="7236"/>
    </w:p>
    <w:p w14:paraId="557E57F8"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6B019D5B" w14:textId="77777777" w:rsidR="006443BD" w:rsidRPr="000E4E7F" w:rsidRDefault="006443BD" w:rsidP="006443BD">
      <w:pPr>
        <w:pStyle w:val="TH"/>
      </w:pPr>
      <w:r w:rsidRPr="000E4E7F">
        <w:rPr>
          <w:i/>
        </w:rPr>
        <w:t>SSB-ToMeasure</w:t>
      </w:r>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ToMeasur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r w:rsidRPr="000E4E7F">
              <w:rPr>
                <w:b/>
                <w:i/>
                <w:szCs w:val="22"/>
              </w:rPr>
              <w:t>longBitmap</w:t>
            </w:r>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r w:rsidRPr="000E4E7F">
              <w:rPr>
                <w:b/>
                <w:i/>
                <w:szCs w:val="22"/>
              </w:rPr>
              <w:t>mediumBitmap</w:t>
            </w:r>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r w:rsidRPr="000E4E7F">
              <w:rPr>
                <w:b/>
                <w:i/>
                <w:szCs w:val="22"/>
              </w:rPr>
              <w:t>shortBitmap</w:t>
            </w:r>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237" w:name="_Toc20487452"/>
      <w:bookmarkStart w:id="7238" w:name="_Toc29342751"/>
      <w:bookmarkStart w:id="7239" w:name="_Toc29343890"/>
      <w:bookmarkStart w:id="7240" w:name="_Toc36567156"/>
      <w:bookmarkStart w:id="7241" w:name="_Toc36810601"/>
      <w:bookmarkStart w:id="7242" w:name="_Toc36846965"/>
      <w:bookmarkStart w:id="7243" w:name="_Toc36939618"/>
      <w:bookmarkStart w:id="7244" w:name="_Toc37082598"/>
      <w:r w:rsidRPr="000E4E7F">
        <w:t>–</w:t>
      </w:r>
      <w:r w:rsidRPr="000E4E7F">
        <w:tab/>
      </w:r>
      <w:r w:rsidRPr="000E4E7F">
        <w:rPr>
          <w:i/>
          <w:noProof/>
        </w:rPr>
        <w:t>TimeToTrigger</w:t>
      </w:r>
      <w:bookmarkEnd w:id="7237"/>
      <w:bookmarkEnd w:id="7238"/>
      <w:bookmarkEnd w:id="7239"/>
      <w:bookmarkEnd w:id="7240"/>
      <w:bookmarkEnd w:id="7241"/>
      <w:bookmarkEnd w:id="7242"/>
      <w:bookmarkEnd w:id="7243"/>
      <w:bookmarkEnd w:id="7244"/>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080DF63F" w14:textId="77777777" w:rsidR="009722D5" w:rsidRPr="000E4E7F" w:rsidRDefault="009722D5" w:rsidP="009722D5">
      <w:pPr>
        <w:pStyle w:val="TH"/>
      </w:pPr>
      <w:r w:rsidRPr="000E4E7F">
        <w:rPr>
          <w:bCs/>
          <w:i/>
          <w:iCs/>
        </w:rPr>
        <w:t xml:space="preserve">TimeToTrigger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245" w:name="_Toc20487453"/>
      <w:bookmarkStart w:id="7246" w:name="_Toc29342752"/>
      <w:bookmarkStart w:id="7247" w:name="_Toc29343891"/>
      <w:bookmarkStart w:id="7248" w:name="_Toc36567157"/>
      <w:bookmarkStart w:id="7249" w:name="_Toc36810602"/>
      <w:bookmarkStart w:id="7250" w:name="_Toc36846966"/>
      <w:bookmarkStart w:id="7251" w:name="_Toc36939619"/>
      <w:bookmarkStart w:id="7252" w:name="_Toc37082599"/>
      <w:r w:rsidRPr="000E4E7F">
        <w:t>–</w:t>
      </w:r>
      <w:r w:rsidRPr="000E4E7F">
        <w:tab/>
      </w:r>
      <w:r w:rsidRPr="000E4E7F">
        <w:rPr>
          <w:i/>
          <w:noProof/>
        </w:rPr>
        <w:t>UL-DelayConfig</w:t>
      </w:r>
      <w:bookmarkEnd w:id="7245"/>
      <w:bookmarkEnd w:id="7246"/>
      <w:bookmarkEnd w:id="7247"/>
      <w:bookmarkEnd w:id="7248"/>
      <w:bookmarkEnd w:id="7249"/>
      <w:bookmarkEnd w:id="7250"/>
      <w:bookmarkEnd w:id="7251"/>
      <w:bookmarkEnd w:id="7252"/>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DelayConfig</w:t>
      </w:r>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r w:rsidRPr="000E4E7F">
              <w:rPr>
                <w:b/>
                <w:i/>
                <w:lang w:eastAsia="en-GB"/>
              </w:rPr>
              <w:t>delayThreshold</w:t>
            </w:r>
          </w:p>
          <w:p w14:paraId="28630B6F"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253" w:name="_Toc36810603"/>
      <w:bookmarkStart w:id="7254" w:name="_Toc36846967"/>
      <w:bookmarkStart w:id="7255" w:name="_Toc36939620"/>
      <w:bookmarkStart w:id="7256" w:name="_Toc37082600"/>
      <w:r w:rsidRPr="000E4E7F">
        <w:t>–</w:t>
      </w:r>
      <w:r w:rsidRPr="000E4E7F">
        <w:tab/>
      </w:r>
      <w:r w:rsidRPr="000E4E7F">
        <w:rPr>
          <w:i/>
          <w:noProof/>
        </w:rPr>
        <w:t>UL-DelayValueConfig</w:t>
      </w:r>
      <w:bookmarkEnd w:id="7253"/>
      <w:bookmarkEnd w:id="7254"/>
      <w:bookmarkEnd w:id="7255"/>
      <w:bookmarkEnd w:id="7256"/>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DelayValueConfig</w:t>
      </w:r>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DRBlist</w:t>
            </w:r>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257" w:name="_Toc20487454"/>
      <w:bookmarkStart w:id="7258" w:name="_Toc29342753"/>
      <w:bookmarkStart w:id="7259" w:name="_Toc29343892"/>
      <w:bookmarkStart w:id="7260" w:name="_Toc36567158"/>
      <w:bookmarkStart w:id="7261" w:name="_Toc36810604"/>
      <w:bookmarkStart w:id="7262" w:name="_Toc36846968"/>
      <w:bookmarkStart w:id="7263" w:name="_Toc36939621"/>
      <w:bookmarkStart w:id="7264" w:name="_Toc37082601"/>
      <w:r w:rsidRPr="000E4E7F">
        <w:t>–</w:t>
      </w:r>
      <w:r w:rsidRPr="000E4E7F">
        <w:tab/>
      </w:r>
      <w:r w:rsidRPr="000E4E7F">
        <w:rPr>
          <w:i/>
          <w:noProof/>
        </w:rPr>
        <w:t>WLAN-CarrierInfo</w:t>
      </w:r>
      <w:bookmarkEnd w:id="7257"/>
      <w:bookmarkEnd w:id="7258"/>
      <w:bookmarkEnd w:id="7259"/>
      <w:bookmarkEnd w:id="7260"/>
      <w:bookmarkEnd w:id="7261"/>
      <w:bookmarkEnd w:id="7262"/>
      <w:bookmarkEnd w:id="7263"/>
      <w:bookmarkEnd w:id="7264"/>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265" w:name="_Toc20487455"/>
      <w:bookmarkStart w:id="7266" w:name="_Toc29342754"/>
      <w:bookmarkStart w:id="7267" w:name="_Toc29343893"/>
      <w:bookmarkStart w:id="7268" w:name="_Toc36567159"/>
      <w:bookmarkStart w:id="7269" w:name="_Toc36810605"/>
      <w:bookmarkStart w:id="7270" w:name="_Toc36846969"/>
      <w:bookmarkStart w:id="7271" w:name="_Toc36939622"/>
      <w:bookmarkStart w:id="7272" w:name="_Toc37082602"/>
      <w:r w:rsidRPr="000E4E7F">
        <w:t>–</w:t>
      </w:r>
      <w:r w:rsidRPr="000E4E7F">
        <w:tab/>
      </w:r>
      <w:r w:rsidRPr="000E4E7F">
        <w:rPr>
          <w:bCs/>
          <w:i/>
        </w:rPr>
        <w:t>WLAN-NameList</w:t>
      </w:r>
      <w:bookmarkEnd w:id="7265"/>
      <w:bookmarkEnd w:id="7266"/>
      <w:bookmarkEnd w:id="7267"/>
      <w:bookmarkEnd w:id="7268"/>
      <w:bookmarkEnd w:id="7269"/>
      <w:bookmarkEnd w:id="7270"/>
      <w:bookmarkEnd w:id="7271"/>
      <w:bookmarkEnd w:id="7272"/>
    </w:p>
    <w:p w14:paraId="11B7A73B"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273" w:name="_Toc20487456"/>
      <w:bookmarkStart w:id="7274" w:name="_Toc29342755"/>
      <w:bookmarkStart w:id="7275" w:name="_Toc29343894"/>
      <w:bookmarkStart w:id="7276" w:name="_Toc36567160"/>
      <w:bookmarkStart w:id="7277" w:name="_Toc36810606"/>
      <w:bookmarkStart w:id="7278" w:name="_Toc36846970"/>
      <w:bookmarkStart w:id="7279" w:name="_Toc36939623"/>
      <w:bookmarkStart w:id="7280" w:name="_Toc37082603"/>
      <w:r w:rsidRPr="000E4E7F">
        <w:t>–</w:t>
      </w:r>
      <w:r w:rsidRPr="000E4E7F">
        <w:tab/>
      </w:r>
      <w:r w:rsidRPr="000E4E7F">
        <w:rPr>
          <w:i/>
        </w:rPr>
        <w:t>WLAN-</w:t>
      </w:r>
      <w:r w:rsidRPr="000E4E7F">
        <w:rPr>
          <w:i/>
          <w:noProof/>
          <w:lang w:eastAsia="zh-CN"/>
        </w:rPr>
        <w:t>RSSI</w:t>
      </w:r>
      <w:r w:rsidRPr="000E4E7F">
        <w:rPr>
          <w:i/>
          <w:noProof/>
        </w:rPr>
        <w:t>-Range</w:t>
      </w:r>
      <w:bookmarkEnd w:id="7273"/>
      <w:bookmarkEnd w:id="7274"/>
      <w:bookmarkEnd w:id="7275"/>
      <w:bookmarkEnd w:id="7276"/>
      <w:bookmarkEnd w:id="7277"/>
      <w:bookmarkEnd w:id="7278"/>
      <w:bookmarkEnd w:id="7279"/>
      <w:bookmarkEnd w:id="7280"/>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281" w:name="_Toc20487457"/>
      <w:bookmarkStart w:id="7282" w:name="_Toc29342756"/>
      <w:bookmarkStart w:id="7283" w:name="_Toc29343895"/>
      <w:bookmarkStart w:id="7284" w:name="_Toc36567161"/>
      <w:bookmarkStart w:id="7285" w:name="_Toc36810607"/>
      <w:bookmarkStart w:id="7286" w:name="_Toc36846971"/>
      <w:bookmarkStart w:id="7287" w:name="_Toc36939624"/>
      <w:bookmarkStart w:id="7288" w:name="_Toc37082604"/>
      <w:r w:rsidRPr="000E4E7F">
        <w:t>–</w:t>
      </w:r>
      <w:r w:rsidRPr="000E4E7F">
        <w:tab/>
      </w:r>
      <w:r w:rsidRPr="000E4E7F">
        <w:rPr>
          <w:i/>
          <w:lang w:eastAsia="zh-CN"/>
        </w:rPr>
        <w:t>WLAN-RTT</w:t>
      </w:r>
      <w:bookmarkEnd w:id="7281"/>
      <w:bookmarkEnd w:id="7282"/>
      <w:bookmarkEnd w:id="7283"/>
      <w:bookmarkEnd w:id="7284"/>
      <w:bookmarkEnd w:id="7285"/>
      <w:bookmarkEnd w:id="7286"/>
      <w:bookmarkEnd w:id="7287"/>
      <w:bookmarkEnd w:id="7288"/>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289" w:name="_Toc20487458"/>
      <w:bookmarkStart w:id="7290" w:name="_Toc29342757"/>
      <w:bookmarkStart w:id="7291" w:name="_Toc29343896"/>
      <w:bookmarkStart w:id="7292" w:name="_Toc36567162"/>
      <w:bookmarkStart w:id="7293" w:name="_Toc36810608"/>
      <w:bookmarkStart w:id="7294" w:name="_Toc36846972"/>
      <w:bookmarkStart w:id="7295" w:name="_Toc36939625"/>
      <w:bookmarkStart w:id="7296" w:name="_Toc37082605"/>
      <w:r w:rsidRPr="000E4E7F">
        <w:t>–</w:t>
      </w:r>
      <w:r w:rsidRPr="000E4E7F">
        <w:tab/>
      </w:r>
      <w:r w:rsidRPr="000E4E7F">
        <w:rPr>
          <w:i/>
          <w:lang w:eastAsia="ko-KR"/>
        </w:rPr>
        <w:t>WLAN-Status</w:t>
      </w:r>
      <w:bookmarkEnd w:id="7289"/>
      <w:bookmarkEnd w:id="7290"/>
      <w:bookmarkEnd w:id="7291"/>
      <w:bookmarkEnd w:id="7292"/>
      <w:bookmarkEnd w:id="7293"/>
      <w:bookmarkEnd w:id="7294"/>
      <w:bookmarkEnd w:id="7295"/>
      <w:bookmarkEnd w:id="7296"/>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297" w:name="_Toc20487459"/>
      <w:bookmarkStart w:id="7298" w:name="_Toc29342758"/>
      <w:bookmarkStart w:id="7299" w:name="_Toc29343897"/>
      <w:bookmarkStart w:id="7300" w:name="_Toc36567163"/>
      <w:bookmarkStart w:id="7301" w:name="_Toc36810609"/>
      <w:bookmarkStart w:id="7302" w:name="_Toc36846973"/>
      <w:bookmarkStart w:id="7303" w:name="_Toc36939626"/>
      <w:bookmarkStart w:id="7304" w:name="_Toc37082606"/>
      <w:r w:rsidRPr="000E4E7F">
        <w:rPr>
          <w:i/>
          <w:lang w:eastAsia="ko-KR"/>
        </w:rPr>
        <w:t>–</w:t>
      </w:r>
      <w:r w:rsidRPr="000E4E7F">
        <w:rPr>
          <w:i/>
          <w:lang w:eastAsia="ko-KR"/>
        </w:rPr>
        <w:tab/>
        <w:t>WLAN-SuspendConfig</w:t>
      </w:r>
      <w:bookmarkEnd w:id="7297"/>
      <w:bookmarkEnd w:id="7298"/>
      <w:bookmarkEnd w:id="7299"/>
      <w:bookmarkEnd w:id="7300"/>
      <w:bookmarkEnd w:id="7301"/>
      <w:bookmarkEnd w:id="7302"/>
      <w:bookmarkEnd w:id="7303"/>
      <w:bookmarkEnd w:id="7304"/>
    </w:p>
    <w:p w14:paraId="5712ECF7"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r w:rsidRPr="000E4E7F">
              <w:rPr>
                <w:b/>
                <w:i/>
              </w:rPr>
              <w:t>wlan-SuspendResumeAllowed</w:t>
            </w:r>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r w:rsidRPr="000E4E7F">
              <w:rPr>
                <w:b/>
                <w:i/>
              </w:rPr>
              <w:t>wlan-SuspendTriggersStatusReport</w:t>
            </w:r>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305" w:name="_Toc20487460"/>
      <w:bookmarkStart w:id="7306" w:name="_Toc29342759"/>
      <w:bookmarkStart w:id="7307" w:name="_Toc29343898"/>
      <w:bookmarkStart w:id="7308" w:name="_Toc36567164"/>
      <w:bookmarkStart w:id="7309" w:name="_Toc36810610"/>
      <w:bookmarkStart w:id="7310" w:name="_Toc36846974"/>
      <w:bookmarkStart w:id="7311" w:name="_Toc36939627"/>
      <w:bookmarkStart w:id="7312" w:name="_Toc37082607"/>
      <w:r w:rsidRPr="000E4E7F">
        <w:t>6.3.6</w:t>
      </w:r>
      <w:r w:rsidRPr="000E4E7F">
        <w:tab/>
        <w:t>Other information elements</w:t>
      </w:r>
      <w:bookmarkEnd w:id="7305"/>
      <w:bookmarkEnd w:id="7306"/>
      <w:bookmarkEnd w:id="7307"/>
      <w:bookmarkEnd w:id="7308"/>
      <w:bookmarkEnd w:id="7309"/>
      <w:bookmarkEnd w:id="7310"/>
      <w:bookmarkEnd w:id="7311"/>
      <w:bookmarkEnd w:id="7312"/>
    </w:p>
    <w:p w14:paraId="02F76FC8" w14:textId="77777777" w:rsidR="009722D5" w:rsidRPr="000E4E7F" w:rsidRDefault="009722D5" w:rsidP="009722D5">
      <w:pPr>
        <w:pStyle w:val="Heading4"/>
      </w:pPr>
      <w:bookmarkStart w:id="7313" w:name="_Toc20487461"/>
      <w:bookmarkStart w:id="7314" w:name="_Toc29342760"/>
      <w:bookmarkStart w:id="7315" w:name="_Toc29343899"/>
      <w:bookmarkStart w:id="7316" w:name="_Toc36567165"/>
      <w:bookmarkStart w:id="7317" w:name="_Toc36810611"/>
      <w:bookmarkStart w:id="7318" w:name="_Toc36846975"/>
      <w:bookmarkStart w:id="7319" w:name="_Toc36939628"/>
      <w:bookmarkStart w:id="7320" w:name="_Toc37082608"/>
      <w:r w:rsidRPr="000E4E7F">
        <w:t>–</w:t>
      </w:r>
      <w:r w:rsidRPr="000E4E7F">
        <w:tab/>
      </w:r>
      <w:r w:rsidRPr="000E4E7F">
        <w:rPr>
          <w:i/>
        </w:rPr>
        <w:t>AbsoluteTimeInfo</w:t>
      </w:r>
      <w:bookmarkEnd w:id="7313"/>
      <w:bookmarkEnd w:id="7314"/>
      <w:bookmarkEnd w:id="7315"/>
      <w:bookmarkEnd w:id="7316"/>
      <w:bookmarkEnd w:id="7317"/>
      <w:bookmarkEnd w:id="7318"/>
      <w:bookmarkEnd w:id="7319"/>
      <w:bookmarkEnd w:id="7320"/>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r w:rsidRPr="000E4E7F">
        <w:rPr>
          <w:bCs/>
          <w:i/>
          <w:iCs/>
        </w:rPr>
        <w:t xml:space="preserve">AbsoluteTimeInfo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321" w:name="_Toc20487462"/>
      <w:bookmarkStart w:id="7322" w:name="_Toc29342761"/>
      <w:bookmarkStart w:id="7323" w:name="_Toc29343900"/>
      <w:bookmarkStart w:id="7324" w:name="_Toc36567166"/>
      <w:bookmarkStart w:id="7325" w:name="_Toc36810612"/>
      <w:bookmarkStart w:id="7326" w:name="_Toc36846976"/>
      <w:bookmarkStart w:id="7327" w:name="_Toc36939629"/>
      <w:bookmarkStart w:id="7328" w:name="_Toc37082609"/>
      <w:r w:rsidRPr="000E4E7F">
        <w:t>–</w:t>
      </w:r>
      <w:r w:rsidRPr="000E4E7F">
        <w:tab/>
      </w:r>
      <w:r w:rsidRPr="000E4E7F">
        <w:rPr>
          <w:i/>
        </w:rPr>
        <w:t>AMF-Identifier</w:t>
      </w:r>
      <w:bookmarkEnd w:id="7321"/>
      <w:bookmarkEnd w:id="7322"/>
      <w:bookmarkEnd w:id="7323"/>
      <w:bookmarkEnd w:id="7324"/>
      <w:bookmarkEnd w:id="7325"/>
      <w:bookmarkEnd w:id="7326"/>
      <w:bookmarkEnd w:id="7327"/>
      <w:bookmarkEnd w:id="7328"/>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329" w:name="_Toc20487463"/>
      <w:bookmarkStart w:id="7330" w:name="_Toc29342762"/>
      <w:bookmarkStart w:id="7331" w:name="_Toc29343901"/>
      <w:bookmarkStart w:id="7332" w:name="_Toc36567167"/>
      <w:bookmarkStart w:id="7333" w:name="_Toc36810613"/>
      <w:bookmarkStart w:id="7334" w:name="_Toc36846977"/>
      <w:bookmarkStart w:id="7335" w:name="_Toc36939630"/>
      <w:bookmarkStart w:id="7336" w:name="_Toc37082610"/>
      <w:r w:rsidRPr="000E4E7F">
        <w:t>–</w:t>
      </w:r>
      <w:r w:rsidRPr="000E4E7F">
        <w:tab/>
      </w:r>
      <w:r w:rsidRPr="000E4E7F">
        <w:rPr>
          <w:i/>
        </w:rPr>
        <w:t>AreaConfiguration</w:t>
      </w:r>
      <w:bookmarkEnd w:id="7329"/>
      <w:bookmarkEnd w:id="7330"/>
      <w:bookmarkEnd w:id="7331"/>
      <w:bookmarkEnd w:id="7332"/>
      <w:bookmarkEnd w:id="7333"/>
      <w:bookmarkEnd w:id="7334"/>
      <w:bookmarkEnd w:id="7335"/>
      <w:bookmarkEnd w:id="7336"/>
    </w:p>
    <w:p w14:paraId="01D53F7D"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6CF14D2A" w14:textId="77777777" w:rsidR="009722D5" w:rsidRPr="000E4E7F" w:rsidRDefault="009722D5" w:rsidP="009722D5">
      <w:pPr>
        <w:pStyle w:val="TH"/>
      </w:pPr>
      <w:r w:rsidRPr="000E4E7F">
        <w:rPr>
          <w:bCs/>
          <w:i/>
          <w:iCs/>
        </w:rPr>
        <w:t xml:space="preserve">AreaConfiguration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337" w:name="_Toc29342763"/>
      <w:bookmarkStart w:id="7338" w:name="_Toc29343902"/>
      <w:bookmarkStart w:id="7339" w:name="_Toc36567168"/>
      <w:bookmarkStart w:id="7340" w:name="_Toc36810614"/>
      <w:bookmarkStart w:id="7341" w:name="_Toc36846978"/>
      <w:bookmarkStart w:id="7342" w:name="_Toc36939631"/>
      <w:bookmarkStart w:id="7343" w:name="_Toc37082611"/>
      <w:r w:rsidRPr="000E4E7F">
        <w:rPr>
          <w:i/>
        </w:rPr>
        <w:t>–</w:t>
      </w:r>
      <w:r w:rsidRPr="000E4E7F">
        <w:rPr>
          <w:i/>
        </w:rPr>
        <w:tab/>
      </w:r>
      <w:r w:rsidRPr="000E4E7F">
        <w:rPr>
          <w:i/>
          <w:noProof/>
        </w:rPr>
        <w:t>BandCombinationList</w:t>
      </w:r>
      <w:bookmarkEnd w:id="7337"/>
      <w:bookmarkEnd w:id="7338"/>
      <w:bookmarkEnd w:id="7339"/>
      <w:bookmarkEnd w:id="7340"/>
      <w:bookmarkEnd w:id="7341"/>
      <w:bookmarkEnd w:id="7342"/>
      <w:bookmarkEnd w:id="7343"/>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344" w:name="_Toc20487464"/>
      <w:bookmarkStart w:id="7345" w:name="_Toc29342764"/>
      <w:bookmarkStart w:id="7346" w:name="_Toc29343903"/>
      <w:bookmarkStart w:id="7347" w:name="_Toc36567169"/>
      <w:bookmarkStart w:id="7348" w:name="_Toc36810615"/>
      <w:bookmarkStart w:id="7349" w:name="_Toc36846979"/>
      <w:bookmarkStart w:id="7350" w:name="_Toc36939632"/>
      <w:bookmarkStart w:id="7351" w:name="_Toc37082612"/>
      <w:r w:rsidRPr="000E4E7F">
        <w:t>–</w:t>
      </w:r>
      <w:r w:rsidRPr="000E4E7F">
        <w:tab/>
      </w:r>
      <w:r w:rsidRPr="000E4E7F">
        <w:rPr>
          <w:i/>
          <w:noProof/>
        </w:rPr>
        <w:t>C-RNTI</w:t>
      </w:r>
      <w:bookmarkEnd w:id="7344"/>
      <w:bookmarkEnd w:id="7345"/>
      <w:bookmarkEnd w:id="7346"/>
      <w:bookmarkEnd w:id="7347"/>
      <w:bookmarkEnd w:id="7348"/>
      <w:bookmarkEnd w:id="7349"/>
      <w:bookmarkEnd w:id="7350"/>
      <w:bookmarkEnd w:id="7351"/>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352" w:name="_Toc20487465"/>
      <w:bookmarkStart w:id="7353" w:name="_Toc29342765"/>
      <w:bookmarkStart w:id="7354" w:name="_Toc29343904"/>
      <w:bookmarkStart w:id="7355" w:name="_Toc36567170"/>
      <w:bookmarkStart w:id="7356" w:name="_Toc36810616"/>
      <w:bookmarkStart w:id="7357" w:name="_Toc36846980"/>
      <w:bookmarkStart w:id="7358" w:name="_Toc36939633"/>
      <w:bookmarkStart w:id="7359" w:name="_Toc37082613"/>
      <w:r w:rsidRPr="000E4E7F">
        <w:t>–</w:t>
      </w:r>
      <w:r w:rsidRPr="000E4E7F">
        <w:tab/>
      </w:r>
      <w:r w:rsidRPr="000E4E7F">
        <w:rPr>
          <w:i/>
        </w:rPr>
        <w:t>DedicatedInfoCDMA2000</w:t>
      </w:r>
      <w:bookmarkEnd w:id="7352"/>
      <w:bookmarkEnd w:id="7353"/>
      <w:bookmarkEnd w:id="7354"/>
      <w:bookmarkEnd w:id="7355"/>
      <w:bookmarkEnd w:id="7356"/>
      <w:bookmarkEnd w:id="7357"/>
      <w:bookmarkEnd w:id="7358"/>
      <w:bookmarkEnd w:id="7359"/>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360" w:name="_Toc478015804"/>
      <w:bookmarkStart w:id="7361" w:name="_Toc36810617"/>
      <w:bookmarkStart w:id="7362" w:name="_Toc36846981"/>
      <w:bookmarkStart w:id="7363" w:name="_Toc36939634"/>
      <w:bookmarkStart w:id="7364" w:name="_Toc37082614"/>
      <w:r w:rsidRPr="000E4E7F">
        <w:t>–</w:t>
      </w:r>
      <w:r w:rsidRPr="000E4E7F">
        <w:tab/>
      </w:r>
      <w:bookmarkStart w:id="7365" w:name="_Hlk25298997"/>
      <w:r w:rsidRPr="000E4E7F">
        <w:rPr>
          <w:i/>
          <w:iCs/>
          <w:noProof/>
        </w:rPr>
        <w:t>DedicatedInfo</w:t>
      </w:r>
      <w:bookmarkEnd w:id="7360"/>
      <w:r w:rsidRPr="000E4E7F">
        <w:rPr>
          <w:i/>
          <w:iCs/>
          <w:noProof/>
        </w:rPr>
        <w:t>F1AP</w:t>
      </w:r>
      <w:bookmarkEnd w:id="7361"/>
      <w:bookmarkEnd w:id="7362"/>
      <w:bookmarkEnd w:id="7363"/>
      <w:bookmarkEnd w:id="7364"/>
      <w:bookmarkEnd w:id="7365"/>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366" w:name="_Toc20487466"/>
      <w:bookmarkStart w:id="7367" w:name="_Toc29342766"/>
      <w:bookmarkStart w:id="7368" w:name="_Toc29343905"/>
      <w:bookmarkStart w:id="7369" w:name="_Toc36567171"/>
      <w:bookmarkStart w:id="7370" w:name="_Toc36810618"/>
      <w:bookmarkStart w:id="7371" w:name="_Toc36846982"/>
      <w:bookmarkStart w:id="7372" w:name="_Toc36939635"/>
      <w:bookmarkStart w:id="7373" w:name="_Toc37082615"/>
      <w:r w:rsidRPr="000E4E7F">
        <w:t>–</w:t>
      </w:r>
      <w:r w:rsidRPr="000E4E7F">
        <w:tab/>
      </w:r>
      <w:r w:rsidRPr="000E4E7F">
        <w:rPr>
          <w:i/>
          <w:noProof/>
        </w:rPr>
        <w:t>DedicatedInfoNAS</w:t>
      </w:r>
      <w:bookmarkEnd w:id="7366"/>
      <w:bookmarkEnd w:id="7367"/>
      <w:bookmarkEnd w:id="7368"/>
      <w:bookmarkEnd w:id="7369"/>
      <w:bookmarkEnd w:id="7370"/>
      <w:bookmarkEnd w:id="7371"/>
      <w:bookmarkEnd w:id="7372"/>
      <w:bookmarkEnd w:id="7373"/>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r w:rsidRPr="000E4E7F">
        <w:rPr>
          <w:bCs/>
          <w:i/>
          <w:iCs/>
        </w:rPr>
        <w:t>DedicatedInfoNAS</w:t>
      </w:r>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374" w:name="_Toc20487467"/>
      <w:bookmarkStart w:id="7375" w:name="_Toc29342767"/>
      <w:bookmarkStart w:id="7376" w:name="_Toc29343906"/>
      <w:bookmarkStart w:id="7377" w:name="_Toc36567172"/>
      <w:bookmarkStart w:id="7378" w:name="_Toc36810619"/>
      <w:bookmarkStart w:id="7379" w:name="_Toc36846983"/>
      <w:bookmarkStart w:id="7380" w:name="_Toc36939636"/>
      <w:bookmarkStart w:id="7381" w:name="_Toc37082616"/>
      <w:r w:rsidRPr="000E4E7F">
        <w:t>–</w:t>
      </w:r>
      <w:r w:rsidRPr="000E4E7F">
        <w:tab/>
      </w:r>
      <w:r w:rsidRPr="000E4E7F">
        <w:rPr>
          <w:i/>
          <w:noProof/>
        </w:rPr>
        <w:t>FilterCoefficient</w:t>
      </w:r>
      <w:bookmarkEnd w:id="7374"/>
      <w:bookmarkEnd w:id="7375"/>
      <w:bookmarkEnd w:id="7376"/>
      <w:bookmarkEnd w:id="7377"/>
      <w:bookmarkEnd w:id="7378"/>
      <w:bookmarkEnd w:id="7379"/>
      <w:bookmarkEnd w:id="7380"/>
      <w:bookmarkEnd w:id="7381"/>
    </w:p>
    <w:p w14:paraId="40EDAAA6"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r w:rsidRPr="000E4E7F">
        <w:rPr>
          <w:bCs/>
          <w:i/>
          <w:iCs/>
        </w:rPr>
        <w:t xml:space="preserve">FilterCoefficient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382" w:name="_Toc20487468"/>
      <w:bookmarkStart w:id="7383" w:name="_Toc29342768"/>
      <w:bookmarkStart w:id="7384" w:name="_Toc29343907"/>
      <w:bookmarkStart w:id="7385" w:name="_Toc36567173"/>
      <w:bookmarkStart w:id="7386" w:name="_Toc36810620"/>
      <w:bookmarkStart w:id="7387" w:name="_Toc36846984"/>
      <w:bookmarkStart w:id="7388" w:name="_Toc36939637"/>
      <w:bookmarkStart w:id="7389"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382"/>
      <w:bookmarkEnd w:id="7383"/>
      <w:bookmarkEnd w:id="7384"/>
      <w:bookmarkEnd w:id="7385"/>
      <w:bookmarkEnd w:id="7386"/>
      <w:bookmarkEnd w:id="7387"/>
      <w:bookmarkEnd w:id="7388"/>
      <w:bookmarkEnd w:id="7389"/>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390" w:name="_Toc20487469"/>
      <w:bookmarkStart w:id="7391" w:name="_Toc29342769"/>
      <w:bookmarkStart w:id="7392" w:name="_Toc29343908"/>
      <w:bookmarkStart w:id="7393" w:name="_Toc36567174"/>
      <w:bookmarkStart w:id="7394" w:name="_Toc36810621"/>
      <w:bookmarkStart w:id="7395" w:name="_Toc36846985"/>
      <w:bookmarkStart w:id="7396" w:name="_Toc36939638"/>
      <w:bookmarkStart w:id="7397" w:name="_Toc37082618"/>
      <w:r w:rsidRPr="000E4E7F">
        <w:t>–</w:t>
      </w:r>
      <w:r w:rsidRPr="000E4E7F">
        <w:tab/>
      </w:r>
      <w:r w:rsidRPr="000E4E7F">
        <w:rPr>
          <w:i/>
          <w:snapToGrid w:val="0"/>
        </w:rPr>
        <w:t>GNSS-ID</w:t>
      </w:r>
      <w:bookmarkEnd w:id="7390"/>
      <w:bookmarkEnd w:id="7391"/>
      <w:bookmarkEnd w:id="7392"/>
      <w:bookmarkEnd w:id="7393"/>
      <w:bookmarkEnd w:id="7394"/>
      <w:bookmarkEnd w:id="7395"/>
      <w:bookmarkEnd w:id="7396"/>
      <w:bookmarkEnd w:id="7397"/>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398" w:name="_Toc20487470"/>
      <w:bookmarkStart w:id="7399" w:name="_Toc29342770"/>
      <w:bookmarkStart w:id="7400" w:name="_Toc29343909"/>
      <w:bookmarkStart w:id="7401" w:name="_Toc36567175"/>
      <w:bookmarkStart w:id="7402" w:name="_Toc36810622"/>
      <w:bookmarkStart w:id="7403" w:name="_Toc36846986"/>
      <w:bookmarkStart w:id="7404" w:name="_Toc36939639"/>
      <w:bookmarkStart w:id="7405" w:name="_Toc37082619"/>
      <w:r w:rsidRPr="000E4E7F">
        <w:rPr>
          <w:rFonts w:eastAsia="MS Mincho"/>
        </w:rPr>
        <w:t>–</w:t>
      </w:r>
      <w:r w:rsidRPr="000E4E7F">
        <w:rPr>
          <w:rFonts w:eastAsia="MS Mincho"/>
        </w:rPr>
        <w:tab/>
      </w:r>
      <w:r w:rsidRPr="000E4E7F">
        <w:rPr>
          <w:rFonts w:eastAsia="MS Mincho"/>
          <w:i/>
        </w:rPr>
        <w:t>I-RNTI</w:t>
      </w:r>
      <w:bookmarkEnd w:id="7398"/>
      <w:bookmarkEnd w:id="7399"/>
      <w:bookmarkEnd w:id="7400"/>
      <w:bookmarkEnd w:id="7401"/>
      <w:bookmarkEnd w:id="7402"/>
      <w:bookmarkEnd w:id="7403"/>
      <w:bookmarkEnd w:id="7404"/>
      <w:bookmarkEnd w:id="7405"/>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406" w:name="_Toc20487471"/>
      <w:bookmarkStart w:id="7407" w:name="_Toc29342771"/>
      <w:bookmarkStart w:id="7408" w:name="_Toc29343910"/>
      <w:bookmarkStart w:id="7409" w:name="_Toc36567176"/>
      <w:bookmarkStart w:id="7410" w:name="_Toc36810623"/>
      <w:bookmarkStart w:id="7411" w:name="_Toc36846987"/>
      <w:bookmarkStart w:id="7412" w:name="_Toc36939640"/>
      <w:bookmarkStart w:id="7413" w:name="_Toc37082620"/>
      <w:r w:rsidRPr="000E4E7F">
        <w:t>–</w:t>
      </w:r>
      <w:r w:rsidRPr="000E4E7F">
        <w:tab/>
      </w:r>
      <w:r w:rsidRPr="000E4E7F">
        <w:rPr>
          <w:i/>
        </w:rPr>
        <w:t>LoggingDuration</w:t>
      </w:r>
      <w:bookmarkEnd w:id="7406"/>
      <w:bookmarkEnd w:id="7407"/>
      <w:bookmarkEnd w:id="7408"/>
      <w:bookmarkEnd w:id="7409"/>
      <w:bookmarkEnd w:id="7410"/>
      <w:bookmarkEnd w:id="7411"/>
      <w:bookmarkEnd w:id="7412"/>
      <w:bookmarkEnd w:id="7413"/>
    </w:p>
    <w:p w14:paraId="159C5ACD"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r w:rsidRPr="000E4E7F">
        <w:rPr>
          <w:bCs/>
          <w:i/>
          <w:iCs/>
        </w:rPr>
        <w:t xml:space="preserve">LoggingDuration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414" w:name="_Toc20487472"/>
      <w:bookmarkStart w:id="7415" w:name="_Toc29342772"/>
      <w:bookmarkStart w:id="7416" w:name="_Toc29343911"/>
      <w:bookmarkStart w:id="7417" w:name="_Toc36567177"/>
      <w:bookmarkStart w:id="7418" w:name="_Toc36810624"/>
      <w:bookmarkStart w:id="7419" w:name="_Toc36846988"/>
      <w:bookmarkStart w:id="7420" w:name="_Toc36939641"/>
      <w:bookmarkStart w:id="7421" w:name="_Toc37082621"/>
      <w:r w:rsidRPr="000E4E7F">
        <w:t>–</w:t>
      </w:r>
      <w:r w:rsidRPr="000E4E7F">
        <w:tab/>
      </w:r>
      <w:r w:rsidRPr="000E4E7F">
        <w:rPr>
          <w:i/>
        </w:rPr>
        <w:t>LoggingInterval</w:t>
      </w:r>
      <w:bookmarkEnd w:id="7414"/>
      <w:bookmarkEnd w:id="7415"/>
      <w:bookmarkEnd w:id="7416"/>
      <w:bookmarkEnd w:id="7417"/>
      <w:bookmarkEnd w:id="7418"/>
      <w:bookmarkEnd w:id="7419"/>
      <w:bookmarkEnd w:id="7420"/>
      <w:bookmarkEnd w:id="7421"/>
    </w:p>
    <w:p w14:paraId="7BCB82E0"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r w:rsidRPr="000E4E7F">
        <w:rPr>
          <w:bCs/>
          <w:i/>
          <w:iCs/>
        </w:rPr>
        <w:t xml:space="preserve">LoggingInterval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422" w:name="_Toc20487473"/>
      <w:bookmarkStart w:id="7423" w:name="_Toc29342773"/>
      <w:bookmarkStart w:id="7424" w:name="_Toc29343912"/>
      <w:bookmarkStart w:id="7425" w:name="_Toc36567178"/>
      <w:bookmarkStart w:id="7426" w:name="_Toc36810625"/>
      <w:bookmarkStart w:id="7427" w:name="_Toc36846989"/>
      <w:bookmarkStart w:id="7428" w:name="_Toc36939642"/>
      <w:bookmarkStart w:id="7429" w:name="_Toc37082622"/>
      <w:r w:rsidRPr="000E4E7F">
        <w:t>–</w:t>
      </w:r>
      <w:r w:rsidRPr="000E4E7F">
        <w:tab/>
      </w:r>
      <w:r w:rsidRPr="000E4E7F">
        <w:rPr>
          <w:i/>
          <w:iCs/>
        </w:rPr>
        <w:t>MeasSubframePattern</w:t>
      </w:r>
      <w:bookmarkEnd w:id="7422"/>
      <w:bookmarkEnd w:id="7423"/>
      <w:bookmarkEnd w:id="7424"/>
      <w:bookmarkEnd w:id="7425"/>
      <w:bookmarkEnd w:id="7426"/>
      <w:bookmarkEnd w:id="7427"/>
      <w:bookmarkEnd w:id="7428"/>
      <w:bookmarkEnd w:id="7429"/>
    </w:p>
    <w:p w14:paraId="0F9DF4B8"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r w:rsidRPr="000E4E7F">
        <w:rPr>
          <w:bCs/>
          <w:i/>
          <w:iCs/>
        </w:rPr>
        <w:t xml:space="preserve">MeasSubframePattern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430" w:name="_Toc20487474"/>
      <w:bookmarkStart w:id="7431" w:name="_Toc29342774"/>
      <w:bookmarkStart w:id="7432" w:name="_Toc29343913"/>
      <w:bookmarkStart w:id="7433" w:name="_Toc36567179"/>
      <w:bookmarkStart w:id="7434" w:name="_Toc36810626"/>
      <w:bookmarkStart w:id="7435" w:name="_Toc36846990"/>
      <w:bookmarkStart w:id="7436" w:name="_Toc36939643"/>
      <w:bookmarkStart w:id="7437" w:name="_Toc37082623"/>
      <w:r w:rsidRPr="000E4E7F">
        <w:t>–</w:t>
      </w:r>
      <w:r w:rsidRPr="000E4E7F">
        <w:tab/>
      </w:r>
      <w:r w:rsidRPr="000E4E7F">
        <w:rPr>
          <w:i/>
          <w:noProof/>
        </w:rPr>
        <w:t>MMEC</w:t>
      </w:r>
      <w:bookmarkEnd w:id="7430"/>
      <w:bookmarkEnd w:id="7431"/>
      <w:bookmarkEnd w:id="7432"/>
      <w:bookmarkEnd w:id="7433"/>
      <w:bookmarkEnd w:id="7434"/>
      <w:bookmarkEnd w:id="7435"/>
      <w:bookmarkEnd w:id="7436"/>
      <w:bookmarkEnd w:id="7437"/>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438" w:name="_Toc20487475"/>
      <w:bookmarkStart w:id="7439" w:name="_Toc29342775"/>
      <w:bookmarkStart w:id="7440" w:name="_Toc29343914"/>
      <w:bookmarkStart w:id="7441" w:name="_Toc36567180"/>
      <w:bookmarkStart w:id="7442" w:name="_Toc36810627"/>
      <w:bookmarkStart w:id="7443" w:name="_Toc36846991"/>
      <w:bookmarkStart w:id="7444" w:name="_Toc36939644"/>
      <w:bookmarkStart w:id="7445" w:name="_Toc37082624"/>
      <w:r w:rsidRPr="000E4E7F">
        <w:t>–</w:t>
      </w:r>
      <w:r w:rsidRPr="000E4E7F">
        <w:tab/>
      </w:r>
      <w:r w:rsidRPr="000E4E7F">
        <w:rPr>
          <w:i/>
          <w:noProof/>
        </w:rPr>
        <w:t>NeighCellConfig</w:t>
      </w:r>
      <w:bookmarkEnd w:id="7438"/>
      <w:bookmarkEnd w:id="7439"/>
      <w:bookmarkEnd w:id="7440"/>
      <w:bookmarkEnd w:id="7441"/>
      <w:bookmarkEnd w:id="7442"/>
      <w:bookmarkEnd w:id="7443"/>
      <w:bookmarkEnd w:id="7444"/>
      <w:bookmarkEnd w:id="7445"/>
    </w:p>
    <w:p w14:paraId="77C6B900"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r w:rsidRPr="000E4E7F">
        <w:rPr>
          <w:bCs/>
          <w:i/>
          <w:iCs/>
        </w:rPr>
        <w:t xml:space="preserve">NeighCellConfig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446" w:name="_Toc20487476"/>
      <w:bookmarkStart w:id="7447" w:name="_Toc29342776"/>
      <w:bookmarkStart w:id="7448" w:name="_Toc29343915"/>
      <w:bookmarkStart w:id="7449" w:name="_Toc36567181"/>
      <w:bookmarkStart w:id="7450" w:name="_Toc36810628"/>
      <w:bookmarkStart w:id="7451" w:name="_Toc36846992"/>
      <w:bookmarkStart w:id="7452" w:name="_Toc36939645"/>
      <w:bookmarkStart w:id="7453" w:name="_Toc37082625"/>
      <w:r w:rsidRPr="000E4E7F">
        <w:t>–</w:t>
      </w:r>
      <w:r w:rsidRPr="000E4E7F">
        <w:tab/>
      </w:r>
      <w:r w:rsidRPr="000E4E7F">
        <w:rPr>
          <w:i/>
        </w:rPr>
        <w:t>NG-5G-S-TMSI</w:t>
      </w:r>
      <w:bookmarkEnd w:id="7446"/>
      <w:bookmarkEnd w:id="7447"/>
      <w:bookmarkEnd w:id="7448"/>
      <w:bookmarkEnd w:id="7449"/>
      <w:bookmarkEnd w:id="7450"/>
      <w:bookmarkEnd w:id="7451"/>
      <w:bookmarkEnd w:id="7452"/>
      <w:bookmarkEnd w:id="7453"/>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454" w:name="_Toc20487477"/>
      <w:bookmarkStart w:id="7455" w:name="_Toc29342777"/>
      <w:bookmarkStart w:id="7456" w:name="_Toc29343916"/>
      <w:bookmarkStart w:id="7457" w:name="_Toc36567182"/>
      <w:bookmarkStart w:id="7458" w:name="_Toc36810629"/>
      <w:bookmarkStart w:id="7459" w:name="_Toc36846993"/>
      <w:bookmarkStart w:id="7460" w:name="_Toc36939646"/>
      <w:bookmarkStart w:id="7461" w:name="_Toc37082626"/>
      <w:r w:rsidRPr="000E4E7F">
        <w:t>–</w:t>
      </w:r>
      <w:r w:rsidRPr="000E4E7F">
        <w:tab/>
      </w:r>
      <w:r w:rsidRPr="000E4E7F">
        <w:rPr>
          <w:i/>
        </w:rPr>
        <w:t>OtherConfig</w:t>
      </w:r>
      <w:bookmarkEnd w:id="7454"/>
      <w:bookmarkEnd w:id="7455"/>
      <w:bookmarkEnd w:id="7456"/>
      <w:bookmarkEnd w:id="7457"/>
      <w:bookmarkEnd w:id="7458"/>
      <w:bookmarkEnd w:id="7459"/>
      <w:bookmarkEnd w:id="7460"/>
      <w:bookmarkEnd w:id="7461"/>
    </w:p>
    <w:p w14:paraId="2FEF351E"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462" w:name="OLE_LINK56"/>
      <w:r w:rsidRPr="000E4E7F">
        <w:t>autonomousDenialSubframes</w:t>
      </w:r>
      <w:bookmarkEnd w:id="7462"/>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r w:rsidRPr="000E4E7F">
              <w:rPr>
                <w:b/>
                <w:i/>
              </w:rPr>
              <w:t>CandidateServingFreqListNR</w:t>
            </w:r>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77665501"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r w:rsidRPr="000E4E7F">
              <w:rPr>
                <w:b/>
                <w:i/>
              </w:rPr>
              <w:t>rlmReportRep-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463" w:name="_Toc20487478"/>
      <w:bookmarkStart w:id="7464" w:name="_Toc29342778"/>
      <w:bookmarkStart w:id="7465" w:name="_Toc29343917"/>
      <w:bookmarkStart w:id="7466" w:name="_Toc36567183"/>
      <w:bookmarkStart w:id="7467" w:name="_Toc36810630"/>
      <w:bookmarkStart w:id="7468" w:name="_Toc36846994"/>
      <w:bookmarkStart w:id="7469" w:name="_Toc36939647"/>
      <w:bookmarkStart w:id="7470" w:name="_Toc37082627"/>
      <w:r w:rsidRPr="000E4E7F">
        <w:rPr>
          <w:rFonts w:eastAsia="MS Mincho"/>
        </w:rPr>
        <w:t>–</w:t>
      </w:r>
      <w:r w:rsidRPr="000E4E7F">
        <w:rPr>
          <w:rFonts w:eastAsia="MS Mincho"/>
        </w:rPr>
        <w:tab/>
      </w:r>
      <w:r w:rsidRPr="000E4E7F">
        <w:rPr>
          <w:rFonts w:eastAsia="MS Mincho"/>
          <w:i/>
        </w:rPr>
        <w:t>RAN-AreaCode</w:t>
      </w:r>
      <w:bookmarkEnd w:id="7463"/>
      <w:bookmarkEnd w:id="7464"/>
      <w:bookmarkEnd w:id="7465"/>
      <w:bookmarkEnd w:id="7466"/>
      <w:bookmarkEnd w:id="7467"/>
      <w:bookmarkEnd w:id="7468"/>
      <w:bookmarkEnd w:id="7469"/>
      <w:bookmarkEnd w:id="7470"/>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 xml:space="preserve">RAN-AreaCod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471" w:name="_Toc20487479"/>
      <w:bookmarkStart w:id="7472" w:name="_Toc29342779"/>
      <w:bookmarkStart w:id="7473" w:name="_Toc29343918"/>
      <w:bookmarkStart w:id="7474" w:name="_Toc36567184"/>
      <w:bookmarkStart w:id="7475" w:name="_Toc36810631"/>
      <w:bookmarkStart w:id="7476" w:name="_Toc36846995"/>
      <w:bookmarkStart w:id="7477" w:name="_Toc36939648"/>
      <w:bookmarkStart w:id="7478" w:name="_Toc37082628"/>
      <w:r w:rsidRPr="000E4E7F">
        <w:t>–</w:t>
      </w:r>
      <w:r w:rsidRPr="000E4E7F">
        <w:tab/>
      </w:r>
      <w:r w:rsidRPr="000E4E7F">
        <w:rPr>
          <w:i/>
        </w:rPr>
        <w:t>RAND-CDMA2000 (1xRTT)</w:t>
      </w:r>
      <w:bookmarkEnd w:id="7471"/>
      <w:bookmarkEnd w:id="7472"/>
      <w:bookmarkEnd w:id="7473"/>
      <w:bookmarkEnd w:id="7474"/>
      <w:bookmarkEnd w:id="7475"/>
      <w:bookmarkEnd w:id="7476"/>
      <w:bookmarkEnd w:id="7477"/>
      <w:bookmarkEnd w:id="7478"/>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479" w:name="_Toc20487480"/>
      <w:bookmarkStart w:id="7480" w:name="_Toc29342780"/>
      <w:bookmarkStart w:id="7481" w:name="_Toc29343919"/>
      <w:bookmarkStart w:id="7482" w:name="_Toc36567185"/>
      <w:bookmarkStart w:id="7483" w:name="_Toc36810632"/>
      <w:bookmarkStart w:id="7484" w:name="_Toc36846996"/>
      <w:bookmarkStart w:id="7485" w:name="_Toc36939649"/>
      <w:bookmarkStart w:id="7486" w:name="_Toc37082629"/>
      <w:r w:rsidRPr="000E4E7F">
        <w:t>–</w:t>
      </w:r>
      <w:r w:rsidRPr="000E4E7F">
        <w:tab/>
      </w:r>
      <w:r w:rsidRPr="000E4E7F">
        <w:rPr>
          <w:i/>
          <w:noProof/>
        </w:rPr>
        <w:t>RAT-Type</w:t>
      </w:r>
      <w:bookmarkEnd w:id="7479"/>
      <w:bookmarkEnd w:id="7480"/>
      <w:bookmarkEnd w:id="7481"/>
      <w:bookmarkEnd w:id="7482"/>
      <w:bookmarkEnd w:id="7483"/>
      <w:bookmarkEnd w:id="7484"/>
      <w:bookmarkEnd w:id="7485"/>
      <w:bookmarkEnd w:id="7486"/>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487" w:name="_Toc20487481"/>
      <w:bookmarkStart w:id="7488" w:name="_Toc29342781"/>
      <w:bookmarkStart w:id="7489" w:name="_Toc29343920"/>
      <w:bookmarkStart w:id="7490" w:name="_Toc36567186"/>
      <w:bookmarkStart w:id="7491" w:name="_Toc36810633"/>
      <w:bookmarkStart w:id="7492" w:name="_Toc36846997"/>
      <w:bookmarkStart w:id="7493" w:name="_Toc36939650"/>
      <w:bookmarkStart w:id="7494" w:name="_Toc37082630"/>
      <w:r w:rsidRPr="000E4E7F">
        <w:t>–</w:t>
      </w:r>
      <w:r w:rsidRPr="000E4E7F">
        <w:tab/>
      </w:r>
      <w:r w:rsidRPr="000E4E7F">
        <w:rPr>
          <w:i/>
          <w:noProof/>
        </w:rPr>
        <w:t>ResumeIdentity</w:t>
      </w:r>
      <w:bookmarkEnd w:id="7487"/>
      <w:bookmarkEnd w:id="7488"/>
      <w:bookmarkEnd w:id="7489"/>
      <w:bookmarkEnd w:id="7490"/>
      <w:bookmarkEnd w:id="7491"/>
      <w:bookmarkEnd w:id="7492"/>
      <w:bookmarkEnd w:id="7493"/>
      <w:bookmarkEnd w:id="7494"/>
    </w:p>
    <w:p w14:paraId="6D740ECA"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495" w:name="_Toc20487482"/>
      <w:bookmarkStart w:id="7496" w:name="_Toc29342782"/>
      <w:bookmarkStart w:id="7497" w:name="_Toc29343921"/>
      <w:bookmarkStart w:id="7498" w:name="_Toc36567187"/>
      <w:bookmarkStart w:id="7499" w:name="_Toc36810634"/>
      <w:bookmarkStart w:id="7500" w:name="_Toc36846998"/>
      <w:bookmarkStart w:id="7501" w:name="_Toc36939651"/>
      <w:bookmarkStart w:id="7502" w:name="_Toc37082631"/>
      <w:r w:rsidRPr="000E4E7F">
        <w:t>–</w:t>
      </w:r>
      <w:r w:rsidRPr="000E4E7F">
        <w:tab/>
      </w:r>
      <w:r w:rsidRPr="000E4E7F">
        <w:rPr>
          <w:i/>
          <w:noProof/>
        </w:rPr>
        <w:t>RRC-TransactionIdentifier</w:t>
      </w:r>
      <w:bookmarkEnd w:id="7495"/>
      <w:bookmarkEnd w:id="7496"/>
      <w:bookmarkEnd w:id="7497"/>
      <w:bookmarkEnd w:id="7498"/>
      <w:bookmarkEnd w:id="7499"/>
      <w:bookmarkEnd w:id="7500"/>
      <w:bookmarkEnd w:id="7501"/>
      <w:bookmarkEnd w:id="7502"/>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TransactionIdentifier</w:t>
      </w:r>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503" w:name="_Toc20487483"/>
      <w:bookmarkStart w:id="7504" w:name="_Toc29342783"/>
      <w:bookmarkStart w:id="7505" w:name="_Toc29343922"/>
      <w:bookmarkStart w:id="7506" w:name="_Toc36567188"/>
      <w:bookmarkStart w:id="7507" w:name="_Toc36810635"/>
      <w:bookmarkStart w:id="7508" w:name="_Toc36846999"/>
      <w:bookmarkStart w:id="7509" w:name="_Toc36939652"/>
      <w:bookmarkStart w:id="7510" w:name="_Toc37082632"/>
      <w:r w:rsidRPr="000E4E7F">
        <w:t>–</w:t>
      </w:r>
      <w:r w:rsidRPr="000E4E7F">
        <w:tab/>
      </w:r>
      <w:r w:rsidRPr="000E4E7F">
        <w:rPr>
          <w:i/>
          <w:snapToGrid w:val="0"/>
        </w:rPr>
        <w:t>SBAS-ID</w:t>
      </w:r>
      <w:bookmarkEnd w:id="7503"/>
      <w:bookmarkEnd w:id="7504"/>
      <w:bookmarkEnd w:id="7505"/>
      <w:bookmarkEnd w:id="7506"/>
      <w:bookmarkEnd w:id="7507"/>
      <w:bookmarkEnd w:id="7508"/>
      <w:bookmarkEnd w:id="7509"/>
      <w:bookmarkEnd w:id="7510"/>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511" w:name="_Toc20487484"/>
      <w:bookmarkStart w:id="7512" w:name="_Toc29342784"/>
      <w:bookmarkStart w:id="7513" w:name="_Toc29343923"/>
      <w:bookmarkStart w:id="7514" w:name="_Toc36567189"/>
      <w:bookmarkStart w:id="7515" w:name="_Toc36810636"/>
      <w:bookmarkStart w:id="7516" w:name="_Toc36847000"/>
      <w:bookmarkStart w:id="7517" w:name="_Toc36939653"/>
      <w:bookmarkStart w:id="7518" w:name="_Toc37082633"/>
      <w:r w:rsidRPr="000E4E7F">
        <w:rPr>
          <w:rFonts w:eastAsia="MS Mincho"/>
        </w:rPr>
        <w:t>–</w:t>
      </w:r>
      <w:r w:rsidRPr="000E4E7F">
        <w:rPr>
          <w:rFonts w:eastAsia="MS Mincho"/>
        </w:rPr>
        <w:tab/>
      </w:r>
      <w:r w:rsidRPr="000E4E7F">
        <w:rPr>
          <w:rFonts w:eastAsia="MS Mincho"/>
          <w:i/>
        </w:rPr>
        <w:t>ShortI-RNTI</w:t>
      </w:r>
      <w:bookmarkEnd w:id="7511"/>
      <w:bookmarkEnd w:id="7512"/>
      <w:bookmarkEnd w:id="7513"/>
      <w:bookmarkEnd w:id="7514"/>
      <w:bookmarkEnd w:id="7515"/>
      <w:bookmarkEnd w:id="7516"/>
      <w:bookmarkEnd w:id="7517"/>
      <w:bookmarkEnd w:id="7518"/>
    </w:p>
    <w:p w14:paraId="3BC2A2BD"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519" w:name="_Toc20487485"/>
      <w:bookmarkStart w:id="7520" w:name="_Toc29342785"/>
      <w:bookmarkStart w:id="7521" w:name="_Toc29343924"/>
      <w:bookmarkStart w:id="7522" w:name="_Toc36567190"/>
      <w:bookmarkStart w:id="7523" w:name="_Toc36810637"/>
      <w:bookmarkStart w:id="7524" w:name="_Toc36847001"/>
      <w:bookmarkStart w:id="7525" w:name="_Toc36939654"/>
      <w:bookmarkStart w:id="7526" w:name="_Toc37082634"/>
      <w:r w:rsidRPr="000E4E7F">
        <w:rPr>
          <w:i/>
        </w:rPr>
        <w:t>–</w:t>
      </w:r>
      <w:r w:rsidRPr="000E4E7F">
        <w:rPr>
          <w:i/>
        </w:rPr>
        <w:tab/>
        <w:t>S-NSSAI</w:t>
      </w:r>
      <w:bookmarkEnd w:id="7519"/>
      <w:bookmarkEnd w:id="7520"/>
      <w:bookmarkEnd w:id="7521"/>
      <w:bookmarkEnd w:id="7522"/>
      <w:bookmarkEnd w:id="7523"/>
      <w:bookmarkEnd w:id="7524"/>
      <w:bookmarkEnd w:id="7525"/>
      <w:bookmarkEnd w:id="7526"/>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527" w:name="_Toc20487486"/>
      <w:bookmarkStart w:id="7528" w:name="_Toc29342786"/>
      <w:bookmarkStart w:id="7529" w:name="_Toc29343925"/>
      <w:bookmarkStart w:id="7530" w:name="_Toc36567191"/>
      <w:bookmarkStart w:id="7531" w:name="_Toc36810638"/>
      <w:bookmarkStart w:id="7532" w:name="_Toc36847002"/>
      <w:bookmarkStart w:id="7533" w:name="_Toc36939655"/>
      <w:bookmarkStart w:id="7534" w:name="_Toc37082635"/>
      <w:r w:rsidRPr="000E4E7F">
        <w:t>–</w:t>
      </w:r>
      <w:r w:rsidRPr="000E4E7F">
        <w:tab/>
      </w:r>
      <w:r w:rsidRPr="000E4E7F">
        <w:rPr>
          <w:i/>
          <w:noProof/>
        </w:rPr>
        <w:t>S-TMSI</w:t>
      </w:r>
      <w:bookmarkEnd w:id="7527"/>
      <w:bookmarkEnd w:id="7528"/>
      <w:bookmarkEnd w:id="7529"/>
      <w:bookmarkEnd w:id="7530"/>
      <w:bookmarkEnd w:id="7531"/>
      <w:bookmarkEnd w:id="7532"/>
      <w:bookmarkEnd w:id="7533"/>
      <w:bookmarkEnd w:id="7534"/>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535" w:name="_Toc20487487"/>
      <w:bookmarkStart w:id="7536" w:name="_Toc29342787"/>
      <w:bookmarkStart w:id="7537" w:name="_Toc29343926"/>
      <w:bookmarkStart w:id="7538" w:name="_Toc36567192"/>
      <w:bookmarkStart w:id="7539" w:name="_Toc36810639"/>
      <w:bookmarkStart w:id="7540" w:name="_Toc36847003"/>
      <w:bookmarkStart w:id="7541" w:name="_Toc36939656"/>
      <w:bookmarkStart w:id="7542" w:name="_Toc37082636"/>
      <w:r w:rsidRPr="000E4E7F">
        <w:t>–</w:t>
      </w:r>
      <w:r w:rsidRPr="000E4E7F">
        <w:tab/>
      </w:r>
      <w:r w:rsidRPr="000E4E7F">
        <w:rPr>
          <w:i/>
        </w:rPr>
        <w:t>TraceReference</w:t>
      </w:r>
      <w:bookmarkEnd w:id="7535"/>
      <w:bookmarkEnd w:id="7536"/>
      <w:bookmarkEnd w:id="7537"/>
      <w:bookmarkEnd w:id="7538"/>
      <w:bookmarkEnd w:id="7539"/>
      <w:bookmarkEnd w:id="7540"/>
      <w:bookmarkEnd w:id="7541"/>
      <w:bookmarkEnd w:id="7542"/>
    </w:p>
    <w:p w14:paraId="635F84E2"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r w:rsidRPr="000E4E7F">
        <w:rPr>
          <w:bCs/>
          <w:i/>
          <w:iCs/>
        </w:rPr>
        <w:t xml:space="preserve">TraceReferenc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543" w:name="_Toc20487488"/>
      <w:bookmarkStart w:id="7544" w:name="_Toc29342788"/>
      <w:bookmarkStart w:id="7545" w:name="_Toc29343927"/>
      <w:bookmarkStart w:id="7546" w:name="_Toc36567193"/>
      <w:bookmarkStart w:id="7547" w:name="_Toc36810640"/>
      <w:bookmarkStart w:id="7548" w:name="_Toc36847004"/>
      <w:bookmarkStart w:id="7549" w:name="_Toc36939657"/>
      <w:bookmarkStart w:id="7550" w:name="_Toc37082637"/>
      <w:r w:rsidRPr="000E4E7F">
        <w:t>–</w:t>
      </w:r>
      <w:r w:rsidRPr="000E4E7F">
        <w:tab/>
      </w:r>
      <w:r w:rsidRPr="000E4E7F">
        <w:rPr>
          <w:i/>
          <w:noProof/>
        </w:rPr>
        <w:t>UE-CapabilityRAT-ContainerList</w:t>
      </w:r>
      <w:bookmarkEnd w:id="7543"/>
      <w:bookmarkEnd w:id="7544"/>
      <w:bookmarkEnd w:id="7545"/>
      <w:bookmarkEnd w:id="7546"/>
      <w:bookmarkEnd w:id="7547"/>
      <w:bookmarkEnd w:id="7548"/>
      <w:bookmarkEnd w:id="7549"/>
      <w:bookmarkEnd w:id="7550"/>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CapabilityRAT-ContainerList</w:t>
      </w:r>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551" w:name="_Toc20487489"/>
      <w:bookmarkStart w:id="7552" w:name="_Toc29342789"/>
      <w:bookmarkStart w:id="7553" w:name="_Toc29343928"/>
      <w:bookmarkStart w:id="7554" w:name="_Toc36567194"/>
      <w:bookmarkStart w:id="7555" w:name="_Toc36810641"/>
      <w:bookmarkStart w:id="7556" w:name="_Toc36847005"/>
      <w:bookmarkStart w:id="7557" w:name="_Toc36939658"/>
      <w:bookmarkStart w:id="7558" w:name="_Toc37082638"/>
      <w:r w:rsidRPr="000E4E7F">
        <w:t>–</w:t>
      </w:r>
      <w:r w:rsidRPr="000E4E7F">
        <w:tab/>
      </w:r>
      <w:r w:rsidRPr="000E4E7F">
        <w:rPr>
          <w:i/>
          <w:noProof/>
        </w:rPr>
        <w:t>UE-EUTRA-Capability</w:t>
      </w:r>
      <w:bookmarkEnd w:id="7551"/>
      <w:bookmarkEnd w:id="7552"/>
      <w:bookmarkEnd w:id="7553"/>
      <w:bookmarkEnd w:id="7554"/>
      <w:bookmarkEnd w:id="7555"/>
      <w:bookmarkEnd w:id="7556"/>
      <w:bookmarkEnd w:id="7557"/>
      <w:bookmarkEnd w:id="7558"/>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559" w:name="OLE_LINK112"/>
      <w:bookmarkStart w:id="7560" w:name="OLE_LINK113"/>
      <w:r w:rsidRPr="000E4E7F">
        <w:t xml:space="preserve"> :</w:t>
      </w:r>
      <w:bookmarkEnd w:id="7559"/>
      <w:bookmarkEnd w:id="7560"/>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561"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561"/>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562"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562"/>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563"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563"/>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r w:rsidRPr="000E4E7F">
              <w:rPr>
                <w:b/>
                <w:i/>
                <w:lang w:eastAsia="en-GB"/>
              </w:rPr>
              <w:t>benefitsFromInterruption</w:t>
            </w:r>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r w:rsidRPr="000E4E7F">
              <w:rPr>
                <w:b/>
                <w:i/>
              </w:rPr>
              <w:t>bwPrefInd</w:t>
            </w:r>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r w:rsidRPr="000E4E7F">
              <w:rPr>
                <w:b/>
                <w:i/>
                <w:lang w:eastAsia="zh-CN"/>
              </w:rPr>
              <w:t>ce-CQI-AlternativeTable</w:t>
            </w:r>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r w:rsidRPr="000E4E7F">
              <w:rPr>
                <w:b/>
                <w:i/>
                <w:lang w:eastAsia="en-GB"/>
              </w:rPr>
              <w:t>ce-CRS-ChannelEstMPDCCH</w:t>
            </w:r>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r w:rsidRPr="000E4E7F">
              <w:rPr>
                <w:b/>
                <w:i/>
                <w:lang w:eastAsia="en-GB"/>
              </w:rPr>
              <w:t>ce-ModeA-ETWS-CMAS-RxInConn, ce-ModeB-ETWS-CMAS-RxInConn</w:t>
            </w:r>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r w:rsidRPr="000E4E7F">
              <w:rPr>
                <w:b/>
                <w:i/>
                <w:lang w:eastAsia="en-GB"/>
              </w:rPr>
              <w:t>ce-ModeA-PDSCH-MultiTB, ce-ModeB-PDSCH-MultiTB,</w:t>
            </w:r>
          </w:p>
          <w:p w14:paraId="29A89422" w14:textId="77777777" w:rsidR="0017564B" w:rsidRPr="000E4E7F" w:rsidRDefault="0017564B" w:rsidP="003C0A8B">
            <w:pPr>
              <w:pStyle w:val="TAL"/>
              <w:rPr>
                <w:b/>
                <w:i/>
                <w:lang w:eastAsia="en-GB"/>
              </w:rPr>
            </w:pPr>
            <w:r w:rsidRPr="000E4E7F">
              <w:rPr>
                <w:b/>
                <w:i/>
                <w:lang w:eastAsia="en-GB"/>
              </w:rPr>
              <w:t>ce-ModeA-PUSCH-MultiTB, ce-ModeB-PUSCH-MultiTB</w:t>
            </w:r>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127BC22B"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564"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564"/>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r w:rsidRPr="000E4E7F">
              <w:rPr>
                <w:b/>
                <w:i/>
                <w:lang w:eastAsia="en-GB"/>
              </w:rPr>
              <w:t>ce-RRC-INACTIVE</w:t>
            </w:r>
          </w:p>
          <w:p w14:paraId="6E3D8ADB"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r w:rsidRPr="000E4E7F">
              <w:rPr>
                <w:b/>
                <w:i/>
                <w:lang w:eastAsia="en-GB"/>
              </w:rPr>
              <w:t>ce-RxInLTE-ControlRegion</w:t>
            </w:r>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r w:rsidRPr="000E4E7F">
              <w:rPr>
                <w:b/>
                <w:i/>
                <w:lang w:eastAsia="zh-CN"/>
              </w:rPr>
              <w:t>ce-SwitchWithoutHO</w:t>
            </w:r>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r w:rsidRPr="000E4E7F">
              <w:rPr>
                <w:b/>
                <w:i/>
                <w:lang w:eastAsia="zh-CN"/>
              </w:rPr>
              <w:t>ce-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r w:rsidRPr="000E4E7F">
              <w:rPr>
                <w:b/>
                <w:i/>
                <w:lang w:eastAsia="en-GB"/>
              </w:rPr>
              <w:t>commSimultaneousTx</w:t>
            </w:r>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r w:rsidRPr="000E4E7F">
              <w:rPr>
                <w:b/>
                <w:i/>
                <w:lang w:eastAsia="en-GB"/>
              </w:rPr>
              <w:t>commSupportedBands</w:t>
            </w:r>
          </w:p>
          <w:p w14:paraId="08C668BA"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r w:rsidRPr="000E4E7F">
              <w:rPr>
                <w:b/>
                <w:i/>
                <w:lang w:eastAsia="en-GB"/>
              </w:rPr>
              <w:t>commSupportedBandsPerBC</w:t>
            </w:r>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r w:rsidRPr="000E4E7F">
              <w:rPr>
                <w:b/>
                <w:i/>
                <w:lang w:eastAsia="en-GB"/>
              </w:rPr>
              <w:t>configN (in MIMO-CA-ParametersPerBoBCPerTM)</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r w:rsidRPr="000E4E7F">
              <w:rPr>
                <w:b/>
                <w:i/>
              </w:rPr>
              <w:t>configN (in MIMO-UE-ParametersPerTM)</w:t>
            </w:r>
          </w:p>
          <w:p w14:paraId="6D6AE01E"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r w:rsidRPr="000E4E7F">
              <w:rPr>
                <w:b/>
                <w:i/>
              </w:rPr>
              <w:t>crs-IntfMitig</w:t>
            </w:r>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r w:rsidRPr="000E4E7F">
              <w:rPr>
                <w:b/>
                <w:i/>
              </w:rPr>
              <w:t>dataInactMon</w:t>
            </w:r>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r w:rsidRPr="000E4E7F">
              <w:rPr>
                <w:b/>
                <w:i/>
                <w:lang w:eastAsia="zh-CN"/>
              </w:rPr>
              <w:t>delayBudgetReporting</w:t>
            </w:r>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r w:rsidRPr="000E4E7F">
              <w:rPr>
                <w:b/>
                <w:i/>
                <w:lang w:eastAsia="zh-CN"/>
              </w:rPr>
              <w:t>demodulationEnhancements</w:t>
            </w:r>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r w:rsidRPr="000E4E7F">
              <w:rPr>
                <w:b/>
                <w:i/>
              </w:rPr>
              <w:t>densityReductionNP, densityReductionBF</w:t>
            </w:r>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r w:rsidRPr="000E4E7F">
              <w:rPr>
                <w:b/>
                <w:i/>
                <w:lang w:eastAsia="zh-CN"/>
              </w:rPr>
              <w:t>deviceType</w:t>
            </w:r>
          </w:p>
          <w:p w14:paraId="7C908D57"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r w:rsidRPr="000E4E7F">
              <w:rPr>
                <w:b/>
                <w:i/>
              </w:rPr>
              <w:t>diffFallbackCombReport</w:t>
            </w:r>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r w:rsidRPr="000E4E7F">
              <w:rPr>
                <w:b/>
                <w:i/>
              </w:rPr>
              <w:t>directSCellActivation</w:t>
            </w:r>
          </w:p>
          <w:p w14:paraId="1C6F1E52"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r w:rsidRPr="000E4E7F">
              <w:rPr>
                <w:b/>
                <w:i/>
              </w:rPr>
              <w:t>directSCellHibernation</w:t>
            </w:r>
          </w:p>
          <w:p w14:paraId="23BC552F"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r w:rsidRPr="000E4E7F">
              <w:rPr>
                <w:b/>
                <w:i/>
                <w:lang w:eastAsia="zh-CN"/>
              </w:rPr>
              <w:t>discInterFreqTx</w:t>
            </w:r>
          </w:p>
          <w:p w14:paraId="23113A21"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r w:rsidRPr="000E4E7F">
              <w:rPr>
                <w:b/>
                <w:i/>
                <w:lang w:eastAsia="zh-CN"/>
              </w:rPr>
              <w:t>discoverySignalsInDeactSCell</w:t>
            </w:r>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r w:rsidRPr="000E4E7F">
              <w:rPr>
                <w:b/>
                <w:i/>
                <w:lang w:eastAsia="zh-CN"/>
              </w:rPr>
              <w:t>discPeriodicSLSS</w:t>
            </w:r>
          </w:p>
          <w:p w14:paraId="20DD7A91"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r w:rsidRPr="000E4E7F">
              <w:rPr>
                <w:b/>
                <w:i/>
                <w:lang w:eastAsia="en-GB"/>
              </w:rPr>
              <w:t>discScheduledResourceAlloc</w:t>
            </w:r>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t>disc-UE-SelectedResourceAlloc</w:t>
            </w:r>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r w:rsidRPr="000E4E7F">
              <w:rPr>
                <w:b/>
                <w:i/>
                <w:lang w:eastAsia="en-GB"/>
              </w:rPr>
              <w:t>discSupportedBands</w:t>
            </w:r>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r w:rsidRPr="000E4E7F">
              <w:rPr>
                <w:b/>
                <w:i/>
                <w:lang w:eastAsia="en-GB"/>
              </w:rPr>
              <w:t>discSupportedProc</w:t>
            </w:r>
          </w:p>
          <w:p w14:paraId="4CEF7474"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ChannelQualityReporting</w:t>
            </w:r>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DedicatedMessageSegmentation</w:t>
            </w:r>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r w:rsidRPr="000E4E7F">
              <w:rPr>
                <w:b/>
                <w:i/>
              </w:rPr>
              <w:t>dmrs-BasedSPDCCH-MBSFN</w:t>
            </w:r>
          </w:p>
          <w:p w14:paraId="4F30A58E" w14:textId="77777777" w:rsidR="0072069F" w:rsidRPr="000E4E7F" w:rsidRDefault="0072069F" w:rsidP="0072069F">
            <w:pPr>
              <w:pStyle w:val="TAL"/>
              <w:rPr>
                <w:b/>
                <w:i/>
              </w:rPr>
            </w:pPr>
            <w:bookmarkStart w:id="7565" w:name="_Hlk523747801"/>
            <w:r w:rsidRPr="000E4E7F">
              <w:rPr>
                <w:lang w:eastAsia="en-GB"/>
              </w:rPr>
              <w:t>Indicates whether the UE supports sDCI monitoring in DMRS based SPDCCH for MBSFN subframe</w:t>
            </w:r>
            <w:bookmarkEnd w:id="7565"/>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r w:rsidRPr="000E4E7F">
              <w:rPr>
                <w:b/>
                <w:i/>
              </w:rPr>
              <w:t>dmrs-BasedSPDCCH-nonMBSFN</w:t>
            </w:r>
          </w:p>
          <w:p w14:paraId="219E5E6B"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r w:rsidRPr="000E4E7F">
              <w:rPr>
                <w:b/>
                <w:i/>
                <w:lang w:eastAsia="zh-CN"/>
              </w:rPr>
              <w:t>dmrs-LessUpPTS</w:t>
            </w:r>
          </w:p>
          <w:p w14:paraId="4189E76A"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r w:rsidRPr="000E4E7F">
              <w:rPr>
                <w:b/>
                <w:i/>
                <w:lang w:eastAsia="zh-CN"/>
              </w:rPr>
              <w:t>dmrs-OverheadReduction</w:t>
            </w:r>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r w:rsidRPr="000E4E7F">
              <w:rPr>
                <w:b/>
                <w:i/>
                <w:lang w:eastAsia="zh-CN"/>
              </w:rPr>
              <w:t>dmrs-PositionPattern</w:t>
            </w:r>
          </w:p>
          <w:p w14:paraId="46F0F986"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r w:rsidRPr="000E4E7F">
              <w:rPr>
                <w:b/>
                <w:i/>
                <w:lang w:eastAsia="zh-CN"/>
              </w:rPr>
              <w:t>dmrs-RepetitionSubslotPDSCH</w:t>
            </w:r>
          </w:p>
          <w:p w14:paraId="3DF25AD7"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r w:rsidRPr="000E4E7F">
              <w:rPr>
                <w:b/>
                <w:i/>
                <w:lang w:eastAsia="zh-CN"/>
              </w:rPr>
              <w:t>dmrs-SharingSubslotPDSCH</w:t>
            </w:r>
          </w:p>
          <w:p w14:paraId="2F6D9250"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r w:rsidRPr="000E4E7F">
              <w:rPr>
                <w:b/>
                <w:i/>
                <w:iCs/>
                <w:lang w:eastAsia="zh-CN"/>
              </w:rPr>
              <w:t>dormantSCellState</w:t>
            </w:r>
          </w:p>
          <w:p w14:paraId="5BEEF954"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r w:rsidRPr="000E4E7F">
              <w:rPr>
                <w:b/>
                <w:i/>
                <w:lang w:eastAsia="en-GB"/>
              </w:rPr>
              <w:t>downlinkLAA</w:t>
            </w:r>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r w:rsidRPr="000E4E7F">
              <w:rPr>
                <w:b/>
                <w:i/>
                <w:lang w:eastAsia="zh-CN"/>
              </w:rPr>
              <w:t>dtm</w:t>
            </w:r>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r w:rsidRPr="000E4E7F">
              <w:rPr>
                <w:b/>
                <w:i/>
              </w:rPr>
              <w:t>eLCID-Support</w:t>
            </w:r>
          </w:p>
          <w:p w14:paraId="327FD127"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r w:rsidRPr="000E4E7F">
              <w:rPr>
                <w:b/>
                <w:i/>
              </w:rPr>
              <w:t>emptyUnicastRegion</w:t>
            </w:r>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r w:rsidRPr="000E4E7F">
              <w:rPr>
                <w:b/>
                <w:i/>
                <w:kern w:val="2"/>
              </w:rPr>
              <w:t>en-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RedirectionUTRA-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AcquisitionForHO-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r w:rsidRPr="000E4E7F">
              <w:rPr>
                <w:b/>
                <w:i/>
              </w:rPr>
              <w:t>extendedLCID-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r w:rsidRPr="000E4E7F">
              <w:rPr>
                <w:b/>
                <w:i/>
              </w:rPr>
              <w:t>extendedLongDRX</w:t>
            </w:r>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r w:rsidRPr="000E4E7F">
              <w:rPr>
                <w:b/>
                <w:i/>
              </w:rPr>
              <w:t>extendedMAC-LengthField</w:t>
            </w:r>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r w:rsidRPr="000E4E7F">
              <w:rPr>
                <w:b/>
                <w:i/>
              </w:rPr>
              <w:t>extendedNumberOfDRBs</w:t>
            </w:r>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r w:rsidRPr="000E4E7F">
              <w:rPr>
                <w:b/>
                <w:i/>
              </w:rPr>
              <w:t>extendedPollByte</w:t>
            </w:r>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r w:rsidRPr="000E4E7F">
              <w:rPr>
                <w:b/>
                <w:i/>
              </w:rPr>
              <w:t>featureSetsDL-PerCC</w:t>
            </w:r>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r w:rsidRPr="000E4E7F">
              <w:rPr>
                <w:b/>
                <w:i/>
              </w:rPr>
              <w:t>featureSetsUL-PerCC</w:t>
            </w:r>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r w:rsidRPr="000E4E7F">
              <w:rPr>
                <w:b/>
                <w:i/>
                <w:lang w:eastAsia="en-GB"/>
              </w:rPr>
              <w:t>freqBandRetrieval</w:t>
            </w:r>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r w:rsidRPr="000E4E7F">
              <w:rPr>
                <w:b/>
                <w:i/>
              </w:rPr>
              <w:t>immMeasBT</w:t>
            </w:r>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r w:rsidRPr="000E4E7F">
              <w:rPr>
                <w:b/>
                <w:i/>
              </w:rPr>
              <w:t>immMeasWLAN</w:t>
            </w:r>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r w:rsidRPr="000E4E7F">
              <w:rPr>
                <w:b/>
                <w:i/>
              </w:rPr>
              <w:t>inDeviceCoexInd-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r w:rsidRPr="000E4E7F">
              <w:rPr>
                <w:b/>
                <w:i/>
                <w:lang w:eastAsia="zh-CN"/>
              </w:rPr>
              <w:t>inDeviceCoexInd-HardwareSharingInd</w:t>
            </w:r>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r w:rsidRPr="000E4E7F">
              <w:rPr>
                <w:b/>
                <w:i/>
                <w:lang w:eastAsia="en-GB"/>
              </w:rPr>
              <w:t>inDeviceCoexInd-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r w:rsidRPr="000E4E7F">
              <w:rPr>
                <w:b/>
                <w:i/>
                <w:lang w:eastAsia="zh-CN"/>
              </w:rPr>
              <w:t>interFreqProximityIndication</w:t>
            </w:r>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r w:rsidRPr="000E4E7F">
              <w:rPr>
                <w:b/>
                <w:i/>
                <w:lang w:eastAsia="zh-CN"/>
              </w:rPr>
              <w:t>interFreqRSTD-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r w:rsidRPr="000E4E7F">
              <w:rPr>
                <w:b/>
                <w:i/>
                <w:lang w:eastAsia="zh-CN"/>
              </w:rPr>
              <w:t>interFreqSI-AcquisitionForHO</w:t>
            </w:r>
          </w:p>
          <w:p w14:paraId="18BA87EB"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r w:rsidRPr="000E4E7F">
              <w:rPr>
                <w:b/>
                <w:i/>
                <w:lang w:eastAsia="en-GB"/>
              </w:rPr>
              <w:t>interRAT-ParametersWLAN</w:t>
            </w:r>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r w:rsidRPr="000E4E7F">
              <w:rPr>
                <w:b/>
                <w:i/>
              </w:rPr>
              <w:t>intraFreq-CE-NeedForGaps</w:t>
            </w:r>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r w:rsidRPr="000E4E7F">
              <w:rPr>
                <w:b/>
                <w:i/>
                <w:lang w:eastAsia="zh-CN"/>
              </w:rPr>
              <w:t>intraFreqHO-CE-ModeA</w:t>
            </w:r>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r w:rsidRPr="000E4E7F">
              <w:rPr>
                <w:b/>
                <w:i/>
                <w:lang w:eastAsia="zh-CN"/>
              </w:rPr>
              <w:t>intraFreqProximityIndication</w:t>
            </w:r>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r w:rsidRPr="000E4E7F">
              <w:rPr>
                <w:b/>
                <w:i/>
                <w:lang w:eastAsia="zh-CN"/>
              </w:rPr>
              <w:t>intraFreqSI-AcquisitionForHO</w:t>
            </w:r>
          </w:p>
          <w:p w14:paraId="1AD0ED8F"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ParametersPerBoBCPerTM)</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ParametersPerTM)</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r w:rsidRPr="000E4E7F">
              <w:rPr>
                <w:b/>
                <w:i/>
                <w:lang w:eastAsia="en-GB"/>
              </w:rPr>
              <w:t>locationReport</w:t>
            </w:r>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r w:rsidRPr="000E4E7F">
              <w:rPr>
                <w:b/>
                <w:i/>
                <w:lang w:eastAsia="zh-CN"/>
              </w:rPr>
              <w:t>loggedMBSFNMeasurements</w:t>
            </w:r>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r w:rsidRPr="000E4E7F">
              <w:rPr>
                <w:b/>
                <w:i/>
              </w:rPr>
              <w:t>loggedMeasBT</w:t>
            </w:r>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r w:rsidRPr="000E4E7F">
              <w:rPr>
                <w:b/>
                <w:i/>
                <w:lang w:eastAsia="zh-CN"/>
              </w:rPr>
              <w:t>loggedMeasurementsIdle</w:t>
            </w:r>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r w:rsidRPr="000E4E7F">
              <w:rPr>
                <w:b/>
                <w:i/>
              </w:rPr>
              <w:t>loggedMeasWLAN</w:t>
            </w:r>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r w:rsidRPr="000E4E7F">
              <w:rPr>
                <w:b/>
                <w:i/>
                <w:lang w:eastAsia="en-GB"/>
              </w:rPr>
              <w:t>lwa</w:t>
            </w:r>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r w:rsidRPr="000E4E7F">
              <w:rPr>
                <w:b/>
                <w:i/>
                <w:lang w:eastAsia="zh-CN"/>
              </w:rPr>
              <w:t>lwa-BufferSize</w:t>
            </w:r>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r w:rsidRPr="000E4E7F">
              <w:rPr>
                <w:b/>
                <w:i/>
              </w:rPr>
              <w:t>lwa-HO-Without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r w:rsidRPr="000E4E7F">
              <w:rPr>
                <w:b/>
                <w:i/>
              </w:rPr>
              <w:t>lwa-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r w:rsidRPr="000E4E7F">
              <w:rPr>
                <w:b/>
                <w:i/>
                <w:lang w:eastAsia="en-GB"/>
              </w:rPr>
              <w:t>lwa-SplitBearer</w:t>
            </w:r>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r w:rsidRPr="000E4E7F">
              <w:rPr>
                <w:b/>
                <w:i/>
              </w:rPr>
              <w:t>lwa-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r w:rsidRPr="000E4E7F">
              <w:rPr>
                <w:b/>
                <w:i/>
                <w:lang w:eastAsia="en-GB"/>
              </w:rPr>
              <w:t>lwip</w:t>
            </w:r>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r w:rsidRPr="000E4E7F">
              <w:rPr>
                <w:b/>
                <w:i/>
                <w:lang w:eastAsia="en-GB"/>
              </w:rPr>
              <w:t>lwip-Aggregation-DL, lwip-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r w:rsidRPr="000E4E7F">
              <w:rPr>
                <w:b/>
                <w:i/>
                <w:lang w:eastAsia="zh-CN"/>
              </w:rPr>
              <w:t>makeBeforeBreak</w:t>
            </w:r>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08109075"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r w:rsidRPr="000E4E7F">
              <w:rPr>
                <w:b/>
                <w:i/>
              </w:rPr>
              <w:t>maxNumberUpdatedCSI-Proc, maxNumberUpdatedCSI-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0746C9ED"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r w:rsidRPr="000E4E7F">
              <w:rPr>
                <w:b/>
                <w:i/>
              </w:rPr>
              <w:t>multipleCellsMeasExtension</w:t>
            </w:r>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r w:rsidRPr="000E4E7F">
              <w:rPr>
                <w:b/>
                <w:i/>
                <w:lang w:eastAsia="en-GB"/>
              </w:rPr>
              <w:t>multipleUplinkSPS</w:t>
            </w:r>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r w:rsidRPr="000E4E7F">
              <w:rPr>
                <w:rFonts w:eastAsia="SimSun"/>
                <w:b/>
                <w:i/>
                <w:lang w:eastAsia="zh-CN"/>
              </w:rPr>
              <w:t>naics-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r w:rsidRPr="000E4E7F">
              <w:rPr>
                <w:b/>
                <w:i/>
                <w:lang w:eastAsia="en-GB"/>
              </w:rPr>
              <w:t>ncsg</w:t>
            </w:r>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t>n-MaxList (in MIMO-UE-ParametersPerTM)</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MaxList (in MIMO-CA-ParametersPerBoBCPerTM)</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r w:rsidRPr="000E4E7F">
              <w:rPr>
                <w:b/>
                <w:i/>
                <w:lang w:eastAsia="en-GB"/>
              </w:rPr>
              <w:t>NonContiguousUL-RA-WithinCC-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19FDB8CC"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r w:rsidRPr="000E4E7F">
              <w:rPr>
                <w:b/>
                <w:i/>
                <w:lang w:eastAsia="en-GB"/>
              </w:rPr>
              <w:t>nonUniformGap</w:t>
            </w:r>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r w:rsidRPr="000E4E7F">
              <w:rPr>
                <w:b/>
                <w:i/>
                <w:lang w:eastAsia="zh-CN"/>
              </w:rPr>
              <w:t>noResourceRestrictionForTTIBundling</w:t>
            </w:r>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r w:rsidRPr="000E4E7F">
              <w:rPr>
                <w:b/>
                <w:i/>
                <w:lang w:eastAsia="zh-CN"/>
              </w:rPr>
              <w:t>nonCSG-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r w:rsidRPr="000E4E7F">
              <w:rPr>
                <w:b/>
                <w:i/>
                <w:lang w:eastAsia="zh-CN"/>
              </w:rPr>
              <w:t>numberOfBlindDecodesUSS</w:t>
            </w:r>
          </w:p>
          <w:p w14:paraId="78BB3FC5"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r w:rsidRPr="000E4E7F">
              <w:rPr>
                <w:b/>
                <w:i/>
                <w:lang w:eastAsia="en-GB"/>
              </w:rPr>
              <w:t>otdoa-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r w:rsidRPr="000E4E7F">
              <w:rPr>
                <w:b/>
                <w:i/>
              </w:rPr>
              <w:t>outOfOrderDelivery</w:t>
            </w:r>
          </w:p>
          <w:p w14:paraId="1A36A2EB"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r w:rsidRPr="000E4E7F">
              <w:rPr>
                <w:b/>
                <w:i/>
                <w:lang w:eastAsia="en-GB"/>
              </w:rPr>
              <w:t>outOfSequenceGrantHandling</w:t>
            </w:r>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r w:rsidRPr="000E4E7F">
              <w:rPr>
                <w:b/>
                <w:i/>
                <w:lang w:eastAsia="en-GB"/>
              </w:rPr>
              <w:t>overheatingInd</w:t>
            </w:r>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r w:rsidRPr="000E4E7F">
              <w:rPr>
                <w:b/>
                <w:i/>
                <w:lang w:eastAsia="en-GB"/>
              </w:rPr>
              <w:t>pdcp-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r w:rsidRPr="000E4E7F">
              <w:rPr>
                <w:b/>
                <w:i/>
              </w:rPr>
              <w:t>pdsch-RepSubframe</w:t>
            </w:r>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r w:rsidRPr="000E4E7F">
              <w:rPr>
                <w:b/>
                <w:i/>
              </w:rPr>
              <w:t>pdsch-RepSlot</w:t>
            </w:r>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r w:rsidRPr="000E4E7F">
              <w:rPr>
                <w:b/>
                <w:i/>
              </w:rPr>
              <w:t>pdsch-RepSubslot</w:t>
            </w:r>
          </w:p>
          <w:p w14:paraId="6FA063E4"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r w:rsidRPr="000E4E7F">
              <w:rPr>
                <w:b/>
                <w:i/>
                <w:lang w:eastAsia="en-GB"/>
              </w:rPr>
              <w:t>perServingCellMeasurementGap</w:t>
            </w:r>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30E60904"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r w:rsidRPr="000E4E7F">
              <w:rPr>
                <w:b/>
                <w:i/>
                <w:lang w:eastAsia="en-GB"/>
              </w:rPr>
              <w:t>powerPrefInd</w:t>
            </w:r>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r w:rsidRPr="000E4E7F">
              <w:rPr>
                <w:b/>
                <w:i/>
                <w:lang w:eastAsia="en-GB"/>
              </w:rPr>
              <w:t>powerUCI-SlotPUSCH, powerUCI-SubslotPUSCH</w:t>
            </w:r>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r w:rsidRPr="000E4E7F">
              <w:rPr>
                <w:b/>
                <w:i/>
                <w:lang w:eastAsia="en-GB"/>
              </w:rPr>
              <w:t>pur-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r w:rsidRPr="000E4E7F">
              <w:rPr>
                <w:b/>
                <w:i/>
                <w:lang w:eastAsia="en-GB"/>
              </w:rPr>
              <w:t>pur-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r w:rsidRPr="000E4E7F">
              <w:rPr>
                <w:b/>
                <w:i/>
              </w:rPr>
              <w:t>pusch-SPS-MaxConfigSlot</w:t>
            </w:r>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r w:rsidRPr="000E4E7F">
              <w:rPr>
                <w:b/>
                <w:i/>
              </w:rPr>
              <w:t>pusch-SPS-MultiConfigSlot</w:t>
            </w:r>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r w:rsidRPr="000E4E7F">
              <w:rPr>
                <w:b/>
                <w:i/>
              </w:rPr>
              <w:t>pusch-SPS-MaxConfigSubframe</w:t>
            </w:r>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r w:rsidRPr="000E4E7F">
              <w:rPr>
                <w:b/>
                <w:i/>
              </w:rPr>
              <w:t>pusch-SPS-MultiConfigSubframe</w:t>
            </w:r>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r w:rsidRPr="000E4E7F">
              <w:rPr>
                <w:b/>
                <w:i/>
              </w:rPr>
              <w:t>pusch-SPS-MaxConfigSubslot</w:t>
            </w:r>
          </w:p>
          <w:p w14:paraId="25D018BB"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r w:rsidRPr="000E4E7F">
              <w:rPr>
                <w:b/>
                <w:i/>
              </w:rPr>
              <w:t>pusch-SPS-MultiConfigSubslot</w:t>
            </w:r>
          </w:p>
          <w:p w14:paraId="0B92EA39"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r w:rsidRPr="000E4E7F">
              <w:rPr>
                <w:b/>
                <w:i/>
              </w:rPr>
              <w:t>pusch-SPS-SlotRepPCell</w:t>
            </w:r>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r w:rsidRPr="000E4E7F">
              <w:rPr>
                <w:b/>
                <w:i/>
              </w:rPr>
              <w:t>pusch-SPS-SlotRepPSCell</w:t>
            </w:r>
          </w:p>
          <w:p w14:paraId="7504EBA4"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r w:rsidRPr="000E4E7F">
              <w:rPr>
                <w:b/>
                <w:i/>
              </w:rPr>
              <w:t>pusch-SPS-SlotRepSCell</w:t>
            </w:r>
          </w:p>
          <w:p w14:paraId="1B1875B7"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r w:rsidRPr="000E4E7F">
              <w:rPr>
                <w:b/>
                <w:i/>
              </w:rPr>
              <w:t>pusch-SPS-SubframeRepPCell</w:t>
            </w:r>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r w:rsidRPr="000E4E7F">
              <w:rPr>
                <w:b/>
                <w:i/>
              </w:rPr>
              <w:t>pusch-SPS-SubframeRepPSCell</w:t>
            </w:r>
          </w:p>
          <w:p w14:paraId="7A0A4D5D"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r w:rsidRPr="000E4E7F">
              <w:rPr>
                <w:b/>
                <w:i/>
              </w:rPr>
              <w:t>pusch-SPS-SubframeRepSCell</w:t>
            </w:r>
          </w:p>
          <w:p w14:paraId="5CA48CB1"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r w:rsidRPr="000E4E7F">
              <w:rPr>
                <w:b/>
                <w:i/>
              </w:rPr>
              <w:t>pusch-SPS-SubslotRepPCell</w:t>
            </w:r>
          </w:p>
          <w:p w14:paraId="090BC2B4"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r w:rsidRPr="000E4E7F">
              <w:rPr>
                <w:b/>
                <w:i/>
              </w:rPr>
              <w:t>pusch-SPS-SubslotRepPSCell</w:t>
            </w:r>
          </w:p>
          <w:p w14:paraId="275C25E2"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r w:rsidRPr="000E4E7F">
              <w:rPr>
                <w:b/>
                <w:i/>
              </w:rPr>
              <w:t>pusch-SPS-SubslotRepSCell</w:t>
            </w:r>
          </w:p>
          <w:p w14:paraId="20AEF19F"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r w:rsidRPr="000E4E7F">
              <w:rPr>
                <w:b/>
                <w:i/>
              </w:rPr>
              <w:t>qoe-MeasReport</w:t>
            </w:r>
          </w:p>
          <w:p w14:paraId="5114BC75"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r w:rsidRPr="000E4E7F">
              <w:rPr>
                <w:b/>
                <w:i/>
              </w:rPr>
              <w:t>qoe-MTSI-MeasReport</w:t>
            </w:r>
          </w:p>
          <w:p w14:paraId="234690AB"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r w:rsidRPr="000E4E7F">
              <w:rPr>
                <w:b/>
                <w:i/>
                <w:lang w:eastAsia="zh-CN"/>
              </w:rPr>
              <w:t>rach-Report</w:t>
            </w:r>
          </w:p>
          <w:p w14:paraId="38B4D4E2"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SupportEnh</w:t>
            </w:r>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r w:rsidRPr="000E4E7F">
              <w:rPr>
                <w:b/>
                <w:i/>
                <w:lang w:eastAsia="en-GB"/>
              </w:rPr>
              <w:t>rclwi</w:t>
            </w:r>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r w:rsidRPr="000E4E7F">
              <w:rPr>
                <w:b/>
                <w:i/>
                <w:lang w:eastAsia="zh-CN"/>
              </w:rPr>
              <w:t>recommendedBitRate</w:t>
            </w:r>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r w:rsidRPr="000E4E7F">
              <w:rPr>
                <w:b/>
                <w:i/>
              </w:rPr>
              <w:t>reducedIntNonContComb</w:t>
            </w:r>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r w:rsidRPr="000E4E7F">
              <w:rPr>
                <w:b/>
                <w:i/>
              </w:rPr>
              <w:t>reflectiveQoS</w:t>
            </w:r>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r w:rsidRPr="000E4E7F">
              <w:rPr>
                <w:b/>
                <w:i/>
                <w:lang w:eastAsia="zh-CN"/>
              </w:rPr>
              <w:t>reportCGI-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r w:rsidRPr="000E4E7F">
              <w:rPr>
                <w:b/>
                <w:i/>
                <w:lang w:eastAsia="zh-CN"/>
              </w:rPr>
              <w:t>reportCGI-NR-NoEN-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r w:rsidRPr="000E4E7F">
              <w:rPr>
                <w:b/>
                <w:i/>
              </w:rPr>
              <w:t>srs-CapabilityPerBandPairList</w:t>
            </w:r>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r w:rsidRPr="000E4E7F">
              <w:rPr>
                <w:b/>
                <w:i/>
                <w:lang w:eastAsia="en-GB"/>
              </w:rPr>
              <w:t>requestedBands</w:t>
            </w:r>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r w:rsidRPr="000E4E7F">
              <w:rPr>
                <w:b/>
                <w:i/>
              </w:rPr>
              <w:t>requestedCCsDL, requestedCCsUL</w:t>
            </w:r>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r w:rsidRPr="000E4E7F">
              <w:rPr>
                <w:b/>
                <w:i/>
              </w:rPr>
              <w:t>requestedDiffFallbackCombList</w:t>
            </w:r>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r w:rsidRPr="000E4E7F">
              <w:rPr>
                <w:b/>
                <w:i/>
                <w:lang w:eastAsia="zh-CN"/>
              </w:rPr>
              <w:t>rlc-AM-Ooo-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r w:rsidRPr="000E4E7F">
              <w:rPr>
                <w:b/>
                <w:i/>
                <w:lang w:eastAsia="zh-CN"/>
              </w:rPr>
              <w:t>rlc-UM-Ooo-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r w:rsidRPr="000E4E7F">
              <w:rPr>
                <w:b/>
                <w:i/>
                <w:lang w:eastAsia="zh-CN"/>
              </w:rPr>
              <w:t>rlm-ReportSupport</w:t>
            </w:r>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r w:rsidRPr="000E4E7F">
              <w:rPr>
                <w:b/>
                <w:i/>
              </w:rPr>
              <w:t>rohc-ContextContinue</w:t>
            </w:r>
          </w:p>
          <w:p w14:paraId="7B51E59C"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r w:rsidRPr="000E4E7F">
              <w:rPr>
                <w:b/>
                <w:i/>
                <w:lang w:eastAsia="zh-CN"/>
              </w:rPr>
              <w:t>rohc-ContextMaxSessions</w:t>
            </w:r>
          </w:p>
          <w:p w14:paraId="20F9DFEE"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r w:rsidRPr="000E4E7F">
              <w:rPr>
                <w:b/>
                <w:i/>
              </w:rPr>
              <w:t>rohc-Profiles</w:t>
            </w:r>
          </w:p>
          <w:p w14:paraId="01C0A471"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r w:rsidRPr="000E4E7F">
              <w:rPr>
                <w:b/>
                <w:i/>
              </w:rPr>
              <w:t>rohc-ProfilesUL-Only</w:t>
            </w:r>
          </w:p>
          <w:p w14:paraId="340DFC7B"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r w:rsidRPr="000E4E7F">
              <w:rPr>
                <w:b/>
                <w:i/>
                <w:lang w:eastAsia="zh-CN"/>
              </w:rPr>
              <w:t>rsrqMeasWideband</w:t>
            </w:r>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r w:rsidRPr="000E4E7F">
              <w:rPr>
                <w:b/>
                <w:i/>
                <w:lang w:eastAsia="en-GB"/>
              </w:rPr>
              <w:t>scptm-ParallelReception</w:t>
            </w:r>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r w:rsidRPr="000E4E7F">
              <w:rPr>
                <w:b/>
                <w:i/>
                <w:lang w:eastAsia="en-GB"/>
              </w:rPr>
              <w:t>secondSlotStartingPosition</w:t>
            </w:r>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r w:rsidRPr="000E4E7F">
              <w:rPr>
                <w:b/>
                <w:i/>
              </w:rPr>
              <w:t>semiOL</w:t>
            </w:r>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r w:rsidRPr="000E4E7F">
              <w:rPr>
                <w:b/>
                <w:i/>
                <w:lang w:eastAsia="en-GB"/>
              </w:rPr>
              <w:t>semiStaticCFI</w:t>
            </w:r>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r w:rsidRPr="000E4E7F">
              <w:rPr>
                <w:b/>
                <w:i/>
                <w:lang w:eastAsia="en-GB"/>
              </w:rPr>
              <w:t>semiStaticCFI-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r w:rsidRPr="000E4E7F">
              <w:rPr>
                <w:b/>
                <w:i/>
                <w:lang w:eastAsia="zh-CN"/>
              </w:rPr>
              <w:t>simultaneousPUCCH-PUSCH</w:t>
            </w:r>
          </w:p>
          <w:p w14:paraId="042948E4"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r w:rsidRPr="000E4E7F">
              <w:rPr>
                <w:b/>
                <w:i/>
                <w:lang w:eastAsia="zh-CN"/>
              </w:rPr>
              <w:t>simultaneousRx-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r w:rsidRPr="000E4E7F">
              <w:rPr>
                <w:b/>
                <w:i/>
                <w:lang w:eastAsia="zh-CN"/>
              </w:rPr>
              <w:t>simultaneousTx-DifferentTx-Duration</w:t>
            </w:r>
          </w:p>
          <w:p w14:paraId="4795F8BA"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r w:rsidRPr="000E4E7F">
              <w:rPr>
                <w:b/>
                <w:i/>
                <w:lang w:eastAsia="en-GB"/>
              </w:rPr>
              <w:t>sl-CongestionControl</w:t>
            </w:r>
          </w:p>
          <w:p w14:paraId="67BE7F5F"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32EC906"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r w:rsidRPr="000E4E7F">
              <w:rPr>
                <w:b/>
                <w:i/>
              </w:rPr>
              <w:t>slss-SupportedTxFreq</w:t>
            </w:r>
          </w:p>
          <w:p w14:paraId="47DA78AB"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r w:rsidRPr="000E4E7F">
              <w:rPr>
                <w:b/>
                <w:i/>
                <w:lang w:eastAsia="en-GB"/>
              </w:rPr>
              <w:t>slss-TxRx</w:t>
            </w:r>
          </w:p>
          <w:p w14:paraId="13E07E2F"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r w:rsidRPr="000E4E7F">
              <w:rPr>
                <w:b/>
                <w:i/>
              </w:rPr>
              <w:t>sl-TxDiversity</w:t>
            </w:r>
          </w:p>
          <w:p w14:paraId="0ACD16BA"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r w:rsidRPr="000E4E7F">
              <w:rPr>
                <w:b/>
                <w:i/>
              </w:rPr>
              <w:t>sn-SizeLo</w:t>
            </w:r>
          </w:p>
          <w:p w14:paraId="2464147C"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r w:rsidRPr="000E4E7F">
              <w:rPr>
                <w:b/>
                <w:i/>
              </w:rPr>
              <w:t>spatialBundling-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r w:rsidRPr="000E4E7F">
              <w:rPr>
                <w:b/>
                <w:i/>
              </w:rPr>
              <w:t>spdcch-differentRS-types</w:t>
            </w:r>
          </w:p>
          <w:p w14:paraId="5DD571F0"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r w:rsidRPr="000E4E7F">
              <w:rPr>
                <w:b/>
                <w:i/>
              </w:rPr>
              <w:t>spdcch-Reuse</w:t>
            </w:r>
          </w:p>
          <w:p w14:paraId="47671121" w14:textId="77777777" w:rsidR="0072069F" w:rsidRPr="000E4E7F" w:rsidRDefault="0072069F" w:rsidP="0072069F">
            <w:pPr>
              <w:pStyle w:val="TAL"/>
            </w:pPr>
            <w:bookmarkStart w:id="7566" w:name="_Hlk523747968"/>
            <w:r w:rsidRPr="000E4E7F">
              <w:t>Indicates whether the UE supports L1 based SPDCCH reuse</w:t>
            </w:r>
            <w:bookmarkEnd w:id="756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r w:rsidRPr="000E4E7F">
              <w:rPr>
                <w:b/>
                <w:i/>
              </w:rPr>
              <w:t>sps-CyclicShift</w:t>
            </w:r>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r w:rsidRPr="000E4E7F">
              <w:rPr>
                <w:b/>
                <w:i/>
              </w:rPr>
              <w:t>sps-STTI</w:t>
            </w:r>
          </w:p>
          <w:p w14:paraId="3ABA3AE9" w14:textId="77777777" w:rsidR="0072069F" w:rsidRPr="000E4E7F" w:rsidRDefault="0072069F" w:rsidP="0072069F">
            <w:pPr>
              <w:pStyle w:val="TAL"/>
            </w:pPr>
            <w:bookmarkStart w:id="7567" w:name="_Hlk523748019"/>
            <w:r w:rsidRPr="000E4E7F">
              <w:t xml:space="preserve">Indicates whether the UE supports SPS in DL and/or UL for slot or subslot based PDSCH and PUSCH, respectively. </w:t>
            </w:r>
            <w:bookmarkEnd w:id="7567"/>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r w:rsidRPr="000E4E7F">
              <w:rPr>
                <w:b/>
                <w:i/>
              </w:rPr>
              <w:t>srs-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r w:rsidRPr="000E4E7F">
              <w:rPr>
                <w:b/>
                <w:i/>
              </w:rPr>
              <w:t>srs-EnhancementsTDD</w:t>
            </w:r>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r w:rsidRPr="000E4E7F">
              <w:rPr>
                <w:b/>
                <w:i/>
              </w:rPr>
              <w:t>srs-MaxSimultaneousCCs</w:t>
            </w:r>
          </w:p>
          <w:p w14:paraId="77BDD235"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r w:rsidRPr="000E4E7F">
              <w:rPr>
                <w:b/>
                <w:i/>
                <w:lang w:eastAsia="zh-CN"/>
              </w:rPr>
              <w:t>standaloneGNSS-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r w:rsidRPr="000E4E7F">
              <w:rPr>
                <w:b/>
                <w:i/>
                <w:lang w:eastAsia="zh-CN"/>
              </w:rPr>
              <w:t>sTTI-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r w:rsidRPr="000E4E7F">
              <w:rPr>
                <w:b/>
                <w:i/>
                <w:lang w:eastAsia="zh-CN"/>
              </w:rPr>
              <w:t>sTTI-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r w:rsidRPr="000E4E7F">
              <w:rPr>
                <w:b/>
                <w:i/>
              </w:rPr>
              <w:t>sTTI-SupportedCombinations</w:t>
            </w:r>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r w:rsidRPr="000E4E7F">
              <w:rPr>
                <w:b/>
                <w:i/>
                <w:lang w:eastAsia="en-GB"/>
              </w:rPr>
              <w:t>supportedBandListWLAN</w:t>
            </w:r>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r w:rsidRPr="000E4E7F">
              <w:rPr>
                <w:b/>
                <w:i/>
                <w:iCs/>
              </w:rPr>
              <w:t>supportedBandwidthCombinationSet</w:t>
            </w:r>
          </w:p>
          <w:p w14:paraId="09071FC4"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r w:rsidRPr="000E4E7F">
              <w:rPr>
                <w:b/>
                <w:i/>
                <w:lang w:eastAsia="zh-CN"/>
              </w:rPr>
              <w:t>supportedCellGrouping</w:t>
            </w:r>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r w:rsidRPr="000E4E7F">
              <w:rPr>
                <w:b/>
                <w:i/>
                <w:iCs/>
              </w:rPr>
              <w:t>supportedCSI-Proc, sTTI-SupportedCSI-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r w:rsidRPr="000E4E7F">
              <w:rPr>
                <w:b/>
                <w:i/>
                <w:lang w:eastAsia="zh-CN"/>
              </w:rPr>
              <w:t>supportedOperatorDic</w:t>
            </w:r>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r w:rsidRPr="000E4E7F">
              <w:rPr>
                <w:b/>
                <w:i/>
                <w:iCs/>
              </w:rPr>
              <w:t>supportRohcContextContinue</w:t>
            </w:r>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r w:rsidRPr="000E4E7F">
              <w:rPr>
                <w:b/>
                <w:i/>
                <w:lang w:eastAsia="en-GB"/>
              </w:rPr>
              <w:t>supportedROHC-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r w:rsidRPr="000E4E7F">
              <w:rPr>
                <w:b/>
                <w:i/>
                <w:lang w:eastAsia="en-GB"/>
              </w:rPr>
              <w:t>supportedUplinkOnlyROHC-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r w:rsidRPr="000E4E7F">
              <w:rPr>
                <w:b/>
                <w:i/>
                <w:lang w:eastAsia="zh-CN"/>
              </w:rPr>
              <w:t>supportedStandardDic</w:t>
            </w:r>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r w:rsidRPr="000E4E7F">
              <w:rPr>
                <w:b/>
                <w:i/>
                <w:lang w:eastAsia="zh-CN"/>
              </w:rPr>
              <w:t>supportedUDC</w:t>
            </w:r>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r w:rsidRPr="000E4E7F">
              <w:rPr>
                <w:b/>
                <w:i/>
                <w:iCs/>
              </w:rPr>
              <w:t>tdd-SpecialSubframe</w:t>
            </w:r>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568" w:name="_Hlk523748062"/>
            <w:r w:rsidRPr="000E4E7F">
              <w:rPr>
                <w:b/>
                <w:i/>
                <w:lang w:eastAsia="zh-CN"/>
              </w:rPr>
              <w:t>tm8-slotPDSCH</w:t>
            </w:r>
            <w:bookmarkEnd w:id="7568"/>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569" w:name="_Hlk523748078"/>
            <w:r w:rsidRPr="000E4E7F">
              <w:rPr>
                <w:iCs/>
                <w:lang w:eastAsia="zh-CN"/>
              </w:rPr>
              <w:t>configuration and decoding of TM8 for slot PDSCH in TDD</w:t>
            </w:r>
            <w:bookmarkEnd w:id="7569"/>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r w:rsidRPr="000E4E7F">
              <w:rPr>
                <w:b/>
                <w:i/>
                <w:lang w:eastAsia="zh-CN"/>
              </w:rPr>
              <w:t>twoStepSchedulingTimingInfo</w:t>
            </w:r>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195C7C3D"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57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570"/>
            <w:r w:rsidRPr="000E4E7F">
              <w:rPr>
                <w:lang w:eastAsia="zh-CN"/>
              </w:rPr>
              <w:t xml:space="preserve"> </w:t>
            </w:r>
            <w:bookmarkStart w:id="7571" w:name="_Hlk499614750"/>
            <w:r w:rsidRPr="000E4E7F">
              <w:rPr>
                <w:lang w:eastAsia="zh-CN"/>
              </w:rPr>
              <w:t xml:space="preserve">Value 1 means first </w:t>
            </w:r>
            <w:bookmarkEnd w:id="7571"/>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r w:rsidRPr="000E4E7F">
              <w:rPr>
                <w:b/>
                <w:i/>
                <w:lang w:eastAsia="en-GB"/>
              </w:rPr>
              <w:t>ue-AutonomousWithPartialSensing</w:t>
            </w:r>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572" w:name="_Hlk523748107"/>
            <w:r w:rsidRPr="000E4E7F">
              <w:rPr>
                <w:b/>
                <w:i/>
                <w:lang w:eastAsia="zh-CN"/>
              </w:rPr>
              <w:t>ul-AsyncHarqSharingDiff-TTI-Lengths</w:t>
            </w:r>
            <w:bookmarkEnd w:id="7572"/>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573" w:name="_Hlk523748122"/>
            <w:r w:rsidRPr="000E4E7F">
              <w:rPr>
                <w:lang w:eastAsia="zh-CN"/>
              </w:rPr>
              <w:t>UL asynchronous HARQ sharing between different TTI lengths for an UL serving cell</w:t>
            </w:r>
            <w:bookmarkEnd w:id="7573"/>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CoMP</w:t>
            </w:r>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dmrs-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powerControlEnhancements</w:t>
            </w:r>
          </w:p>
          <w:p w14:paraId="4AC1A1F8"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r w:rsidRPr="000E4E7F">
              <w:rPr>
                <w:b/>
                <w:i/>
                <w:lang w:eastAsia="zh-CN"/>
              </w:rPr>
              <w:t>uss-BlindDecodingAdjustment</w:t>
            </w:r>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r w:rsidRPr="000E4E7F">
              <w:rPr>
                <w:b/>
                <w:i/>
                <w:lang w:eastAsia="zh-CN"/>
              </w:rPr>
              <w:t>uss-BlindDecodingReduction</w:t>
            </w:r>
          </w:p>
          <w:p w14:paraId="5CFAEEC9"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r w:rsidRPr="000E4E7F">
              <w:rPr>
                <w:b/>
                <w:i/>
              </w:rPr>
              <w:t>unicastFrequencyHopping</w:t>
            </w:r>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fembmsMixedSCell</w:t>
            </w:r>
          </w:p>
          <w:p w14:paraId="54A13DB5"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r w:rsidRPr="000E4E7F">
              <w:rPr>
                <w:b/>
                <w:i/>
                <w:lang w:eastAsia="zh-CN"/>
              </w:rPr>
              <w:t>utra-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r w:rsidRPr="000E4E7F">
              <w:rPr>
                <w:b/>
                <w:i/>
                <w:lang w:eastAsia="zh-CN"/>
              </w:rPr>
              <w:t>utran-ProximityIndication</w:t>
            </w:r>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r w:rsidRPr="000E4E7F">
              <w:rPr>
                <w:b/>
                <w:i/>
                <w:lang w:eastAsia="zh-CN"/>
              </w:rPr>
              <w:t>utran-SI-AcquisitionForHO</w:t>
            </w:r>
          </w:p>
          <w:p w14:paraId="28B7C581"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r w:rsidRPr="000E4E7F">
              <w:rPr>
                <w:b/>
                <w:i/>
                <w:lang w:eastAsia="en-GB"/>
              </w:rPr>
              <w:t>whiteCellList</w:t>
            </w:r>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r w:rsidRPr="000E4E7F">
              <w:rPr>
                <w:b/>
                <w:i/>
                <w:lang w:eastAsia="en-GB"/>
              </w:rPr>
              <w:t>wlan-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r w:rsidRPr="000E4E7F">
              <w:rPr>
                <w:b/>
                <w:i/>
                <w:lang w:eastAsia="en-GB"/>
              </w:rPr>
              <w:t>wlan-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r w:rsidRPr="000E4E7F">
              <w:rPr>
                <w:b/>
                <w:i/>
                <w:lang w:eastAsia="en-GB"/>
              </w:rPr>
              <w:t>wlan-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r w:rsidRPr="000E4E7F">
              <w:rPr>
                <w:b/>
                <w:i/>
                <w:lang w:eastAsia="en-GB"/>
              </w:rPr>
              <w:t>wlan-PeriodicMeas</w:t>
            </w:r>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r w:rsidRPr="000E4E7F">
              <w:rPr>
                <w:b/>
                <w:i/>
                <w:lang w:eastAsia="en-GB"/>
              </w:rPr>
              <w:t>wlan-ReportAnyWLAN</w:t>
            </w:r>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r w:rsidRPr="000E4E7F">
              <w:rPr>
                <w:b/>
                <w:i/>
                <w:lang w:eastAsia="en-GB"/>
              </w:rPr>
              <w:t>wlan-SupportedDataRate</w:t>
            </w:r>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r w:rsidRPr="000E4E7F">
              <w:rPr>
                <w:b/>
                <w:i/>
              </w:rPr>
              <w:t>zp-CSI-RS-AperiodicInfo</w:t>
            </w:r>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574"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574"/>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575" w:name="_Toc20487490"/>
      <w:bookmarkStart w:id="7576" w:name="_Toc29342790"/>
      <w:bookmarkStart w:id="7577" w:name="_Toc29343929"/>
      <w:bookmarkStart w:id="7578" w:name="_Toc36567195"/>
      <w:bookmarkStart w:id="7579" w:name="_Toc36810642"/>
      <w:bookmarkStart w:id="7580" w:name="_Toc36847006"/>
      <w:bookmarkStart w:id="7581" w:name="_Toc36939659"/>
      <w:bookmarkStart w:id="7582" w:name="_Toc37082639"/>
      <w:r w:rsidRPr="000E4E7F">
        <w:t>–</w:t>
      </w:r>
      <w:r w:rsidRPr="000E4E7F">
        <w:tab/>
      </w:r>
      <w:r w:rsidRPr="000E4E7F">
        <w:rPr>
          <w:i/>
        </w:rPr>
        <w:t>UE-RadioPagingInfo</w:t>
      </w:r>
      <w:bookmarkEnd w:id="7575"/>
      <w:bookmarkEnd w:id="7576"/>
      <w:bookmarkEnd w:id="7577"/>
      <w:bookmarkEnd w:id="7578"/>
      <w:bookmarkEnd w:id="7579"/>
      <w:bookmarkEnd w:id="7580"/>
      <w:bookmarkEnd w:id="7581"/>
      <w:bookmarkEnd w:id="7582"/>
    </w:p>
    <w:p w14:paraId="5E7C27B8"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RadioPagingInfo</w:t>
      </w:r>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583" w:name="_Toc20487491"/>
      <w:bookmarkStart w:id="7584" w:name="_Toc29342791"/>
      <w:bookmarkStart w:id="7585" w:name="_Toc29343930"/>
      <w:bookmarkStart w:id="7586" w:name="_Toc36567196"/>
      <w:bookmarkStart w:id="7587" w:name="_Toc36810643"/>
      <w:bookmarkStart w:id="7588" w:name="_Toc36847007"/>
      <w:bookmarkStart w:id="7589" w:name="_Toc36939660"/>
      <w:bookmarkStart w:id="7590" w:name="_Toc37082640"/>
      <w:r w:rsidRPr="000E4E7F">
        <w:t>–</w:t>
      </w:r>
      <w:r w:rsidRPr="000E4E7F">
        <w:tab/>
      </w:r>
      <w:r w:rsidRPr="000E4E7F">
        <w:rPr>
          <w:i/>
          <w:noProof/>
        </w:rPr>
        <w:t>UE-TimersAndConstants</w:t>
      </w:r>
      <w:bookmarkEnd w:id="7583"/>
      <w:bookmarkEnd w:id="7584"/>
      <w:bookmarkEnd w:id="7585"/>
      <w:bookmarkEnd w:id="7586"/>
      <w:bookmarkEnd w:id="7587"/>
      <w:bookmarkEnd w:id="7588"/>
      <w:bookmarkEnd w:id="7589"/>
      <w:bookmarkEnd w:id="7590"/>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TimersAndConstants</w:t>
      </w:r>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591" w:name="_Toc20487492"/>
      <w:bookmarkStart w:id="7592" w:name="_Toc29342792"/>
      <w:bookmarkStart w:id="7593" w:name="_Toc29343931"/>
      <w:bookmarkStart w:id="7594" w:name="_Toc36567197"/>
      <w:bookmarkStart w:id="7595" w:name="_Toc36810644"/>
      <w:bookmarkStart w:id="7596" w:name="_Toc36847008"/>
      <w:bookmarkStart w:id="7597" w:name="_Toc36939661"/>
      <w:bookmarkStart w:id="7598" w:name="_Toc37082641"/>
      <w:r w:rsidRPr="000E4E7F">
        <w:t>–</w:t>
      </w:r>
      <w:r w:rsidRPr="000E4E7F">
        <w:tab/>
      </w:r>
      <w:r w:rsidRPr="000E4E7F">
        <w:rPr>
          <w:i/>
        </w:rPr>
        <w:t>VisitedCellInfoList</w:t>
      </w:r>
      <w:bookmarkEnd w:id="7591"/>
      <w:bookmarkEnd w:id="7592"/>
      <w:bookmarkEnd w:id="7593"/>
      <w:bookmarkEnd w:id="7594"/>
      <w:bookmarkEnd w:id="7595"/>
      <w:bookmarkEnd w:id="7596"/>
      <w:bookmarkEnd w:id="7597"/>
      <w:bookmarkEnd w:id="7598"/>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r w:rsidRPr="000E4E7F">
        <w:rPr>
          <w:bCs/>
          <w:i/>
          <w:iCs/>
        </w:rPr>
        <w:t>VisitedCellInfoList</w:t>
      </w:r>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r w:rsidRPr="000E4E7F">
              <w:rPr>
                <w:b/>
                <w:i/>
                <w:lang w:eastAsia="en-GB"/>
              </w:rPr>
              <w:t>timeSpent</w:t>
            </w:r>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599" w:name="_Toc20487493"/>
      <w:bookmarkStart w:id="7600" w:name="_Toc29342793"/>
      <w:bookmarkStart w:id="7601" w:name="_Toc29343932"/>
      <w:bookmarkStart w:id="7602" w:name="_Toc36567198"/>
      <w:bookmarkStart w:id="7603" w:name="_Toc36810645"/>
      <w:bookmarkStart w:id="7604" w:name="_Toc36847009"/>
      <w:bookmarkStart w:id="7605" w:name="_Toc36939662"/>
      <w:bookmarkStart w:id="7606" w:name="_Toc37082642"/>
      <w:r w:rsidRPr="000E4E7F">
        <w:rPr>
          <w:rFonts w:eastAsia="Malgun Gothic"/>
        </w:rPr>
        <w:t>–</w:t>
      </w:r>
      <w:r w:rsidRPr="000E4E7F">
        <w:rPr>
          <w:rFonts w:eastAsia="Malgun Gothic"/>
        </w:rPr>
        <w:tab/>
      </w:r>
      <w:r w:rsidRPr="000E4E7F">
        <w:rPr>
          <w:i/>
        </w:rPr>
        <w:t>WLAN-OffloadConfig</w:t>
      </w:r>
      <w:bookmarkEnd w:id="7599"/>
      <w:bookmarkEnd w:id="7600"/>
      <w:bookmarkEnd w:id="7601"/>
      <w:bookmarkEnd w:id="7602"/>
      <w:bookmarkEnd w:id="7603"/>
      <w:bookmarkEnd w:id="7604"/>
      <w:bookmarkEnd w:id="7605"/>
      <w:bookmarkEnd w:id="7606"/>
    </w:p>
    <w:p w14:paraId="44416829"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OffloadConfig</w:t>
      </w:r>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7607" w:name="_Toc20487494"/>
      <w:bookmarkStart w:id="7608" w:name="_Toc29342794"/>
      <w:bookmarkStart w:id="7609" w:name="_Toc29343933"/>
      <w:bookmarkStart w:id="7610" w:name="_Toc36567199"/>
      <w:bookmarkStart w:id="7611" w:name="_Toc36810646"/>
      <w:bookmarkStart w:id="7612" w:name="_Toc36847010"/>
      <w:bookmarkStart w:id="7613" w:name="_Toc36939663"/>
      <w:bookmarkStart w:id="7614" w:name="_Toc37082643"/>
      <w:r w:rsidRPr="000E4E7F">
        <w:t>6.3.7</w:t>
      </w:r>
      <w:r w:rsidRPr="000E4E7F">
        <w:tab/>
        <w:t>MBMS information elements</w:t>
      </w:r>
      <w:bookmarkEnd w:id="7607"/>
      <w:bookmarkEnd w:id="7608"/>
      <w:bookmarkEnd w:id="7609"/>
      <w:bookmarkEnd w:id="7610"/>
      <w:bookmarkEnd w:id="7611"/>
      <w:bookmarkEnd w:id="7612"/>
      <w:bookmarkEnd w:id="7613"/>
      <w:bookmarkEnd w:id="7614"/>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7615" w:name="_Toc20487495"/>
      <w:bookmarkStart w:id="7616" w:name="_Toc29342795"/>
      <w:bookmarkStart w:id="7617" w:name="_Toc29343934"/>
      <w:bookmarkStart w:id="7618" w:name="_Toc36567200"/>
      <w:bookmarkStart w:id="7619" w:name="_Toc36810647"/>
      <w:bookmarkStart w:id="7620" w:name="_Toc36847011"/>
      <w:bookmarkStart w:id="7621" w:name="_Toc36939664"/>
      <w:bookmarkStart w:id="7622" w:name="_Toc37082644"/>
      <w:r w:rsidRPr="000E4E7F">
        <w:t>–</w:t>
      </w:r>
      <w:r w:rsidRPr="000E4E7F">
        <w:tab/>
      </w:r>
      <w:r w:rsidRPr="000E4E7F">
        <w:rPr>
          <w:i/>
          <w:noProof/>
        </w:rPr>
        <w:t>MBMS-NotificationConfig</w:t>
      </w:r>
      <w:bookmarkEnd w:id="7615"/>
      <w:bookmarkEnd w:id="7616"/>
      <w:bookmarkEnd w:id="7617"/>
      <w:bookmarkEnd w:id="7618"/>
      <w:bookmarkEnd w:id="7619"/>
      <w:bookmarkEnd w:id="7620"/>
      <w:bookmarkEnd w:id="7621"/>
      <w:bookmarkEnd w:id="7622"/>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NotificationConfig</w:t>
      </w:r>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7623" w:name="_Toc20487496"/>
      <w:bookmarkStart w:id="7624" w:name="_Toc29342796"/>
      <w:bookmarkStart w:id="7625" w:name="_Toc29343935"/>
      <w:bookmarkStart w:id="7626" w:name="_Toc36567201"/>
      <w:bookmarkStart w:id="7627" w:name="_Toc36810648"/>
      <w:bookmarkStart w:id="7628" w:name="_Toc36847012"/>
      <w:bookmarkStart w:id="7629" w:name="_Toc36939665"/>
      <w:bookmarkStart w:id="7630" w:name="_Toc37082645"/>
      <w:r w:rsidRPr="000E4E7F">
        <w:t>–</w:t>
      </w:r>
      <w:r w:rsidRPr="000E4E7F">
        <w:tab/>
      </w:r>
      <w:r w:rsidRPr="000E4E7F">
        <w:rPr>
          <w:i/>
        </w:rPr>
        <w:t>MBMS-ServiceList</w:t>
      </w:r>
      <w:bookmarkEnd w:id="7623"/>
      <w:bookmarkEnd w:id="7624"/>
      <w:bookmarkEnd w:id="7625"/>
      <w:bookmarkEnd w:id="7626"/>
      <w:bookmarkEnd w:id="7627"/>
      <w:bookmarkEnd w:id="7628"/>
      <w:bookmarkEnd w:id="7629"/>
      <w:bookmarkEnd w:id="7630"/>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7631" w:name="_Toc20487497"/>
      <w:bookmarkStart w:id="7632" w:name="_Toc29342797"/>
      <w:bookmarkStart w:id="7633" w:name="_Toc29343936"/>
      <w:bookmarkStart w:id="7634" w:name="_Toc36567202"/>
      <w:bookmarkStart w:id="7635" w:name="_Toc36810649"/>
      <w:bookmarkStart w:id="7636" w:name="_Toc36847013"/>
      <w:bookmarkStart w:id="7637" w:name="_Toc36939666"/>
      <w:bookmarkStart w:id="7638" w:name="_Toc37082646"/>
      <w:r w:rsidRPr="000E4E7F">
        <w:t>–</w:t>
      </w:r>
      <w:r w:rsidRPr="000E4E7F">
        <w:tab/>
      </w:r>
      <w:r w:rsidRPr="000E4E7F">
        <w:rPr>
          <w:i/>
          <w:noProof/>
        </w:rPr>
        <w:t>MBSFN-AreaId</w:t>
      </w:r>
      <w:bookmarkEnd w:id="7631"/>
      <w:bookmarkEnd w:id="7632"/>
      <w:bookmarkEnd w:id="7633"/>
      <w:bookmarkEnd w:id="7634"/>
      <w:bookmarkEnd w:id="7635"/>
      <w:bookmarkEnd w:id="7636"/>
      <w:bookmarkEnd w:id="7637"/>
      <w:bookmarkEnd w:id="7638"/>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AreaId</w:t>
      </w:r>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7639" w:name="_Toc20487498"/>
      <w:bookmarkStart w:id="7640" w:name="_Toc29342798"/>
      <w:bookmarkStart w:id="7641" w:name="_Toc29343937"/>
      <w:bookmarkStart w:id="7642" w:name="_Toc36567203"/>
      <w:bookmarkStart w:id="7643" w:name="_Toc36810650"/>
      <w:bookmarkStart w:id="7644" w:name="_Toc36847014"/>
      <w:bookmarkStart w:id="7645" w:name="_Toc36939667"/>
      <w:bookmarkStart w:id="7646" w:name="_Toc37082647"/>
      <w:r w:rsidRPr="000E4E7F">
        <w:t>–</w:t>
      </w:r>
      <w:r w:rsidRPr="000E4E7F">
        <w:tab/>
      </w:r>
      <w:r w:rsidRPr="000E4E7F">
        <w:rPr>
          <w:i/>
          <w:noProof/>
        </w:rPr>
        <w:t>MBSFN-AreaInfoList</w:t>
      </w:r>
      <w:bookmarkEnd w:id="7639"/>
      <w:bookmarkEnd w:id="7640"/>
      <w:bookmarkEnd w:id="7641"/>
      <w:bookmarkEnd w:id="7642"/>
      <w:bookmarkEnd w:id="7643"/>
      <w:bookmarkEnd w:id="7644"/>
      <w:bookmarkEnd w:id="7645"/>
      <w:bookmarkEnd w:id="7646"/>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AreaInfoList</w:t>
      </w:r>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20" o:title=""/>
                </v:shape>
                <o:OLEObject Type="Embed" ProgID="Equation.3" ShapeID="_x0000_i1238" DrawAspect="Content" ObjectID="_1650272535"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7647" w:name="_Toc20487499"/>
      <w:bookmarkStart w:id="7648" w:name="_Toc29342799"/>
      <w:bookmarkStart w:id="7649" w:name="_Toc29343938"/>
      <w:bookmarkStart w:id="7650" w:name="_Toc36567204"/>
      <w:bookmarkStart w:id="7651" w:name="_Toc36810651"/>
      <w:bookmarkStart w:id="7652" w:name="_Toc36847015"/>
      <w:bookmarkStart w:id="7653" w:name="_Toc36939668"/>
      <w:bookmarkStart w:id="7654" w:name="_Toc37082648"/>
      <w:r w:rsidRPr="000E4E7F">
        <w:t>–</w:t>
      </w:r>
      <w:r w:rsidRPr="000E4E7F">
        <w:tab/>
      </w:r>
      <w:r w:rsidRPr="000E4E7F">
        <w:rPr>
          <w:i/>
          <w:noProof/>
        </w:rPr>
        <w:t>MBSFN-SubframeConfig</w:t>
      </w:r>
      <w:bookmarkEnd w:id="7647"/>
      <w:bookmarkEnd w:id="7648"/>
      <w:bookmarkEnd w:id="7649"/>
      <w:bookmarkEnd w:id="7650"/>
      <w:bookmarkEnd w:id="7651"/>
      <w:bookmarkEnd w:id="7652"/>
      <w:bookmarkEnd w:id="7653"/>
      <w:bookmarkEnd w:id="7654"/>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SubframeConfig</w:t>
      </w:r>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7655" w:name="_Toc20487500"/>
      <w:bookmarkStart w:id="7656" w:name="_Toc29342800"/>
      <w:bookmarkStart w:id="7657" w:name="_Toc29343939"/>
      <w:bookmarkStart w:id="7658" w:name="_Toc36567205"/>
      <w:bookmarkStart w:id="7659" w:name="_Toc36810652"/>
      <w:bookmarkStart w:id="7660" w:name="_Toc36847016"/>
      <w:bookmarkStart w:id="7661" w:name="_Toc36939669"/>
      <w:bookmarkStart w:id="7662" w:name="_Toc37082649"/>
      <w:r w:rsidRPr="000E4E7F">
        <w:t>–</w:t>
      </w:r>
      <w:r w:rsidRPr="000E4E7F">
        <w:tab/>
      </w:r>
      <w:r w:rsidRPr="000E4E7F">
        <w:rPr>
          <w:i/>
          <w:noProof/>
        </w:rPr>
        <w:t>PMCH-InfoList</w:t>
      </w:r>
      <w:bookmarkEnd w:id="7655"/>
      <w:bookmarkEnd w:id="7656"/>
      <w:bookmarkEnd w:id="7657"/>
      <w:bookmarkEnd w:id="7658"/>
      <w:bookmarkEnd w:id="7659"/>
      <w:bookmarkEnd w:id="7660"/>
      <w:bookmarkEnd w:id="7661"/>
      <w:bookmarkEnd w:id="7662"/>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InfoList</w:t>
      </w:r>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20" o:title=""/>
                </v:shape>
                <o:OLEObject Type="Embed" ProgID="Equation.3" ShapeID="_x0000_i1239" DrawAspect="Content" ObjectID="_1650272536"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7663" w:name="_Toc20487501"/>
      <w:bookmarkStart w:id="7664" w:name="_Toc29342801"/>
      <w:bookmarkStart w:id="7665" w:name="_Toc29343940"/>
      <w:bookmarkStart w:id="7666" w:name="_Toc36567206"/>
      <w:bookmarkStart w:id="7667" w:name="_Toc36810653"/>
      <w:bookmarkStart w:id="7668" w:name="_Toc36847017"/>
      <w:bookmarkStart w:id="7669" w:name="_Toc36939670"/>
      <w:bookmarkStart w:id="7670" w:name="_Toc37082650"/>
      <w:r w:rsidRPr="000E4E7F">
        <w:t>6.3.7a</w:t>
      </w:r>
      <w:r w:rsidRPr="000E4E7F">
        <w:tab/>
        <w:t>SC-PTM information elements</w:t>
      </w:r>
      <w:bookmarkEnd w:id="7663"/>
      <w:bookmarkEnd w:id="7664"/>
      <w:bookmarkEnd w:id="7665"/>
      <w:bookmarkEnd w:id="7666"/>
      <w:bookmarkEnd w:id="7667"/>
      <w:bookmarkEnd w:id="7668"/>
      <w:bookmarkEnd w:id="7669"/>
      <w:bookmarkEnd w:id="7670"/>
    </w:p>
    <w:p w14:paraId="37FF5080" w14:textId="77777777" w:rsidR="009722D5" w:rsidRPr="000E4E7F" w:rsidRDefault="009722D5" w:rsidP="009722D5">
      <w:pPr>
        <w:pStyle w:val="Heading4"/>
      </w:pPr>
      <w:bookmarkStart w:id="7671" w:name="_Toc20487502"/>
      <w:bookmarkStart w:id="7672" w:name="_Toc29342802"/>
      <w:bookmarkStart w:id="7673" w:name="_Toc29343941"/>
      <w:bookmarkStart w:id="7674" w:name="_Toc36567207"/>
      <w:bookmarkStart w:id="7675" w:name="_Toc36810654"/>
      <w:bookmarkStart w:id="7676" w:name="_Toc36847018"/>
      <w:bookmarkStart w:id="7677" w:name="_Toc36939671"/>
      <w:bookmarkStart w:id="7678" w:name="_Toc37082651"/>
      <w:r w:rsidRPr="000E4E7F">
        <w:t>–</w:t>
      </w:r>
      <w:r w:rsidRPr="000E4E7F">
        <w:tab/>
      </w:r>
      <w:r w:rsidRPr="000E4E7F">
        <w:rPr>
          <w:i/>
        </w:rPr>
        <w:t>SC-MTCH-InfoList</w:t>
      </w:r>
      <w:bookmarkEnd w:id="7671"/>
      <w:bookmarkEnd w:id="7672"/>
      <w:bookmarkEnd w:id="7673"/>
      <w:bookmarkEnd w:id="7674"/>
      <w:bookmarkEnd w:id="7675"/>
      <w:bookmarkEnd w:id="7676"/>
      <w:bookmarkEnd w:id="7677"/>
      <w:bookmarkEnd w:id="7678"/>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InfoList</w:t>
      </w:r>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18pt;height:18pt" o:ole="">
                  <v:imagedata r:id="rId423" o:title=""/>
                </v:shape>
                <o:OLEObject Type="Embed" ProgID="Equation.3" ShapeID="_x0000_i1240" DrawAspect="Content" ObjectID="_1650272537"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7679" w:name="_Toc20487503"/>
      <w:bookmarkStart w:id="7680" w:name="_Toc29342803"/>
      <w:bookmarkStart w:id="7681" w:name="_Toc29343942"/>
      <w:bookmarkStart w:id="7682" w:name="_Toc36567208"/>
      <w:bookmarkStart w:id="7683" w:name="_Toc36810655"/>
      <w:bookmarkStart w:id="7684" w:name="_Toc36847019"/>
      <w:bookmarkStart w:id="7685" w:name="_Toc36939672"/>
      <w:bookmarkStart w:id="7686" w:name="_Toc37082652"/>
      <w:r w:rsidRPr="000E4E7F">
        <w:t>–</w:t>
      </w:r>
      <w:r w:rsidRPr="000E4E7F">
        <w:tab/>
      </w:r>
      <w:r w:rsidRPr="000E4E7F">
        <w:rPr>
          <w:i/>
        </w:rPr>
        <w:t>SC-MTCH-InfoList-BR</w:t>
      </w:r>
      <w:bookmarkEnd w:id="7679"/>
      <w:bookmarkEnd w:id="7680"/>
      <w:bookmarkEnd w:id="7681"/>
      <w:bookmarkEnd w:id="7682"/>
      <w:bookmarkEnd w:id="7683"/>
      <w:bookmarkEnd w:id="7684"/>
      <w:bookmarkEnd w:id="7685"/>
      <w:bookmarkEnd w:id="7686"/>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InfoLis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r w:rsidRPr="000E4E7F">
              <w:rPr>
                <w:b/>
                <w:i/>
              </w:rPr>
              <w:t>mpdcch-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r w:rsidRPr="000E4E7F">
              <w:rPr>
                <w:b/>
                <w:i/>
              </w:rPr>
              <w:t>mpdcch-NumRepetitions-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r w:rsidRPr="000E4E7F">
              <w:rPr>
                <w:b/>
                <w:i/>
              </w:rPr>
              <w:t>mpdcch-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r w:rsidRPr="000E4E7F">
              <w:rPr>
                <w:b/>
                <w:i/>
              </w:rPr>
              <w:t>mpdcch-PDSCH-CEmodeConfig-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r w:rsidRPr="000E4E7F">
              <w:rPr>
                <w:b/>
                <w:i/>
              </w:rPr>
              <w:t>mpdcch-PDSCH-HoppingConfig-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r w:rsidRPr="000E4E7F">
              <w:rPr>
                <w:b/>
                <w:i/>
              </w:rPr>
              <w:t>mpdcch-PDSCH-MaxBandwidth-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r w:rsidRPr="000E4E7F">
              <w:rPr>
                <w:b/>
                <w:i/>
              </w:rPr>
              <w:t>mpdcch-StartSF-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r w:rsidRPr="000E4E7F">
              <w:rPr>
                <w:rFonts w:cs="Arial"/>
                <w:b/>
                <w:i/>
                <w:szCs w:val="18"/>
              </w:rPr>
              <w:t>sc-mtch-CarrierFreq</w:t>
            </w:r>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18pt;height:18pt" o:ole="">
                  <v:imagedata r:id="rId423" o:title=""/>
                </v:shape>
                <o:OLEObject Type="Embed" ProgID="Equation.3" ShapeID="_x0000_i1241" DrawAspect="Content" ObjectID="_1650272538"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7687" w:name="_Toc20487504"/>
      <w:bookmarkStart w:id="7688" w:name="_Toc29342804"/>
      <w:bookmarkStart w:id="7689" w:name="_Toc29343943"/>
      <w:bookmarkStart w:id="7690" w:name="_Toc36567209"/>
      <w:bookmarkStart w:id="7691" w:name="_Toc36810656"/>
      <w:bookmarkStart w:id="7692" w:name="_Toc36847020"/>
      <w:bookmarkStart w:id="7693" w:name="_Toc36939673"/>
      <w:bookmarkStart w:id="7694" w:name="_Toc37082653"/>
      <w:r w:rsidRPr="000E4E7F">
        <w:t>–</w:t>
      </w:r>
      <w:r w:rsidRPr="000E4E7F">
        <w:tab/>
      </w:r>
      <w:r w:rsidRPr="000E4E7F">
        <w:rPr>
          <w:i/>
        </w:rPr>
        <w:t>SCPTM-NeighbourCellList</w:t>
      </w:r>
      <w:bookmarkEnd w:id="7687"/>
      <w:bookmarkEnd w:id="7688"/>
      <w:bookmarkEnd w:id="7689"/>
      <w:bookmarkEnd w:id="7690"/>
      <w:bookmarkEnd w:id="7691"/>
      <w:bookmarkEnd w:id="7692"/>
      <w:bookmarkEnd w:id="7693"/>
      <w:bookmarkEnd w:id="7694"/>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7695" w:name="_Toc20487505"/>
      <w:bookmarkStart w:id="7696" w:name="_Toc29342805"/>
      <w:bookmarkStart w:id="7697" w:name="_Toc29343944"/>
      <w:bookmarkStart w:id="7698" w:name="_Toc36567210"/>
      <w:bookmarkStart w:id="7699" w:name="_Toc36810657"/>
      <w:bookmarkStart w:id="7700" w:name="_Toc36847021"/>
      <w:bookmarkStart w:id="7701" w:name="_Toc36939674"/>
      <w:bookmarkStart w:id="7702" w:name="_Toc37082654"/>
      <w:r w:rsidRPr="000E4E7F">
        <w:t>6.3.8</w:t>
      </w:r>
      <w:r w:rsidRPr="000E4E7F">
        <w:tab/>
        <w:t>Sidelink information elements</w:t>
      </w:r>
      <w:bookmarkEnd w:id="7695"/>
      <w:bookmarkEnd w:id="7696"/>
      <w:bookmarkEnd w:id="7697"/>
      <w:bookmarkEnd w:id="7698"/>
      <w:bookmarkEnd w:id="7699"/>
      <w:bookmarkEnd w:id="7700"/>
      <w:bookmarkEnd w:id="7701"/>
      <w:bookmarkEnd w:id="7702"/>
    </w:p>
    <w:p w14:paraId="67050900" w14:textId="77777777" w:rsidR="002922C1" w:rsidRPr="000E4E7F" w:rsidRDefault="002922C1" w:rsidP="002922C1">
      <w:pPr>
        <w:pStyle w:val="Heading4"/>
      </w:pPr>
      <w:bookmarkStart w:id="7703" w:name="_Toc20487506"/>
      <w:bookmarkStart w:id="7704" w:name="_Toc29342806"/>
      <w:bookmarkStart w:id="7705" w:name="_Toc29343945"/>
      <w:bookmarkStart w:id="7706" w:name="_Toc36567211"/>
      <w:bookmarkStart w:id="7707" w:name="_Toc36810658"/>
      <w:bookmarkStart w:id="7708" w:name="_Toc36847022"/>
      <w:bookmarkStart w:id="7709" w:name="_Toc36939675"/>
      <w:bookmarkStart w:id="7710" w:name="_Toc37082655"/>
      <w:r w:rsidRPr="000E4E7F">
        <w:t>–</w:t>
      </w:r>
      <w:r w:rsidRPr="000E4E7F">
        <w:tab/>
      </w:r>
      <w:r w:rsidRPr="000E4E7F">
        <w:rPr>
          <w:i/>
        </w:rPr>
        <w:t>SL-AnchorCarrierFreqList-V2X</w:t>
      </w:r>
      <w:bookmarkEnd w:id="7703"/>
      <w:bookmarkEnd w:id="7704"/>
      <w:bookmarkEnd w:id="7705"/>
      <w:bookmarkEnd w:id="7706"/>
      <w:bookmarkEnd w:id="7707"/>
      <w:bookmarkEnd w:id="7708"/>
      <w:bookmarkEnd w:id="7709"/>
      <w:bookmarkEnd w:id="7710"/>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7711" w:name="_Toc20487507"/>
      <w:bookmarkStart w:id="7712" w:name="_Toc29342807"/>
      <w:bookmarkStart w:id="7713" w:name="_Toc29343946"/>
      <w:bookmarkStart w:id="7714" w:name="_Toc36567212"/>
      <w:bookmarkStart w:id="7715" w:name="_Toc36810659"/>
      <w:bookmarkStart w:id="7716" w:name="_Toc36847023"/>
      <w:bookmarkStart w:id="7717" w:name="_Toc36939676"/>
      <w:bookmarkStart w:id="7718" w:name="_Toc37082656"/>
      <w:r w:rsidRPr="000E4E7F">
        <w:t>–</w:t>
      </w:r>
      <w:r w:rsidRPr="000E4E7F">
        <w:tab/>
      </w:r>
      <w:r w:rsidRPr="000E4E7F">
        <w:rPr>
          <w:i/>
          <w:lang w:eastAsia="zh-CN"/>
        </w:rPr>
        <w:t>SL-CBR-CommonTx</w:t>
      </w:r>
      <w:r w:rsidRPr="000E4E7F">
        <w:rPr>
          <w:i/>
        </w:rPr>
        <w:t>ConfigList</w:t>
      </w:r>
      <w:bookmarkEnd w:id="7711"/>
      <w:bookmarkEnd w:id="7712"/>
      <w:bookmarkEnd w:id="7713"/>
      <w:bookmarkEnd w:id="7714"/>
      <w:bookmarkEnd w:id="7715"/>
      <w:bookmarkEnd w:id="7716"/>
      <w:bookmarkEnd w:id="7717"/>
      <w:bookmarkEnd w:id="7718"/>
    </w:p>
    <w:p w14:paraId="504CBA0B"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A8A06AC"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r w:rsidRPr="000E4E7F">
              <w:rPr>
                <w:b/>
                <w:i/>
                <w:lang w:eastAsia="zh-CN"/>
              </w:rPr>
              <w:t>cr-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r w:rsidRPr="000E4E7F">
              <w:rPr>
                <w:b/>
                <w:i/>
              </w:rPr>
              <w:t>sl-CBR-PSSCH-TxConfigList</w:t>
            </w:r>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7719" w:name="_Toc20487508"/>
      <w:bookmarkStart w:id="7720" w:name="_Toc29342808"/>
      <w:bookmarkStart w:id="7721" w:name="_Toc29343947"/>
      <w:bookmarkStart w:id="7722" w:name="_Toc36567213"/>
      <w:bookmarkStart w:id="7723" w:name="_Toc36810660"/>
      <w:bookmarkStart w:id="7724" w:name="_Toc36847024"/>
      <w:bookmarkStart w:id="7725" w:name="_Toc36939677"/>
      <w:bookmarkStart w:id="7726" w:name="_Toc37082657"/>
      <w:r w:rsidRPr="000E4E7F">
        <w:t>–</w:t>
      </w:r>
      <w:r w:rsidRPr="000E4E7F">
        <w:tab/>
      </w:r>
      <w:r w:rsidRPr="000E4E7F">
        <w:rPr>
          <w:i/>
          <w:lang w:eastAsia="zh-CN"/>
        </w:rPr>
        <w:t>SL-CBR-PPPP</w:t>
      </w:r>
      <w:r w:rsidRPr="000E4E7F">
        <w:rPr>
          <w:i/>
        </w:rPr>
        <w:t>-TxConfig</w:t>
      </w:r>
      <w:r w:rsidRPr="000E4E7F">
        <w:rPr>
          <w:i/>
          <w:lang w:eastAsia="zh-CN"/>
        </w:rPr>
        <w:t>List</w:t>
      </w:r>
      <w:bookmarkEnd w:id="7719"/>
      <w:bookmarkEnd w:id="7720"/>
      <w:bookmarkEnd w:id="7721"/>
      <w:bookmarkEnd w:id="7722"/>
      <w:bookmarkEnd w:id="7723"/>
      <w:bookmarkEnd w:id="7724"/>
      <w:bookmarkEnd w:id="7725"/>
      <w:bookmarkEnd w:id="7726"/>
    </w:p>
    <w:p w14:paraId="7F7FDB1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r w:rsidRPr="000E4E7F">
              <w:rPr>
                <w:b/>
                <w:i/>
                <w:lang w:eastAsia="zh-CN"/>
              </w:rPr>
              <w:t>cbr-ConfigIndex</w:t>
            </w:r>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r w:rsidRPr="000E4E7F">
              <w:rPr>
                <w:b/>
                <w:i/>
              </w:rPr>
              <w:t>defaultTxConfigIndex</w:t>
            </w:r>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r w:rsidRPr="000E4E7F">
              <w:rPr>
                <w:b/>
                <w:i/>
              </w:rPr>
              <w:t>mcs-PSSCH-RangeList</w:t>
            </w:r>
          </w:p>
          <w:p w14:paraId="115D525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r w:rsidRPr="000E4E7F">
              <w:rPr>
                <w:b/>
                <w:i/>
              </w:rPr>
              <w:t>minMCS-PSSCH, maxMCS-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r w:rsidRPr="000E4E7F">
              <w:rPr>
                <w:b/>
                <w:i/>
                <w:lang w:eastAsia="zh-CN"/>
              </w:rPr>
              <w:t>tx-ConfigIndexList</w:t>
            </w:r>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7727" w:name="_Toc20487509"/>
      <w:bookmarkStart w:id="7728" w:name="_Toc29342809"/>
      <w:bookmarkStart w:id="7729" w:name="_Toc29343948"/>
      <w:bookmarkStart w:id="7730" w:name="_Toc36567214"/>
      <w:bookmarkStart w:id="7731" w:name="_Toc36810661"/>
      <w:bookmarkStart w:id="7732" w:name="_Toc36847025"/>
      <w:bookmarkStart w:id="7733" w:name="_Toc36939678"/>
      <w:bookmarkStart w:id="7734" w:name="_Toc37082658"/>
      <w:r w:rsidRPr="000E4E7F">
        <w:t>–</w:t>
      </w:r>
      <w:r w:rsidRPr="000E4E7F">
        <w:tab/>
      </w:r>
      <w:r w:rsidRPr="000E4E7F">
        <w:rPr>
          <w:i/>
        </w:rPr>
        <w:t>SL-CommConfig</w:t>
      </w:r>
      <w:bookmarkEnd w:id="7727"/>
      <w:bookmarkEnd w:id="7728"/>
      <w:bookmarkEnd w:id="7729"/>
      <w:bookmarkEnd w:id="7730"/>
      <w:bookmarkEnd w:id="7731"/>
      <w:bookmarkEnd w:id="7732"/>
      <w:bookmarkEnd w:id="7733"/>
      <w:bookmarkEnd w:id="7734"/>
    </w:p>
    <w:p w14:paraId="6D135DCA"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CommConfig</w:t>
      </w:r>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r w:rsidRPr="000E4E7F">
              <w:rPr>
                <w:b/>
                <w:i/>
                <w:lang w:eastAsia="en-GB"/>
              </w:rPr>
              <w:t>commTxAllowRelayDedicated</w:t>
            </w:r>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7735" w:name="_Toc20487510"/>
      <w:bookmarkStart w:id="7736" w:name="_Toc29342810"/>
      <w:bookmarkStart w:id="7737" w:name="_Toc29343949"/>
      <w:bookmarkStart w:id="7738" w:name="_Toc36567215"/>
      <w:bookmarkStart w:id="7739" w:name="_Toc36810662"/>
      <w:bookmarkStart w:id="7740" w:name="_Toc36847026"/>
      <w:bookmarkStart w:id="7741" w:name="_Toc36939679"/>
      <w:bookmarkStart w:id="7742" w:name="_Toc37082659"/>
      <w:r w:rsidRPr="000E4E7F">
        <w:t>–</w:t>
      </w:r>
      <w:r w:rsidRPr="000E4E7F">
        <w:tab/>
      </w:r>
      <w:r w:rsidRPr="000E4E7F">
        <w:rPr>
          <w:i/>
        </w:rPr>
        <w:t>SL-CommResourcePool</w:t>
      </w:r>
      <w:bookmarkEnd w:id="7735"/>
      <w:bookmarkEnd w:id="7736"/>
      <w:bookmarkEnd w:id="7737"/>
      <w:bookmarkEnd w:id="7738"/>
      <w:bookmarkEnd w:id="7739"/>
      <w:bookmarkEnd w:id="7740"/>
      <w:bookmarkEnd w:id="7741"/>
      <w:bookmarkEnd w:id="7742"/>
    </w:p>
    <w:p w14:paraId="5C84C86C"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CommResourcePool</w:t>
      </w:r>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r w:rsidRPr="000E4E7F">
              <w:rPr>
                <w:b/>
                <w:i/>
                <w:lang w:eastAsia="zh-CN"/>
              </w:rPr>
              <w:t>restrictResourceReservationPeriod</w:t>
            </w:r>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r w:rsidRPr="000E4E7F">
              <w:rPr>
                <w:b/>
                <w:i/>
              </w:rPr>
              <w:t>sl-OffsetIndicator</w:t>
            </w:r>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r w:rsidRPr="000E4E7F">
              <w:rPr>
                <w:b/>
                <w:i/>
              </w:rPr>
              <w:t>sl-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r w:rsidRPr="000E4E7F">
              <w:rPr>
                <w:b/>
                <w:i/>
              </w:rPr>
              <w:t>startRB-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r w:rsidRPr="000E4E7F">
              <w:rPr>
                <w:b/>
                <w:i/>
              </w:rPr>
              <w:t>startRB-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r w:rsidRPr="000E4E7F">
              <w:rPr>
                <w:b/>
                <w:i/>
                <w:lang w:eastAsia="zh-CN"/>
              </w:rPr>
              <w:t>syncAllowed</w:t>
            </w:r>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r w:rsidRPr="000E4E7F">
              <w:rPr>
                <w:b/>
                <w:i/>
                <w:lang w:eastAsia="en-GB"/>
              </w:rPr>
              <w:t>tdd-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r w:rsidRPr="000E4E7F">
              <w:rPr>
                <w:b/>
                <w:i/>
                <w:lang w:eastAsia="zh-CN"/>
              </w:rPr>
              <w:t>threshS-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r w:rsidRPr="000E4E7F">
              <w:rPr>
                <w:b/>
                <w:i/>
                <w:lang w:eastAsia="en-GB"/>
              </w:rPr>
              <w:t>trp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r w:rsidRPr="000E4E7F">
              <w:rPr>
                <w:b/>
                <w:i/>
                <w:lang w:eastAsia="en-GB"/>
              </w:rPr>
              <w:t>zoneID</w:t>
            </w:r>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7743" w:name="_Toc20487511"/>
      <w:bookmarkStart w:id="7744" w:name="_Toc29342811"/>
      <w:bookmarkStart w:id="7745" w:name="_Toc29343950"/>
      <w:bookmarkStart w:id="7746" w:name="_Toc36567216"/>
      <w:bookmarkStart w:id="7747" w:name="_Toc36810663"/>
      <w:bookmarkStart w:id="7748" w:name="_Toc36847027"/>
      <w:bookmarkStart w:id="7749" w:name="_Toc36939680"/>
      <w:bookmarkStart w:id="7750" w:name="_Toc37082660"/>
      <w:r w:rsidRPr="000E4E7F">
        <w:t>–</w:t>
      </w:r>
      <w:r w:rsidRPr="000E4E7F">
        <w:tab/>
      </w:r>
      <w:r w:rsidRPr="000E4E7F">
        <w:rPr>
          <w:i/>
        </w:rPr>
        <w:t>SL-CommTxPoolSensingConfig</w:t>
      </w:r>
      <w:bookmarkEnd w:id="7743"/>
      <w:bookmarkEnd w:id="7744"/>
      <w:bookmarkEnd w:id="7745"/>
      <w:bookmarkEnd w:id="7746"/>
      <w:bookmarkEnd w:id="7747"/>
      <w:bookmarkEnd w:id="7748"/>
      <w:bookmarkEnd w:id="7749"/>
      <w:bookmarkEnd w:id="7750"/>
    </w:p>
    <w:p w14:paraId="1D2E56A6"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15BEEDCE" w14:textId="77777777" w:rsidR="009722D5" w:rsidRPr="000E4E7F" w:rsidRDefault="009722D5" w:rsidP="009722D5">
      <w:pPr>
        <w:pStyle w:val="TH"/>
      </w:pPr>
      <w:r w:rsidRPr="000E4E7F">
        <w:rPr>
          <w:i/>
        </w:rPr>
        <w:t>SL-CommTxPoolSensingConfig</w:t>
      </w:r>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r w:rsidRPr="000E4E7F">
              <w:rPr>
                <w:b/>
                <w:i/>
              </w:rPr>
              <w:t>minNumCandidateSF</w:t>
            </w:r>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r w:rsidRPr="000E4E7F">
              <w:rPr>
                <w:b/>
                <w:i/>
                <w:lang w:eastAsia="zh-CN"/>
              </w:rPr>
              <w:t>probResourceKeep</w:t>
            </w:r>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r w:rsidRPr="000E4E7F">
              <w:rPr>
                <w:b/>
                <w:i/>
                <w:lang w:eastAsia="zh-CN"/>
              </w:rPr>
              <w:t>pssch-TxConfigList</w:t>
            </w:r>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r w:rsidRPr="000E4E7F">
              <w:rPr>
                <w:b/>
                <w:i/>
                <w:lang w:eastAsia="zh-CN"/>
              </w:rPr>
              <w:t>restrictResourceReservationPeriod</w:t>
            </w:r>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r w:rsidRPr="000E4E7F">
              <w:rPr>
                <w:b/>
                <w:i/>
                <w:lang w:eastAsia="zh-CN"/>
              </w:rPr>
              <w:t>thresPSSCH-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7751" w:name="_Toc20487512"/>
      <w:bookmarkStart w:id="7752" w:name="_Toc29342812"/>
      <w:bookmarkStart w:id="7753" w:name="_Toc29343951"/>
      <w:bookmarkStart w:id="7754" w:name="_Toc36567217"/>
      <w:bookmarkStart w:id="7755" w:name="_Toc36810664"/>
      <w:bookmarkStart w:id="7756" w:name="_Toc36847028"/>
      <w:bookmarkStart w:id="7757" w:name="_Toc36939681"/>
      <w:bookmarkStart w:id="7758" w:name="_Toc37082661"/>
      <w:r w:rsidRPr="000E4E7F">
        <w:t>–</w:t>
      </w:r>
      <w:r w:rsidRPr="000E4E7F">
        <w:tab/>
      </w:r>
      <w:r w:rsidRPr="000E4E7F">
        <w:rPr>
          <w:i/>
        </w:rPr>
        <w:t>SL-CP-Len</w:t>
      </w:r>
      <w:bookmarkEnd w:id="7751"/>
      <w:bookmarkEnd w:id="7752"/>
      <w:bookmarkEnd w:id="7753"/>
      <w:bookmarkEnd w:id="7754"/>
      <w:bookmarkEnd w:id="7755"/>
      <w:bookmarkEnd w:id="7756"/>
      <w:bookmarkEnd w:id="7757"/>
      <w:bookmarkEnd w:id="7758"/>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7759" w:name="_Toc20487513"/>
      <w:bookmarkStart w:id="7760" w:name="_Toc29342813"/>
      <w:bookmarkStart w:id="7761" w:name="_Toc29343952"/>
      <w:bookmarkStart w:id="7762" w:name="_Toc36567218"/>
      <w:bookmarkStart w:id="7763" w:name="_Toc36810665"/>
      <w:bookmarkStart w:id="7764" w:name="_Toc36847029"/>
      <w:bookmarkStart w:id="7765" w:name="_Toc36939682"/>
      <w:bookmarkStart w:id="7766" w:name="_Toc37082662"/>
      <w:r w:rsidRPr="000E4E7F">
        <w:t>–</w:t>
      </w:r>
      <w:r w:rsidRPr="000E4E7F">
        <w:tab/>
      </w:r>
      <w:r w:rsidRPr="000E4E7F">
        <w:rPr>
          <w:i/>
        </w:rPr>
        <w:t>SL-DiscConfig</w:t>
      </w:r>
      <w:bookmarkEnd w:id="7759"/>
      <w:bookmarkEnd w:id="7760"/>
      <w:bookmarkEnd w:id="7761"/>
      <w:bookmarkEnd w:id="7762"/>
      <w:bookmarkEnd w:id="7763"/>
      <w:bookmarkEnd w:id="7764"/>
      <w:bookmarkEnd w:id="7765"/>
      <w:bookmarkEnd w:id="7766"/>
    </w:p>
    <w:p w14:paraId="5F5AD921"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B489DC1" w14:textId="77777777" w:rsidR="009722D5" w:rsidRPr="000E4E7F" w:rsidRDefault="009722D5" w:rsidP="009722D5">
      <w:pPr>
        <w:pStyle w:val="TH"/>
      </w:pPr>
      <w:r w:rsidRPr="000E4E7F">
        <w:rPr>
          <w:bCs/>
          <w:i/>
          <w:iCs/>
        </w:rPr>
        <w:t>SL-DiscConfig</w:t>
      </w:r>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r w:rsidRPr="000E4E7F">
              <w:rPr>
                <w:b/>
                <w:i/>
                <w:lang w:eastAsia="en-GB"/>
              </w:rPr>
              <w:t>discCellSelectionInfo</w:t>
            </w:r>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7767" w:name="_Toc20487514"/>
      <w:bookmarkStart w:id="7768" w:name="_Toc29342814"/>
      <w:bookmarkStart w:id="7769" w:name="_Toc29343953"/>
      <w:bookmarkStart w:id="7770" w:name="_Toc36567219"/>
      <w:bookmarkStart w:id="7771" w:name="_Toc36810666"/>
      <w:bookmarkStart w:id="7772" w:name="_Toc36847030"/>
      <w:bookmarkStart w:id="7773" w:name="_Toc36939683"/>
      <w:bookmarkStart w:id="7774" w:name="_Toc37082663"/>
      <w:r w:rsidRPr="000E4E7F">
        <w:t>–</w:t>
      </w:r>
      <w:r w:rsidRPr="000E4E7F">
        <w:tab/>
      </w:r>
      <w:r w:rsidRPr="000E4E7F">
        <w:rPr>
          <w:i/>
        </w:rPr>
        <w:t>SL-DiscResourcePool</w:t>
      </w:r>
      <w:bookmarkEnd w:id="7767"/>
      <w:bookmarkEnd w:id="7768"/>
      <w:bookmarkEnd w:id="7769"/>
      <w:bookmarkEnd w:id="7770"/>
      <w:bookmarkEnd w:id="7771"/>
      <w:bookmarkEnd w:id="7772"/>
      <w:bookmarkEnd w:id="7773"/>
      <w:bookmarkEnd w:id="7774"/>
    </w:p>
    <w:p w14:paraId="74FB9305"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72441063" w14:textId="77777777" w:rsidR="009722D5" w:rsidRPr="000E4E7F" w:rsidRDefault="009722D5" w:rsidP="009722D5">
      <w:pPr>
        <w:pStyle w:val="TH"/>
      </w:pPr>
      <w:r w:rsidRPr="000E4E7F">
        <w:rPr>
          <w:bCs/>
          <w:i/>
          <w:iCs/>
        </w:rPr>
        <w:t>SL-DiscResourcePool</w:t>
      </w:r>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7775" w:name="_Toc20487515"/>
      <w:bookmarkStart w:id="7776" w:name="_Toc29342815"/>
      <w:bookmarkStart w:id="7777" w:name="_Toc29343954"/>
      <w:bookmarkStart w:id="7778" w:name="_Toc36567220"/>
      <w:bookmarkStart w:id="7779" w:name="_Toc36810667"/>
      <w:bookmarkStart w:id="7780" w:name="_Toc36847031"/>
      <w:bookmarkStart w:id="7781" w:name="_Toc36939684"/>
      <w:bookmarkStart w:id="7782" w:name="_Toc37082664"/>
      <w:r w:rsidRPr="000E4E7F">
        <w:t>–</w:t>
      </w:r>
      <w:r w:rsidRPr="000E4E7F">
        <w:tab/>
      </w:r>
      <w:r w:rsidRPr="000E4E7F">
        <w:rPr>
          <w:i/>
        </w:rPr>
        <w:t>SL-DiscSysInfoReport</w:t>
      </w:r>
      <w:bookmarkEnd w:id="7775"/>
      <w:bookmarkEnd w:id="7776"/>
      <w:bookmarkEnd w:id="7777"/>
      <w:bookmarkEnd w:id="7778"/>
      <w:bookmarkEnd w:id="7779"/>
      <w:bookmarkEnd w:id="7780"/>
      <w:bookmarkEnd w:id="7781"/>
      <w:bookmarkEnd w:id="7782"/>
    </w:p>
    <w:p w14:paraId="0ABBF6FF"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7783" w:name="_Toc20487516"/>
      <w:bookmarkStart w:id="7784" w:name="_Toc29342816"/>
      <w:bookmarkStart w:id="7785" w:name="_Toc29343955"/>
      <w:bookmarkStart w:id="7786" w:name="_Toc36567221"/>
      <w:bookmarkStart w:id="7787" w:name="_Toc36810668"/>
      <w:bookmarkStart w:id="7788" w:name="_Toc36847032"/>
      <w:bookmarkStart w:id="7789" w:name="_Toc36939685"/>
      <w:bookmarkStart w:id="7790" w:name="_Toc37082665"/>
      <w:r w:rsidRPr="000E4E7F">
        <w:t>–</w:t>
      </w:r>
      <w:r w:rsidRPr="000E4E7F">
        <w:tab/>
      </w:r>
      <w:r w:rsidRPr="000E4E7F">
        <w:rPr>
          <w:i/>
        </w:rPr>
        <w:t>SL-DiscTxPowerInfo</w:t>
      </w:r>
      <w:bookmarkEnd w:id="7783"/>
      <w:bookmarkEnd w:id="7784"/>
      <w:bookmarkEnd w:id="7785"/>
      <w:bookmarkEnd w:id="7786"/>
      <w:bookmarkEnd w:id="7787"/>
      <w:bookmarkEnd w:id="7788"/>
      <w:bookmarkEnd w:id="7789"/>
      <w:bookmarkEnd w:id="7790"/>
    </w:p>
    <w:p w14:paraId="221E1FF5"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DiscTxPowerInfo</w:t>
      </w:r>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7791" w:name="_Toc20487517"/>
      <w:bookmarkStart w:id="7792" w:name="_Toc29342817"/>
      <w:bookmarkStart w:id="7793" w:name="_Toc29343956"/>
      <w:bookmarkStart w:id="7794" w:name="_Toc36567222"/>
      <w:bookmarkStart w:id="7795" w:name="_Toc36810669"/>
      <w:bookmarkStart w:id="7796" w:name="_Toc36847033"/>
      <w:bookmarkStart w:id="7797" w:name="_Toc36939686"/>
      <w:bookmarkStart w:id="7798" w:name="_Toc37082666"/>
      <w:r w:rsidRPr="000E4E7F">
        <w:t>–</w:t>
      </w:r>
      <w:r w:rsidRPr="000E4E7F">
        <w:tab/>
      </w:r>
      <w:r w:rsidRPr="000E4E7F">
        <w:rPr>
          <w:i/>
        </w:rPr>
        <w:t>SL-GapConfig</w:t>
      </w:r>
      <w:bookmarkEnd w:id="7791"/>
      <w:bookmarkEnd w:id="7792"/>
      <w:bookmarkEnd w:id="7793"/>
      <w:bookmarkEnd w:id="7794"/>
      <w:bookmarkEnd w:id="7795"/>
      <w:bookmarkEnd w:id="7796"/>
      <w:bookmarkEnd w:id="7797"/>
      <w:bookmarkEnd w:id="7798"/>
    </w:p>
    <w:p w14:paraId="74EBDBC1"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175A8309" w14:textId="77777777" w:rsidR="009722D5" w:rsidRPr="000E4E7F" w:rsidRDefault="009722D5" w:rsidP="009722D5">
      <w:pPr>
        <w:pStyle w:val="TH"/>
      </w:pPr>
      <w:r w:rsidRPr="000E4E7F">
        <w:rPr>
          <w:bCs/>
          <w:i/>
          <w:iCs/>
        </w:rPr>
        <w:t>SL-GapConfig</w:t>
      </w:r>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7799" w:name="_Toc20487518"/>
      <w:bookmarkStart w:id="7800" w:name="_Toc29342818"/>
      <w:bookmarkStart w:id="7801" w:name="_Toc29343957"/>
      <w:bookmarkStart w:id="7802" w:name="_Toc36567223"/>
      <w:bookmarkStart w:id="7803" w:name="_Toc36810670"/>
      <w:bookmarkStart w:id="7804" w:name="_Toc36847034"/>
      <w:bookmarkStart w:id="7805" w:name="_Toc36939687"/>
      <w:bookmarkStart w:id="7806" w:name="_Toc37082667"/>
      <w:r w:rsidRPr="000E4E7F">
        <w:t>–</w:t>
      </w:r>
      <w:r w:rsidRPr="000E4E7F">
        <w:tab/>
      </w:r>
      <w:r w:rsidRPr="000E4E7F">
        <w:rPr>
          <w:i/>
        </w:rPr>
        <w:t>SL-GapRequest</w:t>
      </w:r>
      <w:bookmarkEnd w:id="7799"/>
      <w:bookmarkEnd w:id="7800"/>
      <w:bookmarkEnd w:id="7801"/>
      <w:bookmarkEnd w:id="7802"/>
      <w:bookmarkEnd w:id="7803"/>
      <w:bookmarkEnd w:id="7804"/>
      <w:bookmarkEnd w:id="7805"/>
      <w:bookmarkEnd w:id="7806"/>
    </w:p>
    <w:p w14:paraId="4F7AF863"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3B97D764" w14:textId="77777777" w:rsidR="009722D5" w:rsidRPr="000E4E7F" w:rsidRDefault="009722D5" w:rsidP="009722D5">
      <w:pPr>
        <w:pStyle w:val="TH"/>
      </w:pPr>
      <w:r w:rsidRPr="000E4E7F">
        <w:rPr>
          <w:bCs/>
          <w:i/>
          <w:iCs/>
        </w:rPr>
        <w:t>SL-GapRequest</w:t>
      </w:r>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7807" w:name="_Toc20487519"/>
      <w:bookmarkStart w:id="7808" w:name="_Toc29342819"/>
      <w:bookmarkStart w:id="7809" w:name="_Toc29343958"/>
      <w:bookmarkStart w:id="7810" w:name="_Toc36567224"/>
      <w:bookmarkStart w:id="7811" w:name="_Toc36810671"/>
      <w:bookmarkStart w:id="7812" w:name="_Toc36847035"/>
      <w:bookmarkStart w:id="7813" w:name="_Toc36939688"/>
      <w:bookmarkStart w:id="7814" w:name="_Toc37082668"/>
      <w:r w:rsidRPr="000E4E7F">
        <w:t>–</w:t>
      </w:r>
      <w:r w:rsidRPr="000E4E7F">
        <w:tab/>
      </w:r>
      <w:r w:rsidRPr="000E4E7F">
        <w:rPr>
          <w:i/>
        </w:rPr>
        <w:t>SL-HoppingConfig</w:t>
      </w:r>
      <w:bookmarkEnd w:id="7807"/>
      <w:bookmarkEnd w:id="7808"/>
      <w:bookmarkEnd w:id="7809"/>
      <w:bookmarkEnd w:id="7810"/>
      <w:bookmarkEnd w:id="7811"/>
      <w:bookmarkEnd w:id="7812"/>
      <w:bookmarkEnd w:id="7813"/>
      <w:bookmarkEnd w:id="7814"/>
    </w:p>
    <w:p w14:paraId="6BDE2A47"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4508DA88" w14:textId="77777777" w:rsidR="009722D5" w:rsidRPr="000E4E7F" w:rsidRDefault="009722D5" w:rsidP="009722D5">
      <w:pPr>
        <w:pStyle w:val="TH"/>
      </w:pPr>
      <w:r w:rsidRPr="000E4E7F">
        <w:rPr>
          <w:bCs/>
          <w:i/>
          <w:iCs/>
        </w:rPr>
        <w:t>SL-HoppingConfig</w:t>
      </w:r>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8pt" o:ole="">
                  <v:imagedata r:id="rId426" o:title=""/>
                </v:shape>
                <o:OLEObject Type="Embed" ProgID="Equation.3" ShapeID="_x0000_i1242" DrawAspect="Content" ObjectID="_1650272539"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8pt" o:ole="">
                  <v:imagedata r:id="rId428" o:title=""/>
                </v:shape>
                <o:OLEObject Type="Embed" ProgID="Equation.3" ShapeID="_x0000_i1243" DrawAspect="Content" ObjectID="_1650272540"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8pt" o:ole="">
                  <v:imagedata r:id="rId430" o:title=""/>
                </v:shape>
                <o:OLEObject Type="Embed" ProgID="Equation.3" ShapeID="_x0000_i1244" DrawAspect="Content" ObjectID="_1650272541"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4pt;height:18pt" o:ole="">
                  <v:imagedata r:id="rId329" o:title=""/>
                </v:shape>
                <o:OLEObject Type="Embed" ProgID="Equation.3" ShapeID="_x0000_i1245" DrawAspect="Content" ObjectID="_1650272542"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7815" w:name="_Toc20487520"/>
      <w:bookmarkStart w:id="7816" w:name="_Toc29342820"/>
      <w:bookmarkStart w:id="7817" w:name="_Toc29343959"/>
      <w:bookmarkStart w:id="7818" w:name="_Toc36567225"/>
      <w:bookmarkStart w:id="7819" w:name="_Toc36810672"/>
      <w:bookmarkStart w:id="7820" w:name="_Toc36847036"/>
      <w:bookmarkStart w:id="7821" w:name="_Toc36939689"/>
      <w:bookmarkStart w:id="782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815"/>
      <w:bookmarkEnd w:id="7816"/>
      <w:bookmarkEnd w:id="7817"/>
      <w:bookmarkEnd w:id="7818"/>
      <w:bookmarkEnd w:id="7819"/>
      <w:bookmarkEnd w:id="7820"/>
      <w:bookmarkEnd w:id="7821"/>
      <w:bookmarkEnd w:id="7822"/>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r w:rsidRPr="000E4E7F">
              <w:rPr>
                <w:b/>
                <w:i/>
              </w:rPr>
              <w:t>plmn-IdentityList</w:t>
            </w:r>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7823" w:name="_Toc12746075"/>
      <w:bookmarkStart w:id="7824" w:name="_Toc36810673"/>
      <w:bookmarkStart w:id="7825" w:name="_Toc36847037"/>
      <w:bookmarkStart w:id="7826" w:name="_Toc36939690"/>
      <w:bookmarkStart w:id="7827" w:name="_Toc37082670"/>
      <w:r w:rsidRPr="000E4E7F">
        <w:rPr>
          <w:lang w:eastAsia="zh-CN"/>
        </w:rPr>
        <w:t>–</w:t>
      </w:r>
      <w:r w:rsidRPr="000E4E7F">
        <w:rPr>
          <w:lang w:eastAsia="zh-CN"/>
        </w:rPr>
        <w:tab/>
      </w:r>
      <w:r w:rsidRPr="000E4E7F">
        <w:rPr>
          <w:i/>
          <w:iCs/>
          <w:lang w:eastAsia="zh-CN"/>
        </w:rPr>
        <w:t>SL-</w:t>
      </w:r>
      <w:bookmarkEnd w:id="7823"/>
      <w:r w:rsidRPr="000E4E7F">
        <w:rPr>
          <w:i/>
          <w:iCs/>
          <w:lang w:eastAsia="zh-CN"/>
        </w:rPr>
        <w:t>NR-AnchorCarrierFreqList</w:t>
      </w:r>
      <w:bookmarkEnd w:id="7824"/>
      <w:bookmarkEnd w:id="7825"/>
      <w:bookmarkEnd w:id="7826"/>
      <w:bookmarkEnd w:id="7827"/>
    </w:p>
    <w:p w14:paraId="6B61EFBB"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736BF23" w14:textId="77777777" w:rsidR="00F450A4" w:rsidRPr="000E4E7F" w:rsidRDefault="00F450A4" w:rsidP="00F450A4">
      <w:pPr>
        <w:pStyle w:val="TH"/>
      </w:pPr>
      <w:r w:rsidRPr="000E4E7F">
        <w:rPr>
          <w:bCs/>
          <w:i/>
          <w:iCs/>
        </w:rPr>
        <w:t>SL-NR-AnchorCarrierFreqList</w:t>
      </w:r>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7828" w:name="_Toc20487521"/>
      <w:bookmarkStart w:id="7829" w:name="_Toc29342821"/>
      <w:bookmarkStart w:id="7830" w:name="_Toc29343960"/>
      <w:bookmarkStart w:id="7831" w:name="_Toc36567226"/>
      <w:bookmarkStart w:id="7832" w:name="_Toc36810674"/>
      <w:bookmarkStart w:id="7833" w:name="_Toc36847038"/>
      <w:bookmarkStart w:id="7834" w:name="_Toc36939691"/>
      <w:bookmarkStart w:id="783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828"/>
      <w:bookmarkEnd w:id="7829"/>
      <w:bookmarkEnd w:id="7830"/>
      <w:bookmarkEnd w:id="7831"/>
      <w:bookmarkEnd w:id="7832"/>
      <w:bookmarkEnd w:id="7833"/>
      <w:bookmarkEnd w:id="7834"/>
      <w:bookmarkEnd w:id="7835"/>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r w:rsidRPr="000E4E7F">
              <w:rPr>
                <w:b/>
                <w:i/>
                <w:lang w:eastAsia="zh-CN"/>
              </w:rPr>
              <w:t>offsetDFN</w:t>
            </w:r>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r w:rsidRPr="000E4E7F">
              <w:rPr>
                <w:b/>
                <w:i/>
              </w:rPr>
              <w:t>typeTxSync</w:t>
            </w:r>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7836" w:name="_Toc20487522"/>
      <w:bookmarkStart w:id="7837" w:name="_Toc29342822"/>
      <w:bookmarkStart w:id="7838" w:name="_Toc29343961"/>
      <w:bookmarkStart w:id="7839" w:name="_Toc36567227"/>
      <w:bookmarkStart w:id="7840" w:name="_Toc36810675"/>
      <w:bookmarkStart w:id="7841" w:name="_Toc36847039"/>
      <w:bookmarkStart w:id="7842" w:name="_Toc36939692"/>
      <w:bookmarkStart w:id="7843" w:name="_Toc37082672"/>
      <w:r w:rsidRPr="000E4E7F">
        <w:t>–</w:t>
      </w:r>
      <w:r w:rsidRPr="000E4E7F">
        <w:tab/>
      </w:r>
      <w:r w:rsidRPr="000E4E7F">
        <w:rPr>
          <w:i/>
        </w:rPr>
        <w:t>SL-OffsetIndicator</w:t>
      </w:r>
      <w:bookmarkEnd w:id="7836"/>
      <w:bookmarkEnd w:id="7837"/>
      <w:bookmarkEnd w:id="7838"/>
      <w:bookmarkEnd w:id="7839"/>
      <w:bookmarkEnd w:id="7840"/>
      <w:bookmarkEnd w:id="7841"/>
      <w:bookmarkEnd w:id="7842"/>
      <w:bookmarkEnd w:id="7843"/>
    </w:p>
    <w:p w14:paraId="66ED0E9E"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OffsetIndicator</w:t>
      </w:r>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7844" w:name="_Toc20487523"/>
      <w:bookmarkStart w:id="7845" w:name="_Toc29342823"/>
      <w:bookmarkStart w:id="7846" w:name="_Toc29343962"/>
      <w:bookmarkStart w:id="7847" w:name="_Toc36567228"/>
      <w:bookmarkStart w:id="7848" w:name="_Toc36810676"/>
      <w:bookmarkStart w:id="7849" w:name="_Toc36847040"/>
      <w:bookmarkStart w:id="7850" w:name="_Toc36939693"/>
      <w:bookmarkStart w:id="7851" w:name="_Toc37082673"/>
      <w:r w:rsidRPr="000E4E7F">
        <w:t>–</w:t>
      </w:r>
      <w:r w:rsidRPr="000E4E7F">
        <w:tab/>
      </w:r>
      <w:r w:rsidRPr="000E4E7F">
        <w:rPr>
          <w:i/>
        </w:rPr>
        <w:t>SL-</w:t>
      </w:r>
      <w:r w:rsidRPr="000E4E7F">
        <w:rPr>
          <w:i/>
          <w:lang w:eastAsia="zh-CN"/>
        </w:rPr>
        <w:t>P2X-ResourceSelectionConfig</w:t>
      </w:r>
      <w:bookmarkEnd w:id="7844"/>
      <w:bookmarkEnd w:id="7845"/>
      <w:bookmarkEnd w:id="7846"/>
      <w:bookmarkEnd w:id="7847"/>
      <w:bookmarkEnd w:id="7848"/>
      <w:bookmarkEnd w:id="7849"/>
      <w:bookmarkEnd w:id="7850"/>
      <w:bookmarkEnd w:id="7851"/>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r w:rsidRPr="000E4E7F">
              <w:rPr>
                <w:b/>
                <w:i/>
                <w:lang w:eastAsia="zh-CN"/>
              </w:rPr>
              <w:t>partialSensing</w:t>
            </w:r>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r w:rsidRPr="000E4E7F">
              <w:rPr>
                <w:b/>
                <w:i/>
                <w:lang w:eastAsia="zh-CN"/>
              </w:rPr>
              <w:t>randomSelection</w:t>
            </w:r>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7852" w:name="_Toc20487524"/>
      <w:bookmarkStart w:id="7853" w:name="_Toc29342824"/>
      <w:bookmarkStart w:id="7854" w:name="_Toc29343963"/>
      <w:bookmarkStart w:id="7855" w:name="_Toc36567229"/>
      <w:bookmarkStart w:id="7856" w:name="_Toc36810677"/>
      <w:bookmarkStart w:id="7857" w:name="_Toc36847041"/>
      <w:bookmarkStart w:id="7858" w:name="_Toc36939694"/>
      <w:bookmarkStart w:id="7859" w:name="_Toc37082674"/>
      <w:r w:rsidRPr="000E4E7F">
        <w:t>–</w:t>
      </w:r>
      <w:r w:rsidRPr="000E4E7F">
        <w:tab/>
      </w:r>
      <w:r w:rsidRPr="000E4E7F">
        <w:rPr>
          <w:i/>
        </w:rPr>
        <w:t>SL-PeriodComm</w:t>
      </w:r>
      <w:bookmarkEnd w:id="7852"/>
      <w:bookmarkEnd w:id="7853"/>
      <w:bookmarkEnd w:id="7854"/>
      <w:bookmarkEnd w:id="7855"/>
      <w:bookmarkEnd w:id="7856"/>
      <w:bookmarkEnd w:id="7857"/>
      <w:bookmarkEnd w:id="7858"/>
      <w:bookmarkEnd w:id="7859"/>
    </w:p>
    <w:p w14:paraId="53E7B24A"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7AAF9BC4" w14:textId="77777777" w:rsidR="009722D5" w:rsidRPr="000E4E7F" w:rsidRDefault="009722D5" w:rsidP="009722D5">
      <w:pPr>
        <w:pStyle w:val="TH"/>
      </w:pPr>
      <w:r w:rsidRPr="000E4E7F">
        <w:rPr>
          <w:bCs/>
          <w:i/>
          <w:iCs/>
        </w:rPr>
        <w:t>SL-PeriodComm</w:t>
      </w:r>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7860" w:name="_Toc20487525"/>
      <w:bookmarkStart w:id="7861" w:name="_Toc29342825"/>
      <w:bookmarkStart w:id="7862" w:name="_Toc29343964"/>
      <w:bookmarkStart w:id="7863" w:name="_Toc36567230"/>
      <w:bookmarkStart w:id="7864" w:name="_Toc36810678"/>
      <w:bookmarkStart w:id="7865" w:name="_Toc36847042"/>
      <w:bookmarkStart w:id="7866" w:name="_Toc36939695"/>
      <w:bookmarkStart w:id="7867" w:name="_Toc37082675"/>
      <w:r w:rsidRPr="000E4E7F">
        <w:t>–</w:t>
      </w:r>
      <w:r w:rsidRPr="000E4E7F">
        <w:tab/>
      </w:r>
      <w:r w:rsidRPr="000E4E7F">
        <w:rPr>
          <w:i/>
        </w:rPr>
        <w:t>SL-Priority</w:t>
      </w:r>
      <w:bookmarkEnd w:id="7860"/>
      <w:bookmarkEnd w:id="7861"/>
      <w:bookmarkEnd w:id="7862"/>
      <w:bookmarkEnd w:id="7863"/>
      <w:bookmarkEnd w:id="7864"/>
      <w:bookmarkEnd w:id="7865"/>
      <w:bookmarkEnd w:id="7866"/>
      <w:bookmarkEnd w:id="7867"/>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7868" w:name="_Toc20487526"/>
      <w:bookmarkStart w:id="7869" w:name="_Toc29342826"/>
      <w:bookmarkStart w:id="7870" w:name="_Toc29343965"/>
      <w:bookmarkStart w:id="7871" w:name="_Toc36567231"/>
      <w:bookmarkStart w:id="7872" w:name="_Toc36810679"/>
      <w:bookmarkStart w:id="7873" w:name="_Toc36847043"/>
      <w:bookmarkStart w:id="7874" w:name="_Toc36939696"/>
      <w:bookmarkStart w:id="7875" w:name="_Toc37082676"/>
      <w:r w:rsidRPr="000E4E7F">
        <w:t>–</w:t>
      </w:r>
      <w:r w:rsidRPr="000E4E7F">
        <w:tab/>
      </w:r>
      <w:r w:rsidRPr="000E4E7F">
        <w:rPr>
          <w:i/>
          <w:lang w:eastAsia="zh-CN"/>
        </w:rPr>
        <w:t>SL-P</w:t>
      </w:r>
      <w:r w:rsidRPr="000E4E7F">
        <w:rPr>
          <w:i/>
        </w:rPr>
        <w:t>SSCH-TxConfig</w:t>
      </w:r>
      <w:r w:rsidR="00A257CD" w:rsidRPr="000E4E7F">
        <w:rPr>
          <w:i/>
        </w:rPr>
        <w:t>List</w:t>
      </w:r>
      <w:bookmarkEnd w:id="7868"/>
      <w:bookmarkEnd w:id="7869"/>
      <w:bookmarkEnd w:id="7870"/>
      <w:bookmarkEnd w:id="7871"/>
      <w:bookmarkEnd w:id="7872"/>
      <w:bookmarkEnd w:id="7873"/>
      <w:bookmarkEnd w:id="7874"/>
      <w:bookmarkEnd w:id="7875"/>
    </w:p>
    <w:p w14:paraId="0160CA88"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r w:rsidRPr="000E4E7F">
              <w:rPr>
                <w:b/>
                <w:i/>
                <w:lang w:eastAsia="zh-CN"/>
              </w:rPr>
              <w:t>allowedRetxNumberPSSCH</w:t>
            </w:r>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r w:rsidRPr="000E4E7F">
              <w:rPr>
                <w:b/>
                <w:i/>
                <w:lang w:eastAsia="zh-CN"/>
              </w:rPr>
              <w:t>maxTxPower</w:t>
            </w:r>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r w:rsidRPr="000E4E7F">
              <w:rPr>
                <w:b/>
                <w:i/>
                <w:lang w:eastAsia="zh-CN"/>
              </w:rPr>
              <w:t>minSubchannel-NumberPSSCH, maxSubchannel-NumberPSSCH</w:t>
            </w:r>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r w:rsidRPr="000E4E7F">
              <w:rPr>
                <w:b/>
                <w:i/>
                <w:lang w:eastAsia="zh-CN"/>
              </w:rPr>
              <w:t>thresUE-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r w:rsidRPr="000E4E7F">
              <w:rPr>
                <w:b/>
                <w:i/>
                <w:lang w:eastAsia="zh-CN"/>
              </w:rPr>
              <w:t>typeTxSync</w:t>
            </w:r>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7876" w:name="_Toc29342827"/>
      <w:bookmarkStart w:id="7877" w:name="_Toc29343966"/>
      <w:bookmarkStart w:id="7878" w:name="_Toc36567232"/>
      <w:bookmarkStart w:id="7879" w:name="_Toc36810680"/>
      <w:bookmarkStart w:id="7880" w:name="_Toc36847044"/>
      <w:bookmarkStart w:id="7881" w:name="_Toc36939697"/>
      <w:bookmarkStart w:id="7882" w:name="_Toc37082677"/>
      <w:r w:rsidRPr="000E4E7F">
        <w:rPr>
          <w:i/>
        </w:rPr>
        <w:t>–</w:t>
      </w:r>
      <w:r w:rsidRPr="000E4E7F">
        <w:rPr>
          <w:i/>
        </w:rPr>
        <w:tab/>
        <w:t>SL-Reliability</w:t>
      </w:r>
      <w:bookmarkEnd w:id="7876"/>
      <w:bookmarkEnd w:id="7877"/>
      <w:bookmarkEnd w:id="7878"/>
      <w:bookmarkEnd w:id="7879"/>
      <w:bookmarkEnd w:id="7880"/>
      <w:bookmarkEnd w:id="7881"/>
      <w:bookmarkEnd w:id="7882"/>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7883" w:name="_Toc20487527"/>
      <w:bookmarkStart w:id="7884" w:name="_Toc29342828"/>
      <w:bookmarkStart w:id="7885" w:name="_Toc29343967"/>
      <w:bookmarkStart w:id="7886" w:name="_Toc36567233"/>
      <w:bookmarkStart w:id="7887" w:name="_Toc36810681"/>
      <w:bookmarkStart w:id="7888" w:name="_Toc36847045"/>
      <w:bookmarkStart w:id="7889" w:name="_Toc36939698"/>
      <w:bookmarkStart w:id="7890" w:name="_Toc37082678"/>
      <w:r w:rsidRPr="000E4E7F">
        <w:t>–</w:t>
      </w:r>
      <w:r w:rsidRPr="000E4E7F">
        <w:tab/>
      </w:r>
      <w:r w:rsidRPr="000E4E7F">
        <w:rPr>
          <w:i/>
        </w:rPr>
        <w:t>SL-RestrictResourceReservationPeriod</w:t>
      </w:r>
      <w:r w:rsidR="00A257CD" w:rsidRPr="000E4E7F">
        <w:rPr>
          <w:i/>
        </w:rPr>
        <w:t>List</w:t>
      </w:r>
      <w:bookmarkEnd w:id="7883"/>
      <w:bookmarkEnd w:id="7884"/>
      <w:bookmarkEnd w:id="7885"/>
      <w:bookmarkEnd w:id="7886"/>
      <w:bookmarkEnd w:id="7887"/>
      <w:bookmarkEnd w:id="7888"/>
      <w:bookmarkEnd w:id="7889"/>
      <w:bookmarkEnd w:id="7890"/>
    </w:p>
    <w:p w14:paraId="1BB7EC9E"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7891" w:name="_Toc20487528"/>
      <w:bookmarkStart w:id="7892" w:name="_Toc29342829"/>
      <w:bookmarkStart w:id="7893" w:name="_Toc29343968"/>
      <w:bookmarkStart w:id="7894" w:name="_Toc36567234"/>
      <w:bookmarkStart w:id="7895" w:name="_Toc36810682"/>
      <w:bookmarkStart w:id="7896" w:name="_Toc36847046"/>
      <w:bookmarkStart w:id="7897" w:name="_Toc36939699"/>
      <w:bookmarkStart w:id="7898" w:name="_Toc37082679"/>
      <w:r w:rsidRPr="000E4E7F">
        <w:t>–</w:t>
      </w:r>
      <w:r w:rsidRPr="000E4E7F">
        <w:tab/>
      </w:r>
      <w:r w:rsidRPr="000E4E7F">
        <w:rPr>
          <w:i/>
        </w:rPr>
        <w:t>SLSSID</w:t>
      </w:r>
      <w:bookmarkEnd w:id="7891"/>
      <w:bookmarkEnd w:id="7892"/>
      <w:bookmarkEnd w:id="7893"/>
      <w:bookmarkEnd w:id="7894"/>
      <w:bookmarkEnd w:id="7895"/>
      <w:bookmarkEnd w:id="7896"/>
      <w:bookmarkEnd w:id="7897"/>
      <w:bookmarkEnd w:id="7898"/>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7899" w:name="_Toc20487529"/>
      <w:bookmarkStart w:id="7900" w:name="_Toc29342830"/>
      <w:bookmarkStart w:id="7901" w:name="_Toc29343969"/>
      <w:bookmarkStart w:id="7902" w:name="_Toc36567235"/>
      <w:bookmarkStart w:id="7903" w:name="_Toc36810683"/>
      <w:bookmarkStart w:id="7904" w:name="_Toc36847047"/>
      <w:bookmarkStart w:id="7905" w:name="_Toc36939700"/>
      <w:bookmarkStart w:id="7906" w:name="_Toc37082680"/>
      <w:r w:rsidRPr="000E4E7F">
        <w:t>–</w:t>
      </w:r>
      <w:r w:rsidRPr="000E4E7F">
        <w:tab/>
      </w:r>
      <w:r w:rsidRPr="000E4E7F">
        <w:rPr>
          <w:i/>
          <w:lang w:eastAsia="zh-CN"/>
        </w:rPr>
        <w:t>SL-SyncAllowed</w:t>
      </w:r>
      <w:bookmarkEnd w:id="7899"/>
      <w:bookmarkEnd w:id="7900"/>
      <w:bookmarkEnd w:id="7901"/>
      <w:bookmarkEnd w:id="7902"/>
      <w:bookmarkEnd w:id="7903"/>
      <w:bookmarkEnd w:id="7904"/>
      <w:bookmarkEnd w:id="7905"/>
      <w:bookmarkEnd w:id="7906"/>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4AC5652B" w14:textId="77777777" w:rsidR="009722D5" w:rsidRPr="000E4E7F" w:rsidRDefault="009722D5" w:rsidP="009722D5">
      <w:pPr>
        <w:pStyle w:val="TH"/>
      </w:pPr>
      <w:r w:rsidRPr="000E4E7F">
        <w:rPr>
          <w:i/>
          <w:lang w:eastAsia="zh-CN"/>
        </w:rPr>
        <w:t>SL-SyncAllowed</w:t>
      </w:r>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r w:rsidRPr="000E4E7F">
              <w:rPr>
                <w:b/>
                <w:i/>
                <w:lang w:eastAsia="zh-CN"/>
              </w:rPr>
              <w:t>enb-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r w:rsidRPr="000E4E7F">
              <w:rPr>
                <w:b/>
                <w:i/>
                <w:lang w:eastAsia="zh-CN"/>
              </w:rPr>
              <w:t>gnss-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r w:rsidRPr="000E4E7F">
              <w:rPr>
                <w:b/>
                <w:i/>
                <w:lang w:eastAsia="zh-CN"/>
              </w:rPr>
              <w:t>ue-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7907" w:name="_Toc20487530"/>
      <w:bookmarkStart w:id="7908" w:name="_Toc29342831"/>
      <w:bookmarkStart w:id="7909" w:name="_Toc29343970"/>
      <w:bookmarkStart w:id="7910" w:name="_Toc36567236"/>
      <w:bookmarkStart w:id="7911" w:name="_Toc36810684"/>
      <w:bookmarkStart w:id="7912" w:name="_Toc36847048"/>
      <w:bookmarkStart w:id="7913" w:name="_Toc36939701"/>
      <w:bookmarkStart w:id="7914" w:name="_Toc37082681"/>
      <w:r w:rsidRPr="000E4E7F">
        <w:t>–</w:t>
      </w:r>
      <w:r w:rsidRPr="000E4E7F">
        <w:tab/>
      </w:r>
      <w:r w:rsidRPr="000E4E7F">
        <w:rPr>
          <w:i/>
        </w:rPr>
        <w:t>SL-SyncConfig</w:t>
      </w:r>
      <w:bookmarkEnd w:id="7907"/>
      <w:bookmarkEnd w:id="7908"/>
      <w:bookmarkEnd w:id="7909"/>
      <w:bookmarkEnd w:id="7910"/>
      <w:bookmarkEnd w:id="7911"/>
      <w:bookmarkEnd w:id="7912"/>
      <w:bookmarkEnd w:id="7913"/>
      <w:bookmarkEnd w:id="7914"/>
    </w:p>
    <w:p w14:paraId="709B5C3A"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132E14CF" w14:textId="77777777" w:rsidR="009722D5" w:rsidRPr="000E4E7F" w:rsidRDefault="009722D5" w:rsidP="009722D5">
      <w:pPr>
        <w:pStyle w:val="TH"/>
      </w:pPr>
      <w:r w:rsidRPr="000E4E7F">
        <w:rPr>
          <w:bCs/>
          <w:i/>
          <w:iCs/>
        </w:rPr>
        <w:t>SL-SyncConfig</w:t>
      </w:r>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r w:rsidRPr="000E4E7F">
              <w:rPr>
                <w:b/>
                <w:i/>
                <w:lang w:eastAsia="en-GB"/>
              </w:rPr>
              <w:t>discSyncWindow</w:t>
            </w:r>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r w:rsidRPr="000E4E7F">
              <w:rPr>
                <w:b/>
                <w:i/>
                <w:lang w:eastAsia="en-GB"/>
              </w:rPr>
              <w:t>gnss-Sync</w:t>
            </w:r>
          </w:p>
          <w:p w14:paraId="3AB3F7CA"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r w:rsidRPr="000E4E7F">
              <w:rPr>
                <w:b/>
                <w:i/>
              </w:rPr>
              <w:t>slss-TxDisabled</w:t>
            </w:r>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r w:rsidRPr="000E4E7F">
              <w:rPr>
                <w:b/>
                <w:i/>
                <w:lang w:eastAsia="en-GB"/>
              </w:rPr>
              <w:t>syncCP-Len</w:t>
            </w:r>
          </w:p>
          <w:p w14:paraId="14C055A4"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7915" w:name="_Toc20487531"/>
      <w:bookmarkStart w:id="7916" w:name="_Toc29342832"/>
      <w:bookmarkStart w:id="7917" w:name="_Toc29343971"/>
      <w:bookmarkStart w:id="7918" w:name="_Toc36567237"/>
      <w:bookmarkStart w:id="7919" w:name="_Toc36810685"/>
      <w:bookmarkStart w:id="7920" w:name="_Toc36847049"/>
      <w:bookmarkStart w:id="7921" w:name="_Toc36939702"/>
      <w:bookmarkStart w:id="7922" w:name="_Toc37082682"/>
      <w:r w:rsidRPr="000E4E7F">
        <w:t>–</w:t>
      </w:r>
      <w:r w:rsidRPr="000E4E7F">
        <w:tab/>
      </w:r>
      <w:r w:rsidRPr="000E4E7F">
        <w:rPr>
          <w:i/>
        </w:rPr>
        <w:t>SL-TF-ResourceConfig</w:t>
      </w:r>
      <w:bookmarkEnd w:id="7915"/>
      <w:bookmarkEnd w:id="7916"/>
      <w:bookmarkEnd w:id="7917"/>
      <w:bookmarkEnd w:id="7918"/>
      <w:bookmarkEnd w:id="7919"/>
      <w:bookmarkEnd w:id="7920"/>
      <w:bookmarkEnd w:id="7921"/>
      <w:bookmarkEnd w:id="7922"/>
    </w:p>
    <w:p w14:paraId="76CE57E2"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50E6239" w14:textId="77777777" w:rsidR="009722D5" w:rsidRPr="000E4E7F" w:rsidRDefault="009722D5" w:rsidP="009722D5">
      <w:pPr>
        <w:pStyle w:val="TH"/>
      </w:pPr>
      <w:r w:rsidRPr="000E4E7F">
        <w:rPr>
          <w:bCs/>
          <w:i/>
          <w:iCs/>
        </w:rPr>
        <w:t>SL-TF-ResourceConfig</w:t>
      </w:r>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7923" w:name="_Toc20487532"/>
      <w:bookmarkStart w:id="7924" w:name="_Toc29342833"/>
      <w:bookmarkStart w:id="7925" w:name="_Toc29343972"/>
      <w:bookmarkStart w:id="7926" w:name="_Toc36567238"/>
      <w:bookmarkStart w:id="7927" w:name="_Toc36810686"/>
      <w:bookmarkStart w:id="7928" w:name="_Toc36847050"/>
      <w:bookmarkStart w:id="7929" w:name="_Toc36939703"/>
      <w:bookmarkStart w:id="7930" w:name="_Toc37082683"/>
      <w:r w:rsidRPr="000E4E7F">
        <w:t>–</w:t>
      </w:r>
      <w:r w:rsidRPr="000E4E7F">
        <w:tab/>
      </w:r>
      <w:r w:rsidRPr="000E4E7F">
        <w:rPr>
          <w:i/>
          <w:lang w:eastAsia="zh-CN"/>
        </w:rPr>
        <w:t>SL</w:t>
      </w:r>
      <w:r w:rsidRPr="000E4E7F">
        <w:rPr>
          <w:i/>
        </w:rPr>
        <w:t>-</w:t>
      </w:r>
      <w:r w:rsidRPr="000E4E7F">
        <w:rPr>
          <w:i/>
          <w:lang w:eastAsia="zh-CN"/>
        </w:rPr>
        <w:t>TxPower</w:t>
      </w:r>
      <w:bookmarkEnd w:id="7923"/>
      <w:bookmarkEnd w:id="7924"/>
      <w:bookmarkEnd w:id="7925"/>
      <w:bookmarkEnd w:id="7926"/>
      <w:bookmarkEnd w:id="7927"/>
      <w:bookmarkEnd w:id="7928"/>
      <w:bookmarkEnd w:id="7929"/>
      <w:bookmarkEnd w:id="7930"/>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7931" w:name="_Toc20487533"/>
      <w:bookmarkStart w:id="7932" w:name="_Toc29342834"/>
      <w:bookmarkStart w:id="7933" w:name="_Toc29343973"/>
      <w:bookmarkStart w:id="7934" w:name="_Toc36567239"/>
      <w:bookmarkStart w:id="7935" w:name="_Toc36810687"/>
      <w:bookmarkStart w:id="7936" w:name="_Toc36847051"/>
      <w:bookmarkStart w:id="7937" w:name="_Toc36939704"/>
      <w:bookmarkStart w:id="7938" w:name="_Toc37082684"/>
      <w:r w:rsidRPr="000E4E7F">
        <w:t>–</w:t>
      </w:r>
      <w:r w:rsidRPr="000E4E7F">
        <w:tab/>
      </w:r>
      <w:r w:rsidRPr="000E4E7F">
        <w:rPr>
          <w:i/>
          <w:lang w:eastAsia="zh-CN"/>
        </w:rPr>
        <w:t>SL-TypeTxSync</w:t>
      </w:r>
      <w:bookmarkEnd w:id="7931"/>
      <w:bookmarkEnd w:id="7932"/>
      <w:bookmarkEnd w:id="7933"/>
      <w:bookmarkEnd w:id="7934"/>
      <w:bookmarkEnd w:id="7935"/>
      <w:bookmarkEnd w:id="7936"/>
      <w:bookmarkEnd w:id="7937"/>
      <w:bookmarkEnd w:id="7938"/>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 xml:space="preserve">SL-TypeTxSync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7939" w:name="_Toc20487534"/>
      <w:bookmarkStart w:id="7940" w:name="_Toc29342835"/>
      <w:bookmarkStart w:id="7941" w:name="_Toc29343974"/>
      <w:bookmarkStart w:id="7942" w:name="_Toc36567240"/>
      <w:bookmarkStart w:id="7943" w:name="_Toc36810688"/>
      <w:bookmarkStart w:id="7944" w:name="_Toc36847052"/>
      <w:bookmarkStart w:id="7945" w:name="_Toc36939705"/>
      <w:bookmarkStart w:id="7946" w:name="_Toc37082685"/>
      <w:r w:rsidRPr="000E4E7F">
        <w:t>–</w:t>
      </w:r>
      <w:r w:rsidRPr="000E4E7F">
        <w:tab/>
      </w:r>
      <w:r w:rsidRPr="000E4E7F">
        <w:rPr>
          <w:i/>
        </w:rPr>
        <w:t>SL-ThresPSSCH-RSRP</w:t>
      </w:r>
      <w:r w:rsidR="00F72017" w:rsidRPr="000E4E7F">
        <w:rPr>
          <w:i/>
        </w:rPr>
        <w:t>-List</w:t>
      </w:r>
      <w:bookmarkEnd w:id="7939"/>
      <w:bookmarkEnd w:id="7940"/>
      <w:bookmarkEnd w:id="7941"/>
      <w:bookmarkEnd w:id="7942"/>
      <w:bookmarkEnd w:id="7943"/>
      <w:bookmarkEnd w:id="7944"/>
      <w:bookmarkEnd w:id="7945"/>
      <w:bookmarkEnd w:id="7946"/>
    </w:p>
    <w:p w14:paraId="47485141"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7947" w:name="_Toc20487535"/>
      <w:bookmarkStart w:id="7948" w:name="_Toc29342836"/>
      <w:bookmarkStart w:id="7949" w:name="_Toc29343975"/>
      <w:bookmarkStart w:id="7950" w:name="_Toc36567241"/>
      <w:bookmarkStart w:id="7951" w:name="_Toc36810689"/>
      <w:bookmarkStart w:id="7952" w:name="_Toc36847053"/>
      <w:bookmarkStart w:id="7953" w:name="_Toc36939706"/>
      <w:bookmarkStart w:id="7954" w:name="_Toc37082686"/>
      <w:r w:rsidRPr="000E4E7F">
        <w:t>–</w:t>
      </w:r>
      <w:r w:rsidRPr="000E4E7F">
        <w:tab/>
      </w:r>
      <w:r w:rsidRPr="000E4E7F">
        <w:rPr>
          <w:i/>
        </w:rPr>
        <w:t>SL-TxParameters</w:t>
      </w:r>
      <w:bookmarkEnd w:id="7947"/>
      <w:bookmarkEnd w:id="7948"/>
      <w:bookmarkEnd w:id="7949"/>
      <w:bookmarkEnd w:id="7950"/>
      <w:bookmarkEnd w:id="7951"/>
      <w:bookmarkEnd w:id="7952"/>
      <w:bookmarkEnd w:id="7953"/>
      <w:bookmarkEnd w:id="7954"/>
    </w:p>
    <w:p w14:paraId="79F594FD"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61AEA3" w14:textId="77777777" w:rsidR="009722D5" w:rsidRPr="000E4E7F" w:rsidRDefault="009722D5" w:rsidP="009722D5">
      <w:pPr>
        <w:pStyle w:val="TH"/>
      </w:pPr>
      <w:r w:rsidRPr="000E4E7F">
        <w:rPr>
          <w:bCs/>
          <w:i/>
          <w:iCs/>
        </w:rPr>
        <w:t>SL-TxParameters</w:t>
      </w:r>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8pt" o:ole="">
                  <v:imagedata r:id="rId433" o:title=""/>
                </v:shape>
                <o:OLEObject Type="Embed" ProgID="Equation.3" ShapeID="_x0000_i1246" DrawAspect="Content" ObjectID="_1650272543" r:id="rId434"/>
              </w:object>
            </w:r>
            <w:r w:rsidRPr="000E4E7F">
              <w:rPr>
                <w:lang w:eastAsia="en-GB"/>
              </w:rPr>
              <w:t>,</w:t>
            </w:r>
            <w:r w:rsidRPr="000E4E7F">
              <w:rPr>
                <w:position w:val="-14"/>
                <w:lang w:eastAsia="en-GB"/>
              </w:rPr>
              <w:object w:dxaOrig="800" w:dyaOrig="380" w14:anchorId="4E9FF4A0">
                <v:shape id="_x0000_i1247" type="#_x0000_t75" style="width:42pt;height:18pt" o:ole="">
                  <v:imagedata r:id="rId435" o:title=""/>
                </v:shape>
                <o:OLEObject Type="Embed" ProgID="Equation.3" ShapeID="_x0000_i1247" DrawAspect="Content" ObjectID="_1650272544" r:id="rId436"/>
              </w:object>
            </w:r>
            <w:r w:rsidRPr="000E4E7F">
              <w:rPr>
                <w:lang w:eastAsia="en-GB"/>
              </w:rPr>
              <w:t>,</w:t>
            </w:r>
            <w:r w:rsidR="0088173F" w:rsidRPr="000E4E7F">
              <w:rPr>
                <w:position w:val="-14"/>
              </w:rPr>
              <w:object w:dxaOrig="780" w:dyaOrig="380" w14:anchorId="5A176EAD">
                <v:shape id="_x0000_i1248" type="#_x0000_t75" style="width:36pt;height:18pt" o:ole="">
                  <v:imagedata r:id="rId437" o:title=""/>
                </v:shape>
                <o:OLEObject Type="Embed" ProgID="Equation.3" ShapeID="_x0000_i1248" DrawAspect="Content" ObjectID="_1650272545" r:id="rId438"/>
              </w:object>
            </w:r>
            <w:r w:rsidR="0088173F" w:rsidRPr="000E4E7F">
              <w:rPr>
                <w:lang w:eastAsia="en-GB"/>
              </w:rPr>
              <w:t>,</w:t>
            </w:r>
            <w:r w:rsidR="0088173F" w:rsidRPr="000E4E7F">
              <w:rPr>
                <w:position w:val="-14"/>
              </w:rPr>
              <w:object w:dxaOrig="800" w:dyaOrig="380" w14:anchorId="39C4F7E1">
                <v:shape id="_x0000_i1249" type="#_x0000_t75" style="width:42pt;height:18pt" o:ole="">
                  <v:imagedata r:id="rId439" o:title=""/>
                </v:shape>
                <o:OLEObject Type="Embed" ProgID="Equation.3" ShapeID="_x0000_i1249" DrawAspect="Content" ObjectID="_1650272546" r:id="rId440"/>
              </w:object>
            </w:r>
            <w:r w:rsidR="0088173F" w:rsidRPr="000E4E7F">
              <w:rPr>
                <w:lang w:eastAsia="en-GB"/>
              </w:rPr>
              <w:t>,</w:t>
            </w:r>
            <w:r w:rsidRPr="000E4E7F">
              <w:rPr>
                <w:position w:val="-14"/>
                <w:lang w:eastAsia="en-GB"/>
              </w:rPr>
              <w:object w:dxaOrig="800" w:dyaOrig="380" w14:anchorId="42158CDE">
                <v:shape id="_x0000_i1250" type="#_x0000_t75" style="width:42pt;height:18pt" o:ole="">
                  <v:imagedata r:id="rId441" o:title=""/>
                </v:shape>
                <o:OLEObject Type="Embed" ProgID="Equation.3" ShapeID="_x0000_i1250" DrawAspect="Content" ObjectID="_1650272547" r:id="rId442"/>
              </w:object>
            </w:r>
            <w:r w:rsidRPr="000E4E7F">
              <w:rPr>
                <w:lang w:eastAsia="en-GB"/>
              </w:rPr>
              <w:t>,</w:t>
            </w:r>
            <w:r w:rsidRPr="000E4E7F">
              <w:rPr>
                <w:position w:val="-14"/>
                <w:lang w:eastAsia="en-GB"/>
              </w:rPr>
              <w:object w:dxaOrig="820" w:dyaOrig="380" w14:anchorId="73F9AF09">
                <v:shape id="_x0000_i1251" type="#_x0000_t75" style="width:42pt;height:18pt" o:ole="">
                  <v:imagedata r:id="rId443" o:title=""/>
                </v:shape>
                <o:OLEObject Type="Embed" ProgID="Equation.3" ShapeID="_x0000_i1251" DrawAspect="Content" ObjectID="_1650272548" r:id="rId444"/>
              </w:object>
            </w:r>
            <w:r w:rsidRPr="000E4E7F">
              <w:rPr>
                <w:lang w:eastAsia="en-GB"/>
              </w:rPr>
              <w:t>,</w:t>
            </w:r>
            <w:r w:rsidRPr="000E4E7F">
              <w:rPr>
                <w:position w:val="-14"/>
                <w:lang w:eastAsia="en-GB"/>
              </w:rPr>
              <w:object w:dxaOrig="800" w:dyaOrig="380" w14:anchorId="5FA94BF7">
                <v:shape id="_x0000_i1252" type="#_x0000_t75" style="width:42pt;height:18pt" o:ole="">
                  <v:imagedata r:id="rId445" o:title=""/>
                </v:shape>
                <o:OLEObject Type="Embed" ProgID="Equation.3" ShapeID="_x0000_i1252" DrawAspect="Content" ObjectID="_1650272549" r:id="rId446"/>
              </w:object>
            </w:r>
            <w:r w:rsidRPr="000E4E7F">
              <w:rPr>
                <w:lang w:eastAsia="en-GB"/>
              </w:rPr>
              <w:t>,</w:t>
            </w:r>
            <w:r w:rsidRPr="000E4E7F">
              <w:rPr>
                <w:position w:val="-12"/>
                <w:lang w:eastAsia="en-GB"/>
              </w:rPr>
              <w:object w:dxaOrig="540" w:dyaOrig="360" w14:anchorId="0CB7B5A1">
                <v:shape id="_x0000_i1253" type="#_x0000_t75" style="width:30pt;height:18pt" o:ole="">
                  <v:imagedata r:id="rId447" o:title=""/>
                </v:shape>
                <o:OLEObject Type="Embed" ProgID="Equation.3" ShapeID="_x0000_i1253" DrawAspect="Content" ObjectID="_1650272550"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8pt;height:18pt" o:ole="">
                  <v:imagedata r:id="rId449" o:title=""/>
                </v:shape>
                <o:OLEObject Type="Embed" ProgID="Equation.3" ShapeID="_x0000_i1254" DrawAspect="Content" ObjectID="_1650272551" r:id="rId450"/>
              </w:object>
            </w:r>
            <w:r w:rsidRPr="000E4E7F">
              <w:rPr>
                <w:lang w:eastAsia="en-GB"/>
              </w:rPr>
              <w:t>,</w:t>
            </w:r>
            <w:r w:rsidRPr="000E4E7F">
              <w:rPr>
                <w:position w:val="-14"/>
                <w:lang w:eastAsia="en-GB"/>
              </w:rPr>
              <w:object w:dxaOrig="920" w:dyaOrig="380" w14:anchorId="2E27B6ED">
                <v:shape id="_x0000_i1255" type="#_x0000_t75" style="width:42pt;height:18pt" o:ole="">
                  <v:imagedata r:id="rId451" o:title=""/>
                </v:shape>
                <o:OLEObject Type="Embed" ProgID="Equation.3" ShapeID="_x0000_i1255" DrawAspect="Content" ObjectID="_1650272552" r:id="rId452"/>
              </w:object>
            </w:r>
            <w:r w:rsidR="0088173F" w:rsidRPr="000E4E7F">
              <w:rPr>
                <w:lang w:eastAsia="en-GB"/>
              </w:rPr>
              <w:t>,</w:t>
            </w:r>
            <w:r w:rsidR="0088173F" w:rsidRPr="000E4E7F">
              <w:rPr>
                <w:position w:val="-14"/>
                <w:lang w:eastAsia="en-GB"/>
              </w:rPr>
              <w:object w:dxaOrig="900" w:dyaOrig="380" w14:anchorId="49922E93">
                <v:shape id="_x0000_i1256" type="#_x0000_t75" style="width:42pt;height:18pt" o:ole="">
                  <v:imagedata r:id="rId453" o:title=""/>
                </v:shape>
                <o:OLEObject Type="Embed" ProgID="Equation.3" ShapeID="_x0000_i1256" DrawAspect="Content" ObjectID="_1650272553" r:id="rId454"/>
              </w:object>
            </w:r>
            <w:r w:rsidR="0088173F" w:rsidRPr="000E4E7F">
              <w:rPr>
                <w:lang w:eastAsia="en-GB"/>
              </w:rPr>
              <w:t>,</w:t>
            </w:r>
            <w:r w:rsidR="0088173F" w:rsidRPr="000E4E7F">
              <w:rPr>
                <w:position w:val="-14"/>
                <w:lang w:eastAsia="en-GB"/>
              </w:rPr>
              <w:object w:dxaOrig="920" w:dyaOrig="380" w14:anchorId="4DAEA75C">
                <v:shape id="_x0000_i1257" type="#_x0000_t75" style="width:42pt;height:18pt" o:ole="">
                  <v:imagedata r:id="rId455" o:title=""/>
                </v:shape>
                <o:OLEObject Type="Embed" ProgID="Equation.3" ShapeID="_x0000_i1257" DrawAspect="Content" ObjectID="_1650272554" r:id="rId456"/>
              </w:object>
            </w:r>
            <w:r w:rsidRPr="000E4E7F">
              <w:rPr>
                <w:lang w:eastAsia="en-GB"/>
              </w:rPr>
              <w:t>,</w:t>
            </w:r>
            <w:r w:rsidRPr="000E4E7F">
              <w:rPr>
                <w:position w:val="-14"/>
                <w:lang w:eastAsia="en-GB"/>
              </w:rPr>
              <w:object w:dxaOrig="920" w:dyaOrig="380" w14:anchorId="5E952747">
                <v:shape id="_x0000_i1258" type="#_x0000_t75" style="width:42pt;height:18pt" o:ole="">
                  <v:imagedata r:id="rId457" o:title=""/>
                </v:shape>
                <o:OLEObject Type="Embed" ProgID="Equation.3" ShapeID="_x0000_i1258" DrawAspect="Content" ObjectID="_1650272555" r:id="rId458"/>
              </w:object>
            </w:r>
            <w:r w:rsidRPr="000E4E7F">
              <w:rPr>
                <w:lang w:eastAsia="en-GB"/>
              </w:rPr>
              <w:t>,</w:t>
            </w:r>
            <w:r w:rsidRPr="000E4E7F">
              <w:rPr>
                <w:position w:val="-14"/>
                <w:lang w:eastAsia="en-GB"/>
              </w:rPr>
              <w:object w:dxaOrig="920" w:dyaOrig="380" w14:anchorId="4350B945">
                <v:shape id="_x0000_i1259" type="#_x0000_t75" style="width:42pt;height:18pt" o:ole="">
                  <v:imagedata r:id="rId459" o:title=""/>
                </v:shape>
                <o:OLEObject Type="Embed" ProgID="Equation.3" ShapeID="_x0000_i1259" DrawAspect="Content" ObjectID="_1650272556" r:id="rId460"/>
              </w:object>
            </w:r>
            <w:r w:rsidRPr="000E4E7F">
              <w:rPr>
                <w:lang w:eastAsia="en-GB"/>
              </w:rPr>
              <w:t>,</w:t>
            </w:r>
            <w:r w:rsidRPr="000E4E7F">
              <w:rPr>
                <w:position w:val="-14"/>
                <w:lang w:eastAsia="en-GB"/>
              </w:rPr>
              <w:object w:dxaOrig="920" w:dyaOrig="380" w14:anchorId="78F9963B">
                <v:shape id="_x0000_i1260" type="#_x0000_t75" style="width:42pt;height:18pt" o:ole="">
                  <v:imagedata r:id="rId461" o:title=""/>
                </v:shape>
                <o:OLEObject Type="Embed" ProgID="Equation.3" ShapeID="_x0000_i1260" DrawAspect="Content" ObjectID="_1650272557" r:id="rId462"/>
              </w:object>
            </w:r>
            <w:r w:rsidRPr="000E4E7F">
              <w:rPr>
                <w:lang w:eastAsia="en-GB"/>
              </w:rPr>
              <w:t>,</w:t>
            </w:r>
            <w:r w:rsidRPr="000E4E7F">
              <w:rPr>
                <w:position w:val="-14"/>
                <w:lang w:eastAsia="en-GB"/>
              </w:rPr>
              <w:object w:dxaOrig="680" w:dyaOrig="380" w14:anchorId="59A1B6F4">
                <v:shape id="_x0000_i1261" type="#_x0000_t75" style="width:36pt;height:18pt" o:ole="">
                  <v:imagedata r:id="rId463" o:title=""/>
                </v:shape>
                <o:OLEObject Type="Embed" ProgID="Equation.3" ShapeID="_x0000_i1261" DrawAspect="Content" ObjectID="_1650272558"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7955" w:name="_Toc20487536"/>
      <w:bookmarkStart w:id="7956" w:name="_Toc29342837"/>
      <w:bookmarkStart w:id="7957" w:name="_Toc29343976"/>
      <w:bookmarkStart w:id="7958" w:name="_Toc36567242"/>
      <w:bookmarkStart w:id="7959" w:name="_Toc36810690"/>
      <w:bookmarkStart w:id="7960" w:name="_Toc36847054"/>
      <w:bookmarkStart w:id="7961" w:name="_Toc36939707"/>
      <w:bookmarkStart w:id="7962" w:name="_Toc37082687"/>
      <w:r w:rsidRPr="000E4E7F">
        <w:t>–</w:t>
      </w:r>
      <w:r w:rsidRPr="000E4E7F">
        <w:tab/>
      </w:r>
      <w:r w:rsidRPr="000E4E7F">
        <w:rPr>
          <w:i/>
        </w:rPr>
        <w:t>SL-TxPoolIdentity</w:t>
      </w:r>
      <w:bookmarkEnd w:id="7955"/>
      <w:bookmarkEnd w:id="7956"/>
      <w:bookmarkEnd w:id="7957"/>
      <w:bookmarkEnd w:id="7958"/>
      <w:bookmarkEnd w:id="7959"/>
      <w:bookmarkEnd w:id="7960"/>
      <w:bookmarkEnd w:id="7961"/>
      <w:bookmarkEnd w:id="7962"/>
    </w:p>
    <w:p w14:paraId="72B98DDC"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5384140D" w14:textId="77777777" w:rsidR="009722D5" w:rsidRPr="000E4E7F" w:rsidRDefault="009722D5" w:rsidP="009722D5">
      <w:pPr>
        <w:pStyle w:val="TH"/>
      </w:pPr>
      <w:r w:rsidRPr="000E4E7F">
        <w:rPr>
          <w:bCs/>
          <w:i/>
          <w:iCs/>
        </w:rPr>
        <w:t>SL-TxPoolIdentity</w:t>
      </w:r>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7963" w:name="_Toc20487537"/>
      <w:bookmarkStart w:id="7964" w:name="_Toc29342838"/>
      <w:bookmarkStart w:id="7965" w:name="_Toc29343977"/>
      <w:bookmarkStart w:id="7966" w:name="_Toc36567243"/>
      <w:bookmarkStart w:id="7967" w:name="_Toc36810691"/>
      <w:bookmarkStart w:id="7968" w:name="_Toc36847055"/>
      <w:bookmarkStart w:id="7969" w:name="_Toc36939708"/>
      <w:bookmarkStart w:id="7970" w:name="_Toc37082688"/>
      <w:r w:rsidRPr="000E4E7F">
        <w:t>–</w:t>
      </w:r>
      <w:r w:rsidRPr="000E4E7F">
        <w:tab/>
      </w:r>
      <w:r w:rsidRPr="000E4E7F">
        <w:rPr>
          <w:i/>
        </w:rPr>
        <w:t>SL-TxPoolToReleaseList</w:t>
      </w:r>
      <w:bookmarkEnd w:id="7963"/>
      <w:bookmarkEnd w:id="7964"/>
      <w:bookmarkEnd w:id="7965"/>
      <w:bookmarkEnd w:id="7966"/>
      <w:bookmarkEnd w:id="7967"/>
      <w:bookmarkEnd w:id="7968"/>
      <w:bookmarkEnd w:id="7969"/>
      <w:bookmarkEnd w:id="7970"/>
    </w:p>
    <w:p w14:paraId="5C34924B"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67DD3636" w14:textId="77777777" w:rsidR="009722D5" w:rsidRPr="000E4E7F" w:rsidRDefault="009722D5" w:rsidP="009722D5">
      <w:pPr>
        <w:pStyle w:val="TH"/>
      </w:pPr>
      <w:r w:rsidRPr="000E4E7F">
        <w:rPr>
          <w:bCs/>
          <w:i/>
          <w:iCs/>
        </w:rPr>
        <w:t xml:space="preserve">SL-TxPoolToReleaseList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7971" w:name="_Toc20487538"/>
      <w:bookmarkStart w:id="7972" w:name="_Toc29342839"/>
      <w:bookmarkStart w:id="7973" w:name="_Toc29343978"/>
      <w:bookmarkStart w:id="7974" w:name="_Toc36567244"/>
      <w:bookmarkStart w:id="7975" w:name="_Toc36810692"/>
      <w:bookmarkStart w:id="7976" w:name="_Toc36847056"/>
      <w:bookmarkStart w:id="7977" w:name="_Toc36939709"/>
      <w:bookmarkStart w:id="7978" w:name="_Toc37082689"/>
      <w:r w:rsidRPr="000E4E7F">
        <w:t>–</w:t>
      </w:r>
      <w:r w:rsidRPr="000E4E7F">
        <w:tab/>
      </w:r>
      <w:r w:rsidRPr="000E4E7F">
        <w:rPr>
          <w:i/>
        </w:rPr>
        <w:t>SL-V2X-ConfigDedicated</w:t>
      </w:r>
      <w:bookmarkEnd w:id="7971"/>
      <w:bookmarkEnd w:id="7972"/>
      <w:bookmarkEnd w:id="7973"/>
      <w:bookmarkEnd w:id="7974"/>
      <w:bookmarkEnd w:id="7975"/>
      <w:bookmarkEnd w:id="7976"/>
      <w:bookmarkEnd w:id="7977"/>
      <w:bookmarkEnd w:id="7978"/>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r w:rsidRPr="000E4E7F">
              <w:rPr>
                <w:b/>
                <w:i/>
              </w:rPr>
              <w:t>slss-TxDisabled</w:t>
            </w:r>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r w:rsidRPr="000E4E7F">
              <w:rPr>
                <w:b/>
                <w:i/>
              </w:rPr>
              <w:t>typeTxSync</w:t>
            </w:r>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7979" w:name="_Toc20487539"/>
      <w:bookmarkStart w:id="7980" w:name="_Toc29342840"/>
      <w:bookmarkStart w:id="7981" w:name="_Toc29343979"/>
      <w:bookmarkStart w:id="7982" w:name="_Toc36567245"/>
      <w:bookmarkStart w:id="7983" w:name="_Toc36810693"/>
      <w:bookmarkStart w:id="7984" w:name="_Toc36847057"/>
      <w:bookmarkStart w:id="7985" w:name="_Toc36939710"/>
      <w:bookmarkStart w:id="7986" w:name="_Toc37082690"/>
      <w:r w:rsidRPr="000E4E7F">
        <w:t>–</w:t>
      </w:r>
      <w:r w:rsidRPr="000E4E7F">
        <w:tab/>
      </w:r>
      <w:r w:rsidRPr="000E4E7F">
        <w:rPr>
          <w:i/>
        </w:rPr>
        <w:t>SL-V2X-FreqSelectionConfig</w:t>
      </w:r>
      <w:r w:rsidRPr="000E4E7F">
        <w:rPr>
          <w:i/>
          <w:lang w:eastAsia="zh-CN"/>
        </w:rPr>
        <w:t>List</w:t>
      </w:r>
      <w:bookmarkEnd w:id="7979"/>
      <w:bookmarkEnd w:id="7980"/>
      <w:bookmarkEnd w:id="7981"/>
      <w:bookmarkEnd w:id="7982"/>
      <w:bookmarkEnd w:id="7983"/>
      <w:bookmarkEnd w:id="7984"/>
      <w:bookmarkEnd w:id="7985"/>
      <w:bookmarkEnd w:id="7986"/>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r w:rsidRPr="000E4E7F">
              <w:rPr>
                <w:b/>
                <w:i/>
              </w:rPr>
              <w:t>priorityList</w:t>
            </w:r>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r w:rsidRPr="000E4E7F">
              <w:rPr>
                <w:b/>
                <w:bCs/>
                <w:i/>
                <w:lang w:eastAsia="en-GB"/>
              </w:rPr>
              <w:t>threshCBR-FreqReselection</w:t>
            </w:r>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r w:rsidRPr="000E4E7F">
              <w:rPr>
                <w:b/>
                <w:bCs/>
                <w:i/>
                <w:lang w:eastAsia="en-GB"/>
              </w:rPr>
              <w:t>threshCBR-FreqKeeping</w:t>
            </w:r>
          </w:p>
          <w:p w14:paraId="18E67A71"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7987" w:name="_Toc20487540"/>
      <w:bookmarkStart w:id="7988" w:name="_Toc29342841"/>
      <w:bookmarkStart w:id="7989" w:name="_Toc29343980"/>
      <w:bookmarkStart w:id="7990" w:name="_Toc36567246"/>
      <w:bookmarkStart w:id="7991" w:name="_Toc36810694"/>
      <w:bookmarkStart w:id="7992" w:name="_Toc36847058"/>
      <w:bookmarkStart w:id="7993" w:name="_Toc36939711"/>
      <w:bookmarkStart w:id="7994" w:name="_Toc37082691"/>
      <w:r w:rsidRPr="000E4E7F">
        <w:t>–</w:t>
      </w:r>
      <w:r w:rsidRPr="000E4E7F">
        <w:tab/>
      </w:r>
      <w:r w:rsidRPr="000E4E7F">
        <w:rPr>
          <w:i/>
        </w:rPr>
        <w:t>SL-V2X-PacketDuplicationConfig</w:t>
      </w:r>
      <w:bookmarkEnd w:id="7987"/>
      <w:bookmarkEnd w:id="7988"/>
      <w:bookmarkEnd w:id="7989"/>
      <w:bookmarkEnd w:id="7990"/>
      <w:bookmarkEnd w:id="7991"/>
      <w:bookmarkEnd w:id="7992"/>
      <w:bookmarkEnd w:id="7993"/>
      <w:bookmarkEnd w:id="7994"/>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r w:rsidRPr="000E4E7F">
              <w:rPr>
                <w:b/>
                <w:i/>
              </w:rPr>
              <w:t>allowedCarrierFreqList, allowedCarrierFreqSet1, allowedCarrierFreqSet2</w:t>
            </w:r>
          </w:p>
          <w:p w14:paraId="02D2FD26"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r w:rsidRPr="000E4E7F">
              <w:rPr>
                <w:b/>
                <w:i/>
              </w:rPr>
              <w:t>threshSL-Reliability</w:t>
            </w:r>
          </w:p>
          <w:p w14:paraId="5EC7D9D1"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7995" w:name="_Toc20487541"/>
      <w:bookmarkStart w:id="7996" w:name="_Toc29342842"/>
      <w:bookmarkStart w:id="7997" w:name="_Toc29343981"/>
      <w:bookmarkStart w:id="7998" w:name="_Toc36567247"/>
      <w:bookmarkStart w:id="7999" w:name="_Toc36810695"/>
      <w:bookmarkStart w:id="8000" w:name="_Toc36847059"/>
      <w:bookmarkStart w:id="8001" w:name="_Toc36939712"/>
      <w:bookmarkStart w:id="8002" w:name="_Toc37082692"/>
      <w:r w:rsidRPr="000E4E7F">
        <w:t>–</w:t>
      </w:r>
      <w:r w:rsidRPr="000E4E7F">
        <w:tab/>
      </w:r>
      <w:r w:rsidRPr="000E4E7F">
        <w:rPr>
          <w:i/>
        </w:rPr>
        <w:t>SL-V2X-SyncFreqList</w:t>
      </w:r>
      <w:bookmarkEnd w:id="7995"/>
      <w:bookmarkEnd w:id="7996"/>
      <w:bookmarkEnd w:id="7997"/>
      <w:bookmarkEnd w:id="7998"/>
      <w:bookmarkEnd w:id="7999"/>
      <w:bookmarkEnd w:id="8000"/>
      <w:bookmarkEnd w:id="8001"/>
      <w:bookmarkEnd w:id="8002"/>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8003" w:name="_Toc20487542"/>
      <w:bookmarkStart w:id="8004" w:name="_Toc29342843"/>
      <w:bookmarkStart w:id="8005" w:name="_Toc29343982"/>
      <w:bookmarkStart w:id="8006" w:name="_Toc36567248"/>
      <w:bookmarkStart w:id="8007" w:name="_Toc36810696"/>
      <w:bookmarkStart w:id="8008" w:name="_Toc36847060"/>
      <w:bookmarkStart w:id="8009" w:name="_Toc36939713"/>
      <w:bookmarkStart w:id="8010" w:name="_Toc37082693"/>
      <w:r w:rsidRPr="000E4E7F">
        <w:t>–</w:t>
      </w:r>
      <w:r w:rsidRPr="000E4E7F">
        <w:tab/>
      </w:r>
      <w:r w:rsidRPr="000E4E7F">
        <w:rPr>
          <w:i/>
        </w:rPr>
        <w:t>SL-ZoneConfig</w:t>
      </w:r>
      <w:bookmarkEnd w:id="8003"/>
      <w:bookmarkEnd w:id="8004"/>
      <w:bookmarkEnd w:id="8005"/>
      <w:bookmarkEnd w:id="8006"/>
      <w:bookmarkEnd w:id="8007"/>
      <w:bookmarkEnd w:id="8008"/>
      <w:bookmarkEnd w:id="8009"/>
      <w:bookmarkEnd w:id="8010"/>
    </w:p>
    <w:p w14:paraId="025EAA36"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04B4956A" w14:textId="77777777" w:rsidR="009722D5" w:rsidRPr="000E4E7F" w:rsidRDefault="009722D5" w:rsidP="009722D5">
      <w:pPr>
        <w:pStyle w:val="TH"/>
      </w:pPr>
      <w:r w:rsidRPr="000E4E7F">
        <w:rPr>
          <w:i/>
        </w:rPr>
        <w:t>SL-ZoneConfig</w:t>
      </w:r>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r w:rsidRPr="000E4E7F">
              <w:rPr>
                <w:b/>
                <w:i/>
                <w:lang w:eastAsia="zh-CN"/>
              </w:rPr>
              <w:t>zoneLength</w:t>
            </w:r>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r w:rsidRPr="000E4E7F">
              <w:rPr>
                <w:b/>
                <w:i/>
                <w:lang w:eastAsia="zh-CN"/>
              </w:rPr>
              <w:t>zoneWidth</w:t>
            </w:r>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r w:rsidRPr="000E4E7F">
              <w:rPr>
                <w:b/>
                <w:i/>
              </w:rPr>
              <w:t>zoneIdLongiMod</w:t>
            </w:r>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r w:rsidRPr="000E4E7F">
              <w:rPr>
                <w:b/>
                <w:i/>
              </w:rPr>
              <w:t>zoneIdLatiMod</w:t>
            </w:r>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8011" w:name="_Toc20487543"/>
      <w:bookmarkStart w:id="8012" w:name="_Toc29342844"/>
      <w:bookmarkStart w:id="8013" w:name="_Toc29343983"/>
      <w:bookmarkStart w:id="8014" w:name="_Toc36567249"/>
      <w:bookmarkStart w:id="8015" w:name="_Toc36810697"/>
      <w:bookmarkStart w:id="8016" w:name="_Toc36847061"/>
      <w:bookmarkStart w:id="8017" w:name="_Toc36939714"/>
      <w:bookmarkStart w:id="8018" w:name="_Toc37082694"/>
      <w:r w:rsidRPr="000E4E7F">
        <w:t>6.4</w:t>
      </w:r>
      <w:r w:rsidRPr="000E4E7F">
        <w:tab/>
        <w:t>RRC multiplicity and type constraint values</w:t>
      </w:r>
      <w:bookmarkEnd w:id="8011"/>
      <w:bookmarkEnd w:id="8012"/>
      <w:bookmarkEnd w:id="8013"/>
      <w:bookmarkEnd w:id="8014"/>
      <w:bookmarkEnd w:id="8015"/>
      <w:bookmarkEnd w:id="8016"/>
      <w:bookmarkEnd w:id="8017"/>
      <w:bookmarkEnd w:id="8018"/>
    </w:p>
    <w:p w14:paraId="3610E846" w14:textId="77777777" w:rsidR="009722D5" w:rsidRPr="000E4E7F" w:rsidRDefault="009722D5" w:rsidP="009722D5">
      <w:pPr>
        <w:pStyle w:val="Heading3"/>
      </w:pPr>
      <w:bookmarkStart w:id="8019" w:name="_Toc20487544"/>
      <w:bookmarkStart w:id="8020" w:name="_Toc29342845"/>
      <w:bookmarkStart w:id="8021" w:name="_Toc29343984"/>
      <w:bookmarkStart w:id="8022" w:name="_Toc36567250"/>
      <w:bookmarkStart w:id="8023" w:name="_Toc36810698"/>
      <w:bookmarkStart w:id="8024" w:name="_Toc36847062"/>
      <w:bookmarkStart w:id="8025" w:name="_Toc36939715"/>
      <w:bookmarkStart w:id="8026" w:name="_Toc37082695"/>
      <w:r w:rsidRPr="000E4E7F">
        <w:t>–</w:t>
      </w:r>
      <w:r w:rsidRPr="000E4E7F">
        <w:tab/>
        <w:t>Multiplicity and type constraint definitions</w:t>
      </w:r>
      <w:bookmarkEnd w:id="8019"/>
      <w:bookmarkEnd w:id="8020"/>
      <w:bookmarkEnd w:id="8021"/>
      <w:bookmarkEnd w:id="8022"/>
      <w:bookmarkEnd w:id="8023"/>
      <w:bookmarkEnd w:id="8024"/>
      <w:bookmarkEnd w:id="8025"/>
      <w:bookmarkEnd w:id="8026"/>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NOTE: The value of maxDRB aligns with SA2.</w:t>
      </w:r>
    </w:p>
    <w:p w14:paraId="195B16D0" w14:textId="77777777" w:rsidR="00C65613" w:rsidRPr="000E4E7F" w:rsidRDefault="00C65613" w:rsidP="00C65613">
      <w:pPr>
        <w:pStyle w:val="EditorsNote"/>
        <w:rPr>
          <w:color w:val="auto"/>
        </w:rPr>
      </w:pPr>
      <w:bookmarkStart w:id="8027" w:name="_Toc20487545"/>
      <w:bookmarkStart w:id="8028" w:name="_Toc29342846"/>
      <w:bookmarkStart w:id="8029" w:name="_Toc29343985"/>
      <w:bookmarkStart w:id="8030"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8031" w:name="_Toc36810699"/>
      <w:bookmarkStart w:id="8032" w:name="_Toc36847063"/>
      <w:bookmarkStart w:id="8033" w:name="_Toc36939716"/>
      <w:bookmarkStart w:id="8034" w:name="_Toc37082696"/>
      <w:r w:rsidRPr="000E4E7F">
        <w:t>–</w:t>
      </w:r>
      <w:r w:rsidRPr="000E4E7F">
        <w:tab/>
        <w:t>End of EUTRA-RRC-Definitions</w:t>
      </w:r>
      <w:bookmarkEnd w:id="8027"/>
      <w:bookmarkEnd w:id="8028"/>
      <w:bookmarkEnd w:id="8029"/>
      <w:bookmarkEnd w:id="8030"/>
      <w:bookmarkEnd w:id="8031"/>
      <w:bookmarkEnd w:id="8032"/>
      <w:bookmarkEnd w:id="8033"/>
      <w:bookmarkEnd w:id="8034"/>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8035" w:name="_Toc20487546"/>
      <w:bookmarkStart w:id="8036" w:name="_Toc29342847"/>
      <w:bookmarkStart w:id="8037" w:name="_Toc29343986"/>
      <w:bookmarkStart w:id="8038" w:name="_Toc36567252"/>
      <w:bookmarkStart w:id="8039" w:name="_Toc36810700"/>
      <w:bookmarkStart w:id="8040" w:name="_Toc36847064"/>
      <w:bookmarkStart w:id="8041" w:name="_Toc36939717"/>
      <w:bookmarkStart w:id="8042" w:name="_Toc37082697"/>
      <w:r w:rsidRPr="000E4E7F">
        <w:t>6.5</w:t>
      </w:r>
      <w:r w:rsidRPr="000E4E7F">
        <w:tab/>
        <w:t>PC5 RRC messages</w:t>
      </w:r>
      <w:bookmarkEnd w:id="8035"/>
      <w:bookmarkEnd w:id="8036"/>
      <w:bookmarkEnd w:id="8037"/>
      <w:bookmarkEnd w:id="8038"/>
      <w:bookmarkEnd w:id="8039"/>
      <w:bookmarkEnd w:id="8040"/>
      <w:bookmarkEnd w:id="8041"/>
      <w:bookmarkEnd w:id="8042"/>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8043" w:name="_Toc20487547"/>
      <w:bookmarkStart w:id="8044" w:name="_Toc29342848"/>
      <w:bookmarkStart w:id="8045" w:name="_Toc29343987"/>
      <w:bookmarkStart w:id="8046" w:name="_Toc36567253"/>
      <w:bookmarkStart w:id="8047" w:name="_Toc36810701"/>
      <w:bookmarkStart w:id="8048" w:name="_Toc36847065"/>
      <w:bookmarkStart w:id="8049" w:name="_Toc36939718"/>
      <w:bookmarkStart w:id="8050" w:name="_Toc37082698"/>
      <w:r w:rsidRPr="000E4E7F">
        <w:t>6.5.1</w:t>
      </w:r>
      <w:r w:rsidRPr="000E4E7F">
        <w:tab/>
        <w:t>General message structure</w:t>
      </w:r>
      <w:bookmarkEnd w:id="8043"/>
      <w:bookmarkEnd w:id="8044"/>
      <w:bookmarkEnd w:id="8045"/>
      <w:bookmarkEnd w:id="8046"/>
      <w:bookmarkEnd w:id="8047"/>
      <w:bookmarkEnd w:id="8048"/>
      <w:bookmarkEnd w:id="8049"/>
      <w:bookmarkEnd w:id="8050"/>
    </w:p>
    <w:p w14:paraId="11AB95B9" w14:textId="77777777" w:rsidR="009722D5" w:rsidRPr="000E4E7F" w:rsidRDefault="009722D5" w:rsidP="009722D5">
      <w:pPr>
        <w:pStyle w:val="Heading4"/>
        <w:rPr>
          <w:i/>
          <w:noProof/>
        </w:rPr>
      </w:pPr>
      <w:bookmarkStart w:id="8051" w:name="_Toc20487548"/>
      <w:bookmarkStart w:id="8052" w:name="_Toc29342849"/>
      <w:bookmarkStart w:id="8053" w:name="_Toc29343988"/>
      <w:bookmarkStart w:id="8054" w:name="_Toc36567254"/>
      <w:bookmarkStart w:id="8055" w:name="_Toc36810702"/>
      <w:bookmarkStart w:id="8056" w:name="_Toc36847066"/>
      <w:bookmarkStart w:id="8057" w:name="_Toc36939719"/>
      <w:bookmarkStart w:id="8058" w:name="_Toc37082699"/>
      <w:r w:rsidRPr="000E4E7F">
        <w:t>–</w:t>
      </w:r>
      <w:r w:rsidRPr="000E4E7F">
        <w:tab/>
      </w:r>
      <w:r w:rsidRPr="000E4E7F">
        <w:rPr>
          <w:i/>
          <w:noProof/>
        </w:rPr>
        <w:t>PC5-RRC-Definitions</w:t>
      </w:r>
      <w:bookmarkEnd w:id="8051"/>
      <w:bookmarkEnd w:id="8052"/>
      <w:bookmarkEnd w:id="8053"/>
      <w:bookmarkEnd w:id="8054"/>
      <w:bookmarkEnd w:id="8055"/>
      <w:bookmarkEnd w:id="8056"/>
      <w:bookmarkEnd w:id="8057"/>
      <w:bookmarkEnd w:id="8058"/>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8059" w:name="_Toc20487549"/>
      <w:bookmarkStart w:id="8060" w:name="_Toc29342850"/>
      <w:bookmarkStart w:id="8061" w:name="_Toc29343989"/>
      <w:bookmarkStart w:id="8062" w:name="_Toc36567255"/>
      <w:bookmarkStart w:id="8063" w:name="_Toc36810703"/>
      <w:bookmarkStart w:id="8064" w:name="_Toc36847067"/>
      <w:bookmarkStart w:id="8065" w:name="_Toc36939720"/>
      <w:bookmarkStart w:id="8066" w:name="_Toc37082700"/>
      <w:r w:rsidRPr="000E4E7F">
        <w:t>–</w:t>
      </w:r>
      <w:r w:rsidRPr="000E4E7F">
        <w:tab/>
      </w:r>
      <w:r w:rsidRPr="000E4E7F">
        <w:rPr>
          <w:i/>
          <w:noProof/>
        </w:rPr>
        <w:t>SBCCH-SL-BCH-Message</w:t>
      </w:r>
      <w:bookmarkEnd w:id="8059"/>
      <w:bookmarkEnd w:id="8060"/>
      <w:bookmarkEnd w:id="8061"/>
      <w:bookmarkEnd w:id="8062"/>
      <w:bookmarkEnd w:id="8063"/>
      <w:bookmarkEnd w:id="8064"/>
      <w:bookmarkEnd w:id="8065"/>
      <w:bookmarkEnd w:id="8066"/>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8067" w:name="_Toc20487550"/>
      <w:bookmarkStart w:id="8068" w:name="_Toc29342851"/>
      <w:bookmarkStart w:id="8069" w:name="_Toc29343990"/>
      <w:bookmarkStart w:id="8070" w:name="_Toc36567256"/>
      <w:bookmarkStart w:id="8071" w:name="_Toc36810704"/>
      <w:bookmarkStart w:id="8072" w:name="_Toc36847068"/>
      <w:bookmarkStart w:id="8073" w:name="_Toc36939721"/>
      <w:bookmarkStart w:id="8074" w:name="_Toc37082701"/>
      <w:r w:rsidRPr="000E4E7F">
        <w:t>–</w:t>
      </w:r>
      <w:r w:rsidRPr="000E4E7F">
        <w:tab/>
      </w:r>
      <w:r w:rsidRPr="000E4E7F">
        <w:rPr>
          <w:i/>
          <w:noProof/>
        </w:rPr>
        <w:t>SBCCH-SL-BCH-Message</w:t>
      </w:r>
      <w:r w:rsidRPr="000E4E7F">
        <w:rPr>
          <w:i/>
          <w:noProof/>
          <w:lang w:eastAsia="zh-CN"/>
        </w:rPr>
        <w:t>-V2X</w:t>
      </w:r>
      <w:bookmarkEnd w:id="8067"/>
      <w:bookmarkEnd w:id="8068"/>
      <w:bookmarkEnd w:id="8069"/>
      <w:bookmarkEnd w:id="8070"/>
      <w:bookmarkEnd w:id="8071"/>
      <w:bookmarkEnd w:id="8072"/>
      <w:bookmarkEnd w:id="8073"/>
      <w:bookmarkEnd w:id="8074"/>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8075" w:name="_Toc20487551"/>
      <w:bookmarkStart w:id="8076" w:name="_Toc29342852"/>
      <w:bookmarkStart w:id="8077" w:name="_Toc29343991"/>
      <w:bookmarkStart w:id="8078" w:name="_Toc36567257"/>
      <w:bookmarkStart w:id="8079" w:name="_Toc36810705"/>
      <w:bookmarkStart w:id="8080" w:name="_Toc36847069"/>
      <w:bookmarkStart w:id="8081" w:name="_Toc36939722"/>
      <w:bookmarkStart w:id="8082" w:name="_Toc37082702"/>
      <w:r w:rsidRPr="000E4E7F">
        <w:t>6.5.2</w:t>
      </w:r>
      <w:r w:rsidRPr="000E4E7F">
        <w:tab/>
        <w:t>Message definitions</w:t>
      </w:r>
      <w:bookmarkEnd w:id="8075"/>
      <w:bookmarkEnd w:id="8076"/>
      <w:bookmarkEnd w:id="8077"/>
      <w:bookmarkEnd w:id="8078"/>
      <w:bookmarkEnd w:id="8079"/>
      <w:bookmarkEnd w:id="8080"/>
      <w:bookmarkEnd w:id="8081"/>
      <w:bookmarkEnd w:id="8082"/>
    </w:p>
    <w:p w14:paraId="46152202" w14:textId="77777777" w:rsidR="009722D5" w:rsidRPr="000E4E7F" w:rsidRDefault="009722D5" w:rsidP="009722D5">
      <w:pPr>
        <w:pStyle w:val="Heading4"/>
      </w:pPr>
      <w:bookmarkStart w:id="8083" w:name="_Toc20487552"/>
      <w:bookmarkStart w:id="8084" w:name="_Toc29342853"/>
      <w:bookmarkStart w:id="8085" w:name="_Toc29343992"/>
      <w:bookmarkStart w:id="8086" w:name="_Toc36567258"/>
      <w:bookmarkStart w:id="8087" w:name="_Toc36810706"/>
      <w:bookmarkStart w:id="8088" w:name="_Toc36847070"/>
      <w:bookmarkStart w:id="8089" w:name="_Toc36939723"/>
      <w:bookmarkStart w:id="8090" w:name="_Toc37082703"/>
      <w:r w:rsidRPr="000E4E7F">
        <w:t>–</w:t>
      </w:r>
      <w:r w:rsidRPr="000E4E7F">
        <w:tab/>
      </w:r>
      <w:r w:rsidRPr="000E4E7F">
        <w:rPr>
          <w:i/>
          <w:noProof/>
        </w:rPr>
        <w:t>MasterInformationBlock-SL</w:t>
      </w:r>
      <w:bookmarkEnd w:id="8083"/>
      <w:bookmarkEnd w:id="8084"/>
      <w:bookmarkEnd w:id="8085"/>
      <w:bookmarkEnd w:id="8086"/>
      <w:bookmarkEnd w:id="8087"/>
      <w:bookmarkEnd w:id="8088"/>
      <w:bookmarkEnd w:id="8089"/>
      <w:bookmarkEnd w:id="8090"/>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r w:rsidRPr="000E4E7F">
        <w:rPr>
          <w:bCs/>
          <w:i/>
          <w:iCs/>
        </w:rPr>
        <w:t>MasterInformationBlock-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8091" w:name="_Toc20487553"/>
      <w:bookmarkStart w:id="8092" w:name="_Toc29342854"/>
      <w:bookmarkStart w:id="8093" w:name="_Toc29343993"/>
      <w:bookmarkStart w:id="8094" w:name="_Toc36567259"/>
      <w:bookmarkStart w:id="8095" w:name="_Toc36810707"/>
      <w:bookmarkStart w:id="8096" w:name="_Toc36847071"/>
      <w:bookmarkStart w:id="8097" w:name="_Toc36939724"/>
      <w:bookmarkStart w:id="8098" w:name="_Toc37082704"/>
      <w:r w:rsidRPr="000E4E7F">
        <w:t>–</w:t>
      </w:r>
      <w:r w:rsidRPr="000E4E7F">
        <w:tab/>
      </w:r>
      <w:r w:rsidRPr="000E4E7F">
        <w:rPr>
          <w:i/>
          <w:noProof/>
        </w:rPr>
        <w:t>MasterInformationBlock-SL</w:t>
      </w:r>
      <w:r w:rsidRPr="000E4E7F">
        <w:rPr>
          <w:i/>
          <w:noProof/>
          <w:lang w:eastAsia="zh-CN"/>
        </w:rPr>
        <w:t>-V2X</w:t>
      </w:r>
      <w:bookmarkEnd w:id="8091"/>
      <w:bookmarkEnd w:id="8092"/>
      <w:bookmarkEnd w:id="8093"/>
      <w:bookmarkEnd w:id="8094"/>
      <w:bookmarkEnd w:id="8095"/>
      <w:bookmarkEnd w:id="8096"/>
      <w:bookmarkEnd w:id="8097"/>
      <w:bookmarkEnd w:id="8098"/>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8099" w:name="_Toc20487554"/>
      <w:bookmarkStart w:id="8100" w:name="_Toc29342855"/>
      <w:bookmarkStart w:id="8101" w:name="_Toc29343994"/>
      <w:bookmarkStart w:id="8102" w:name="_Toc36567260"/>
      <w:bookmarkStart w:id="8103" w:name="_Toc36810708"/>
      <w:bookmarkStart w:id="8104" w:name="_Toc36847072"/>
      <w:bookmarkStart w:id="8105" w:name="_Toc36939725"/>
      <w:bookmarkStart w:id="8106" w:name="_Toc37082705"/>
      <w:r w:rsidRPr="000E4E7F">
        <w:t>–</w:t>
      </w:r>
      <w:r w:rsidRPr="000E4E7F">
        <w:tab/>
        <w:t xml:space="preserve">End of </w:t>
      </w:r>
      <w:r w:rsidRPr="000E4E7F">
        <w:rPr>
          <w:i/>
          <w:noProof/>
        </w:rPr>
        <w:t>PC5-RRC-Definitions</w:t>
      </w:r>
      <w:bookmarkEnd w:id="8099"/>
      <w:bookmarkEnd w:id="8100"/>
      <w:bookmarkEnd w:id="8101"/>
      <w:bookmarkEnd w:id="8102"/>
      <w:bookmarkEnd w:id="8103"/>
      <w:bookmarkEnd w:id="8104"/>
      <w:bookmarkEnd w:id="8105"/>
      <w:bookmarkEnd w:id="8106"/>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8107" w:name="_Toc20487555"/>
      <w:bookmarkStart w:id="8108" w:name="_Toc29342856"/>
      <w:bookmarkStart w:id="8109" w:name="_Toc29343995"/>
      <w:bookmarkStart w:id="8110" w:name="_Toc36567261"/>
      <w:bookmarkStart w:id="8111" w:name="_Toc36810709"/>
      <w:bookmarkStart w:id="8112" w:name="_Toc36847073"/>
      <w:bookmarkStart w:id="8113" w:name="_Toc36939726"/>
      <w:bookmarkStart w:id="8114" w:name="_Toc37082706"/>
      <w:r w:rsidRPr="000E4E7F">
        <w:t>6.6</w:t>
      </w:r>
      <w:r w:rsidRPr="000E4E7F">
        <w:tab/>
        <w:t>Direct Indication Information</w:t>
      </w:r>
      <w:bookmarkEnd w:id="8107"/>
      <w:bookmarkEnd w:id="8108"/>
      <w:bookmarkEnd w:id="8109"/>
      <w:bookmarkEnd w:id="8110"/>
      <w:bookmarkEnd w:id="8111"/>
      <w:bookmarkEnd w:id="8112"/>
      <w:bookmarkEnd w:id="8113"/>
      <w:bookmarkEnd w:id="8114"/>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8115" w:name="_Toc20487556"/>
      <w:bookmarkStart w:id="8116" w:name="_Toc29342857"/>
      <w:bookmarkStart w:id="8117" w:name="_Toc29343996"/>
      <w:bookmarkStart w:id="8118" w:name="_Toc36567262"/>
      <w:bookmarkStart w:id="8119" w:name="_Toc36810710"/>
      <w:bookmarkStart w:id="8120" w:name="_Toc36847074"/>
      <w:bookmarkStart w:id="8121" w:name="_Toc36939727"/>
      <w:bookmarkStart w:id="8122" w:name="_Toc37082707"/>
      <w:r w:rsidRPr="000E4E7F">
        <w:t>6.6a</w:t>
      </w:r>
      <w:r w:rsidRPr="000E4E7F">
        <w:tab/>
        <w:t>Direct Indication FeMBMS</w:t>
      </w:r>
      <w:bookmarkEnd w:id="8115"/>
      <w:bookmarkEnd w:id="8116"/>
      <w:bookmarkEnd w:id="8117"/>
      <w:bookmarkEnd w:id="8118"/>
      <w:bookmarkEnd w:id="8119"/>
      <w:bookmarkEnd w:id="8120"/>
      <w:bookmarkEnd w:id="8121"/>
      <w:bookmarkEnd w:id="8122"/>
    </w:p>
    <w:p w14:paraId="6769EEF5"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66011CB8"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53B7B860"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8123" w:name="_Toc20487557"/>
      <w:bookmarkStart w:id="8124" w:name="_Toc29342858"/>
      <w:bookmarkStart w:id="8125" w:name="_Toc29343997"/>
      <w:bookmarkStart w:id="8126" w:name="_Toc36567263"/>
      <w:bookmarkStart w:id="8127" w:name="_Toc36810711"/>
      <w:bookmarkStart w:id="8128" w:name="_Toc36847075"/>
      <w:bookmarkStart w:id="8129" w:name="_Toc36939728"/>
      <w:bookmarkStart w:id="8130" w:name="_Toc37082708"/>
      <w:r w:rsidRPr="000E4E7F">
        <w:t>6.7</w:t>
      </w:r>
      <w:r w:rsidRPr="000E4E7F">
        <w:tab/>
        <w:t>NB-IoT RRC messages</w:t>
      </w:r>
      <w:bookmarkEnd w:id="8123"/>
      <w:bookmarkEnd w:id="8124"/>
      <w:bookmarkEnd w:id="8125"/>
      <w:bookmarkEnd w:id="8126"/>
      <w:bookmarkEnd w:id="8127"/>
      <w:bookmarkEnd w:id="8128"/>
      <w:bookmarkEnd w:id="8129"/>
      <w:bookmarkEnd w:id="8130"/>
    </w:p>
    <w:p w14:paraId="5F2179C4" w14:textId="77777777" w:rsidR="009722D5" w:rsidRPr="000E4E7F" w:rsidRDefault="009722D5" w:rsidP="009722D5">
      <w:pPr>
        <w:pStyle w:val="Heading3"/>
      </w:pPr>
      <w:bookmarkStart w:id="8131" w:name="_Toc20487558"/>
      <w:bookmarkStart w:id="8132" w:name="_Toc29342859"/>
      <w:bookmarkStart w:id="8133" w:name="_Toc29343998"/>
      <w:bookmarkStart w:id="8134" w:name="_Toc36567264"/>
      <w:bookmarkStart w:id="8135" w:name="_Toc36810712"/>
      <w:bookmarkStart w:id="8136" w:name="_Toc36847076"/>
      <w:bookmarkStart w:id="8137" w:name="_Toc36939729"/>
      <w:bookmarkStart w:id="8138" w:name="_Toc37082709"/>
      <w:r w:rsidRPr="000E4E7F">
        <w:t>6.7.1</w:t>
      </w:r>
      <w:r w:rsidRPr="000E4E7F">
        <w:tab/>
        <w:t>General NB-IoT message structure</w:t>
      </w:r>
      <w:bookmarkEnd w:id="8131"/>
      <w:bookmarkEnd w:id="8132"/>
      <w:bookmarkEnd w:id="8133"/>
      <w:bookmarkEnd w:id="8134"/>
      <w:bookmarkEnd w:id="8135"/>
      <w:bookmarkEnd w:id="8136"/>
      <w:bookmarkEnd w:id="8137"/>
      <w:bookmarkEnd w:id="8138"/>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8139" w:name="_Toc20487559"/>
      <w:bookmarkStart w:id="8140" w:name="_Toc29342860"/>
      <w:bookmarkStart w:id="8141" w:name="_Toc29343999"/>
      <w:bookmarkStart w:id="8142" w:name="_Toc36567265"/>
      <w:bookmarkStart w:id="8143" w:name="_Toc36810713"/>
      <w:bookmarkStart w:id="8144" w:name="_Toc36847077"/>
      <w:bookmarkStart w:id="8145" w:name="_Toc36939730"/>
      <w:bookmarkStart w:id="8146" w:name="_Toc37082710"/>
      <w:r w:rsidRPr="000E4E7F">
        <w:t>–</w:t>
      </w:r>
      <w:r w:rsidRPr="000E4E7F">
        <w:tab/>
      </w:r>
      <w:r w:rsidRPr="000E4E7F">
        <w:rPr>
          <w:i/>
          <w:noProof/>
        </w:rPr>
        <w:t>BCCH-BCH-Message-NB</w:t>
      </w:r>
      <w:bookmarkEnd w:id="8139"/>
      <w:bookmarkEnd w:id="8140"/>
      <w:bookmarkEnd w:id="8141"/>
      <w:bookmarkEnd w:id="8142"/>
      <w:bookmarkEnd w:id="8143"/>
      <w:bookmarkEnd w:id="8144"/>
      <w:bookmarkEnd w:id="8145"/>
      <w:bookmarkEnd w:id="8146"/>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8147" w:name="_Toc20487560"/>
      <w:bookmarkStart w:id="8148" w:name="_Toc29342861"/>
      <w:bookmarkStart w:id="8149" w:name="_Toc29344000"/>
      <w:bookmarkStart w:id="8150" w:name="_Toc36567266"/>
      <w:bookmarkStart w:id="8151" w:name="_Toc36810714"/>
      <w:bookmarkStart w:id="8152" w:name="_Toc36847078"/>
      <w:bookmarkStart w:id="8153" w:name="_Toc36939731"/>
      <w:bookmarkStart w:id="8154" w:name="_Toc37082711"/>
      <w:r w:rsidRPr="000E4E7F">
        <w:t>–</w:t>
      </w:r>
      <w:r w:rsidRPr="000E4E7F">
        <w:tab/>
      </w:r>
      <w:r w:rsidRPr="000E4E7F">
        <w:rPr>
          <w:i/>
          <w:noProof/>
        </w:rPr>
        <w:t>BCCH-BCH-Message-TDD-NB</w:t>
      </w:r>
      <w:bookmarkEnd w:id="8147"/>
      <w:bookmarkEnd w:id="8148"/>
      <w:bookmarkEnd w:id="8149"/>
      <w:bookmarkEnd w:id="8150"/>
      <w:bookmarkEnd w:id="8151"/>
      <w:bookmarkEnd w:id="8152"/>
      <w:bookmarkEnd w:id="8153"/>
      <w:bookmarkEnd w:id="8154"/>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8155" w:name="_Toc20487561"/>
      <w:bookmarkStart w:id="8156" w:name="_Toc29342862"/>
      <w:bookmarkStart w:id="8157" w:name="_Toc29344001"/>
      <w:bookmarkStart w:id="8158" w:name="_Toc36567267"/>
      <w:bookmarkStart w:id="8159" w:name="_Toc36810715"/>
      <w:bookmarkStart w:id="8160" w:name="_Toc36847079"/>
      <w:bookmarkStart w:id="8161" w:name="_Toc36939732"/>
      <w:bookmarkStart w:id="8162" w:name="_Toc37082712"/>
      <w:r w:rsidRPr="000E4E7F">
        <w:t>–</w:t>
      </w:r>
      <w:r w:rsidRPr="000E4E7F">
        <w:tab/>
      </w:r>
      <w:r w:rsidRPr="000E4E7F">
        <w:rPr>
          <w:i/>
          <w:noProof/>
        </w:rPr>
        <w:t>BCCH-DL-SCH-Message-NB</w:t>
      </w:r>
      <w:bookmarkEnd w:id="8155"/>
      <w:bookmarkEnd w:id="8156"/>
      <w:bookmarkEnd w:id="8157"/>
      <w:bookmarkEnd w:id="8158"/>
      <w:bookmarkEnd w:id="8159"/>
      <w:bookmarkEnd w:id="8160"/>
      <w:bookmarkEnd w:id="8161"/>
      <w:bookmarkEnd w:id="8162"/>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8163" w:name="_Toc20487562"/>
      <w:bookmarkStart w:id="8164" w:name="_Toc29342863"/>
      <w:bookmarkStart w:id="8165" w:name="_Toc29344002"/>
      <w:bookmarkStart w:id="8166" w:name="_Toc36567268"/>
      <w:bookmarkStart w:id="8167" w:name="_Toc36810716"/>
      <w:bookmarkStart w:id="8168" w:name="_Toc36847080"/>
      <w:bookmarkStart w:id="8169" w:name="_Toc36939733"/>
      <w:bookmarkStart w:id="8170" w:name="_Toc37082713"/>
      <w:r w:rsidRPr="000E4E7F">
        <w:t>–</w:t>
      </w:r>
      <w:r w:rsidRPr="000E4E7F">
        <w:tab/>
      </w:r>
      <w:r w:rsidRPr="000E4E7F">
        <w:rPr>
          <w:i/>
          <w:noProof/>
        </w:rPr>
        <w:t>PCCH-Message-NB</w:t>
      </w:r>
      <w:bookmarkEnd w:id="8163"/>
      <w:bookmarkEnd w:id="8164"/>
      <w:bookmarkEnd w:id="8165"/>
      <w:bookmarkEnd w:id="8166"/>
      <w:bookmarkEnd w:id="8167"/>
      <w:bookmarkEnd w:id="8168"/>
      <w:bookmarkEnd w:id="8169"/>
      <w:bookmarkEnd w:id="8170"/>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8171" w:name="_Toc20487563"/>
      <w:bookmarkStart w:id="8172" w:name="_Toc29342864"/>
      <w:bookmarkStart w:id="8173" w:name="_Toc29344003"/>
      <w:bookmarkStart w:id="8174" w:name="_Toc36567269"/>
      <w:bookmarkStart w:id="8175" w:name="_Toc36810717"/>
      <w:bookmarkStart w:id="8176" w:name="_Toc36847081"/>
      <w:bookmarkStart w:id="8177" w:name="_Toc36939734"/>
      <w:bookmarkStart w:id="8178" w:name="_Toc37082714"/>
      <w:r w:rsidRPr="000E4E7F">
        <w:t>–</w:t>
      </w:r>
      <w:r w:rsidRPr="000E4E7F">
        <w:tab/>
      </w:r>
      <w:r w:rsidRPr="000E4E7F">
        <w:rPr>
          <w:i/>
          <w:noProof/>
        </w:rPr>
        <w:t>DL-CCCH-Message-NB</w:t>
      </w:r>
      <w:bookmarkEnd w:id="8171"/>
      <w:bookmarkEnd w:id="8172"/>
      <w:bookmarkEnd w:id="8173"/>
      <w:bookmarkEnd w:id="8174"/>
      <w:bookmarkEnd w:id="8175"/>
      <w:bookmarkEnd w:id="8176"/>
      <w:bookmarkEnd w:id="8177"/>
      <w:bookmarkEnd w:id="8178"/>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8179" w:name="_Toc20487564"/>
      <w:bookmarkStart w:id="8180" w:name="_Toc29342865"/>
      <w:bookmarkStart w:id="8181" w:name="_Toc29344004"/>
      <w:bookmarkStart w:id="8182" w:name="_Toc36567270"/>
      <w:bookmarkStart w:id="8183" w:name="_Toc36810718"/>
      <w:bookmarkStart w:id="8184" w:name="_Toc36847082"/>
      <w:bookmarkStart w:id="8185" w:name="_Toc36939735"/>
      <w:bookmarkStart w:id="8186" w:name="_Toc37082715"/>
      <w:r w:rsidRPr="000E4E7F">
        <w:t>–</w:t>
      </w:r>
      <w:r w:rsidRPr="000E4E7F">
        <w:tab/>
      </w:r>
      <w:r w:rsidRPr="000E4E7F">
        <w:rPr>
          <w:i/>
          <w:noProof/>
        </w:rPr>
        <w:t>DL-DCCH-Message-NB</w:t>
      </w:r>
      <w:bookmarkEnd w:id="8179"/>
      <w:bookmarkEnd w:id="8180"/>
      <w:bookmarkEnd w:id="8181"/>
      <w:bookmarkEnd w:id="8182"/>
      <w:bookmarkEnd w:id="8183"/>
      <w:bookmarkEnd w:id="8184"/>
      <w:bookmarkEnd w:id="8185"/>
      <w:bookmarkEnd w:id="8186"/>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8187" w:name="_Toc20487565"/>
      <w:bookmarkStart w:id="8188" w:name="_Toc29342866"/>
      <w:bookmarkStart w:id="8189" w:name="_Toc29344005"/>
      <w:bookmarkStart w:id="8190" w:name="_Toc36567271"/>
      <w:bookmarkStart w:id="8191" w:name="_Toc36810719"/>
      <w:bookmarkStart w:id="8192" w:name="_Toc36847083"/>
      <w:bookmarkStart w:id="8193" w:name="_Toc36939736"/>
      <w:bookmarkStart w:id="8194" w:name="_Toc37082716"/>
      <w:r w:rsidRPr="000E4E7F">
        <w:t>–</w:t>
      </w:r>
      <w:r w:rsidRPr="000E4E7F">
        <w:tab/>
      </w:r>
      <w:r w:rsidRPr="000E4E7F">
        <w:rPr>
          <w:i/>
          <w:noProof/>
        </w:rPr>
        <w:t>UL-CCCH-Message-NB</w:t>
      </w:r>
      <w:bookmarkEnd w:id="8187"/>
      <w:bookmarkEnd w:id="8188"/>
      <w:bookmarkEnd w:id="8189"/>
      <w:bookmarkEnd w:id="8190"/>
      <w:bookmarkEnd w:id="8191"/>
      <w:bookmarkEnd w:id="8192"/>
      <w:bookmarkEnd w:id="8193"/>
      <w:bookmarkEnd w:id="8194"/>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195" w:name="_Toc20487566"/>
      <w:bookmarkStart w:id="8196" w:name="_Toc29342867"/>
      <w:bookmarkStart w:id="8197" w:name="_Toc29344006"/>
      <w:bookmarkStart w:id="8198" w:name="_Toc36567272"/>
      <w:bookmarkStart w:id="8199" w:name="_Toc36810720"/>
      <w:bookmarkStart w:id="8200" w:name="_Toc36847084"/>
      <w:bookmarkStart w:id="8201" w:name="_Toc36939737"/>
      <w:bookmarkStart w:id="8202" w:name="_Toc37082717"/>
      <w:r w:rsidRPr="000E4E7F">
        <w:t>–</w:t>
      </w:r>
      <w:r w:rsidRPr="000E4E7F">
        <w:tab/>
      </w:r>
      <w:r w:rsidRPr="000E4E7F">
        <w:rPr>
          <w:i/>
          <w:noProof/>
        </w:rPr>
        <w:t>SC-MCCH-Message-NB</w:t>
      </w:r>
      <w:bookmarkEnd w:id="8195"/>
      <w:bookmarkEnd w:id="8196"/>
      <w:bookmarkEnd w:id="8197"/>
      <w:bookmarkEnd w:id="8198"/>
      <w:bookmarkEnd w:id="8199"/>
      <w:bookmarkEnd w:id="8200"/>
      <w:bookmarkEnd w:id="8201"/>
      <w:bookmarkEnd w:id="8202"/>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203" w:name="_Toc20487567"/>
      <w:bookmarkStart w:id="8204" w:name="_Toc29342868"/>
      <w:bookmarkStart w:id="8205" w:name="_Toc29344007"/>
      <w:bookmarkStart w:id="8206" w:name="_Toc36567273"/>
      <w:bookmarkStart w:id="8207" w:name="_Toc36810721"/>
      <w:bookmarkStart w:id="8208" w:name="_Toc36847085"/>
      <w:bookmarkStart w:id="8209" w:name="_Toc36939738"/>
      <w:bookmarkStart w:id="8210" w:name="_Toc37082718"/>
      <w:r w:rsidRPr="000E4E7F">
        <w:t>–</w:t>
      </w:r>
      <w:r w:rsidRPr="000E4E7F">
        <w:tab/>
      </w:r>
      <w:r w:rsidRPr="000E4E7F">
        <w:rPr>
          <w:i/>
          <w:noProof/>
        </w:rPr>
        <w:t>UL-DCCH-Message-NB</w:t>
      </w:r>
      <w:bookmarkEnd w:id="8203"/>
      <w:bookmarkEnd w:id="8204"/>
      <w:bookmarkEnd w:id="8205"/>
      <w:bookmarkEnd w:id="8206"/>
      <w:bookmarkEnd w:id="8207"/>
      <w:bookmarkEnd w:id="8208"/>
      <w:bookmarkEnd w:id="8209"/>
      <w:bookmarkEnd w:id="8210"/>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211" w:name="_Toc20487568"/>
      <w:bookmarkStart w:id="8212" w:name="_Toc29342869"/>
      <w:bookmarkStart w:id="8213" w:name="_Toc29344008"/>
      <w:bookmarkStart w:id="8214" w:name="_Toc36567274"/>
      <w:bookmarkStart w:id="8215" w:name="_Toc36810722"/>
      <w:bookmarkStart w:id="8216" w:name="_Toc36847086"/>
      <w:bookmarkStart w:id="8217" w:name="_Toc36939739"/>
      <w:bookmarkStart w:id="8218" w:name="_Toc37082719"/>
      <w:r w:rsidRPr="000E4E7F">
        <w:t>6.7.2</w:t>
      </w:r>
      <w:r w:rsidRPr="000E4E7F">
        <w:tab/>
        <w:t>NB-IoT Message definitions</w:t>
      </w:r>
      <w:bookmarkEnd w:id="8211"/>
      <w:bookmarkEnd w:id="8212"/>
      <w:bookmarkEnd w:id="8213"/>
      <w:bookmarkEnd w:id="8214"/>
      <w:bookmarkEnd w:id="8215"/>
      <w:bookmarkEnd w:id="8216"/>
      <w:bookmarkEnd w:id="8217"/>
      <w:bookmarkEnd w:id="8218"/>
    </w:p>
    <w:p w14:paraId="363E8E29" w14:textId="77777777" w:rsidR="009722D5" w:rsidRPr="000E4E7F" w:rsidRDefault="009722D5" w:rsidP="009722D5"/>
    <w:p w14:paraId="18E09B54" w14:textId="77777777" w:rsidR="009722D5" w:rsidRPr="000E4E7F" w:rsidRDefault="009722D5" w:rsidP="009722D5">
      <w:pPr>
        <w:pStyle w:val="Heading4"/>
      </w:pPr>
      <w:bookmarkStart w:id="8219" w:name="_Toc20487569"/>
      <w:bookmarkStart w:id="8220" w:name="_Toc29342870"/>
      <w:bookmarkStart w:id="8221" w:name="_Toc29344009"/>
      <w:bookmarkStart w:id="8222" w:name="_Toc36567275"/>
      <w:bookmarkStart w:id="8223" w:name="_Toc36810723"/>
      <w:bookmarkStart w:id="8224" w:name="_Toc36847087"/>
      <w:bookmarkStart w:id="8225" w:name="_Toc36939740"/>
      <w:bookmarkStart w:id="8226" w:name="_Toc37082720"/>
      <w:r w:rsidRPr="000E4E7F">
        <w:t>–</w:t>
      </w:r>
      <w:r w:rsidRPr="000E4E7F">
        <w:tab/>
      </w:r>
      <w:r w:rsidRPr="000E4E7F">
        <w:rPr>
          <w:i/>
          <w:noProof/>
        </w:rPr>
        <w:t>DLInformationTransfer-NB</w:t>
      </w:r>
      <w:bookmarkEnd w:id="8219"/>
      <w:bookmarkEnd w:id="8220"/>
      <w:bookmarkEnd w:id="8221"/>
      <w:bookmarkEnd w:id="8222"/>
      <w:bookmarkEnd w:id="8223"/>
      <w:bookmarkEnd w:id="8224"/>
      <w:bookmarkEnd w:id="8225"/>
      <w:bookmarkEnd w:id="8226"/>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227" w:name="_Toc20487570"/>
      <w:bookmarkStart w:id="8228" w:name="_Toc29342871"/>
      <w:bookmarkStart w:id="8229" w:name="_Toc29344010"/>
      <w:bookmarkStart w:id="8230" w:name="_Toc36567276"/>
      <w:bookmarkStart w:id="8231" w:name="_Toc36810724"/>
      <w:bookmarkStart w:id="8232" w:name="_Toc36847088"/>
      <w:bookmarkStart w:id="8233" w:name="_Toc36939741"/>
      <w:bookmarkStart w:id="8234" w:name="_Toc37082721"/>
      <w:r w:rsidRPr="000E4E7F">
        <w:t>–</w:t>
      </w:r>
      <w:r w:rsidRPr="000E4E7F">
        <w:tab/>
      </w:r>
      <w:r w:rsidRPr="000E4E7F">
        <w:rPr>
          <w:i/>
          <w:noProof/>
        </w:rPr>
        <w:t>MasterInformationBlock-NB</w:t>
      </w:r>
      <w:bookmarkEnd w:id="8227"/>
      <w:bookmarkEnd w:id="8228"/>
      <w:bookmarkEnd w:id="8229"/>
      <w:bookmarkEnd w:id="8230"/>
      <w:bookmarkEnd w:id="8231"/>
      <w:bookmarkEnd w:id="8232"/>
      <w:bookmarkEnd w:id="8233"/>
      <w:bookmarkEnd w:id="8234"/>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SequenceInfo</w:t>
            </w:r>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NumCRS-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r w:rsidRPr="000E4E7F">
              <w:rPr>
                <w:b/>
                <w:i/>
              </w:rPr>
              <w:t>hyperSFN-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r w:rsidRPr="000E4E7F">
              <w:rPr>
                <w:b/>
                <w:i/>
              </w:rPr>
              <w:t>operationModeInfo</w:t>
            </w:r>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235" w:name="_Toc20487571"/>
      <w:bookmarkStart w:id="8236" w:name="_Toc29342872"/>
      <w:bookmarkStart w:id="8237" w:name="_Toc29344011"/>
      <w:bookmarkStart w:id="8238" w:name="_Toc36567277"/>
      <w:bookmarkStart w:id="8239" w:name="_Toc36810725"/>
      <w:bookmarkStart w:id="8240" w:name="_Toc36847089"/>
      <w:bookmarkStart w:id="8241" w:name="_Toc36939742"/>
      <w:bookmarkStart w:id="8242" w:name="_Toc37082722"/>
      <w:r w:rsidRPr="000E4E7F">
        <w:rPr>
          <w:i/>
          <w:iCs/>
        </w:rPr>
        <w:t>–</w:t>
      </w:r>
      <w:r w:rsidRPr="000E4E7F">
        <w:rPr>
          <w:i/>
          <w:iCs/>
        </w:rPr>
        <w:tab/>
      </w:r>
      <w:r w:rsidRPr="000E4E7F">
        <w:rPr>
          <w:i/>
          <w:iCs/>
          <w:noProof/>
        </w:rPr>
        <w:t>MasterInformationBlock-TDD-NB</w:t>
      </w:r>
      <w:bookmarkEnd w:id="8235"/>
      <w:bookmarkEnd w:id="8236"/>
      <w:bookmarkEnd w:id="8237"/>
      <w:bookmarkEnd w:id="8238"/>
      <w:bookmarkEnd w:id="8239"/>
      <w:bookmarkEnd w:id="8240"/>
      <w:bookmarkEnd w:id="8241"/>
      <w:bookmarkEnd w:id="8242"/>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SequenceInfo</w:t>
            </w:r>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r w:rsidRPr="000E4E7F">
              <w:rPr>
                <w:b/>
                <w:bCs/>
                <w:i/>
                <w:iCs/>
              </w:rPr>
              <w:t>hyperSFN-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r w:rsidRPr="000E4E7F">
              <w:rPr>
                <w:b/>
                <w:bCs/>
                <w:i/>
                <w:iCs/>
              </w:rPr>
              <w:t>operationModeInfo</w:t>
            </w:r>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GuardbandGuardbandLocation</w:t>
            </w:r>
          </w:p>
          <w:p w14:paraId="675F102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GuardbandInfo</w:t>
            </w:r>
          </w:p>
          <w:p w14:paraId="1F3A237B"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146FE6CD" w14:textId="77777777" w:rsidR="00BD0BFA" w:rsidRPr="000E4E7F" w:rsidRDefault="00BD0BFA" w:rsidP="008F6C3F">
            <w:pPr>
              <w:pStyle w:val="TAL"/>
            </w:pPr>
            <w:r w:rsidRPr="000E4E7F">
              <w:rPr>
                <w:i/>
              </w:rPr>
              <w:t>sib-GuardbandAnchor</w:t>
            </w:r>
            <w:r w:rsidRPr="000E4E7F">
              <w:t xml:space="preserve"> indicates the anchor carrier.</w:t>
            </w:r>
          </w:p>
          <w:p w14:paraId="23F5F408"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2D9F9B2B"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InbandLocation</w:t>
            </w:r>
          </w:p>
          <w:p w14:paraId="67F3ACEF"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t>sib-StandaloneLocation</w:t>
            </w:r>
          </w:p>
          <w:p w14:paraId="077E8EC6"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243" w:name="_Toc20487572"/>
      <w:bookmarkStart w:id="8244" w:name="_Toc29342873"/>
      <w:bookmarkStart w:id="8245" w:name="_Toc29344012"/>
      <w:bookmarkStart w:id="8246" w:name="_Toc36567278"/>
      <w:bookmarkStart w:id="8247" w:name="_Toc36810726"/>
      <w:bookmarkStart w:id="8248" w:name="_Toc36847090"/>
      <w:bookmarkStart w:id="8249" w:name="_Toc36939743"/>
      <w:bookmarkStart w:id="8250" w:name="_Toc37082723"/>
      <w:r w:rsidRPr="000E4E7F">
        <w:t>–</w:t>
      </w:r>
      <w:r w:rsidRPr="000E4E7F">
        <w:tab/>
      </w:r>
      <w:r w:rsidRPr="000E4E7F">
        <w:rPr>
          <w:i/>
          <w:noProof/>
        </w:rPr>
        <w:t>Paging-NB</w:t>
      </w:r>
      <w:bookmarkEnd w:id="8243"/>
      <w:bookmarkEnd w:id="8244"/>
      <w:bookmarkEnd w:id="8245"/>
      <w:bookmarkEnd w:id="8246"/>
      <w:bookmarkEnd w:id="8247"/>
      <w:bookmarkEnd w:id="8248"/>
      <w:bookmarkEnd w:id="8249"/>
      <w:bookmarkEnd w:id="8250"/>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r w:rsidRPr="000E4E7F">
              <w:rPr>
                <w:b/>
                <w:i/>
                <w:lang w:eastAsia="en-GB"/>
              </w:rPr>
              <w:t>systemInfoModification-eDRX</w:t>
            </w:r>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251" w:name="_Toc36810727"/>
      <w:bookmarkStart w:id="8252" w:name="_Toc36847091"/>
      <w:bookmarkStart w:id="8253" w:name="_Toc36939744"/>
      <w:bookmarkStart w:id="8254"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8251"/>
      <w:bookmarkEnd w:id="8252"/>
      <w:bookmarkEnd w:id="8253"/>
      <w:bookmarkEnd w:id="8254"/>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255" w:name="_Toc20487573"/>
      <w:bookmarkStart w:id="8256" w:name="_Toc29342874"/>
      <w:bookmarkStart w:id="8257" w:name="_Toc29344013"/>
      <w:bookmarkStart w:id="8258" w:name="_Toc36567279"/>
      <w:bookmarkStart w:id="8259" w:name="_Toc36810728"/>
      <w:bookmarkStart w:id="8260" w:name="_Toc36847092"/>
      <w:bookmarkStart w:id="8261" w:name="_Toc36939745"/>
      <w:bookmarkStart w:id="8262" w:name="_Toc37082725"/>
      <w:r w:rsidRPr="000E4E7F">
        <w:t>–</w:t>
      </w:r>
      <w:r w:rsidRPr="000E4E7F">
        <w:tab/>
      </w:r>
      <w:r w:rsidRPr="000E4E7F">
        <w:rPr>
          <w:i/>
          <w:noProof/>
        </w:rPr>
        <w:t>RRCConnectionReconfiguration-NB</w:t>
      </w:r>
      <w:bookmarkEnd w:id="8255"/>
      <w:bookmarkEnd w:id="8256"/>
      <w:bookmarkEnd w:id="8257"/>
      <w:bookmarkEnd w:id="8258"/>
      <w:bookmarkEnd w:id="8259"/>
      <w:bookmarkEnd w:id="8260"/>
      <w:bookmarkEnd w:id="8261"/>
      <w:bookmarkEnd w:id="8262"/>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263" w:name="_Toc20487574"/>
      <w:bookmarkStart w:id="8264" w:name="_Toc29342875"/>
      <w:bookmarkStart w:id="8265" w:name="_Toc29344014"/>
      <w:bookmarkStart w:id="8266" w:name="_Toc36567280"/>
      <w:bookmarkStart w:id="8267" w:name="_Toc36810729"/>
      <w:bookmarkStart w:id="8268" w:name="_Toc36847093"/>
      <w:bookmarkStart w:id="8269" w:name="_Toc36939746"/>
      <w:bookmarkStart w:id="8270" w:name="_Toc37082726"/>
      <w:r w:rsidRPr="000E4E7F">
        <w:t>–</w:t>
      </w:r>
      <w:r w:rsidRPr="000E4E7F">
        <w:tab/>
      </w:r>
      <w:r w:rsidRPr="000E4E7F">
        <w:rPr>
          <w:i/>
          <w:noProof/>
        </w:rPr>
        <w:t>RRCConnectionReconfigurationComplete-NB</w:t>
      </w:r>
      <w:bookmarkEnd w:id="8263"/>
      <w:bookmarkEnd w:id="8264"/>
      <w:bookmarkEnd w:id="8265"/>
      <w:bookmarkEnd w:id="8266"/>
      <w:bookmarkEnd w:id="8267"/>
      <w:bookmarkEnd w:id="8268"/>
      <w:bookmarkEnd w:id="8269"/>
      <w:bookmarkEnd w:id="8270"/>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271" w:name="_Toc20487575"/>
      <w:bookmarkStart w:id="8272" w:name="_Toc29342876"/>
      <w:bookmarkStart w:id="8273" w:name="_Toc29344015"/>
      <w:bookmarkStart w:id="8274" w:name="_Toc36567281"/>
      <w:bookmarkStart w:id="8275" w:name="_Toc36810730"/>
      <w:bookmarkStart w:id="8276" w:name="_Toc36847094"/>
      <w:bookmarkStart w:id="8277" w:name="_Toc36939747"/>
      <w:bookmarkStart w:id="8278" w:name="_Toc37082727"/>
      <w:r w:rsidRPr="000E4E7F">
        <w:t>–</w:t>
      </w:r>
      <w:r w:rsidRPr="000E4E7F">
        <w:tab/>
      </w:r>
      <w:r w:rsidRPr="000E4E7F">
        <w:rPr>
          <w:i/>
          <w:noProof/>
        </w:rPr>
        <w:t>RRCConnectionReestablishment-NB</w:t>
      </w:r>
      <w:bookmarkEnd w:id="8271"/>
      <w:bookmarkEnd w:id="8272"/>
      <w:bookmarkEnd w:id="8273"/>
      <w:bookmarkEnd w:id="8274"/>
      <w:bookmarkEnd w:id="8275"/>
      <w:bookmarkEnd w:id="8276"/>
      <w:bookmarkEnd w:id="8277"/>
      <w:bookmarkEnd w:id="8278"/>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r w:rsidRPr="000E4E7F">
              <w:rPr>
                <w:i/>
              </w:rPr>
              <w:t>Reestablish-CP</w:t>
            </w:r>
          </w:p>
        </w:tc>
        <w:tc>
          <w:tcPr>
            <w:tcW w:w="7371" w:type="dxa"/>
          </w:tcPr>
          <w:p w14:paraId="63C1E3E5"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279" w:name="_Toc20487576"/>
      <w:bookmarkStart w:id="8280" w:name="_Toc29342877"/>
      <w:bookmarkStart w:id="8281" w:name="_Toc29344016"/>
      <w:bookmarkStart w:id="8282" w:name="_Toc36567282"/>
      <w:bookmarkStart w:id="8283" w:name="_Toc36810731"/>
      <w:bookmarkStart w:id="8284" w:name="_Toc36847095"/>
      <w:bookmarkStart w:id="8285" w:name="_Toc36939748"/>
      <w:bookmarkStart w:id="8286" w:name="_Toc37082728"/>
      <w:r w:rsidRPr="000E4E7F">
        <w:t>–</w:t>
      </w:r>
      <w:r w:rsidRPr="000E4E7F">
        <w:tab/>
      </w:r>
      <w:r w:rsidRPr="000E4E7F">
        <w:rPr>
          <w:i/>
          <w:noProof/>
        </w:rPr>
        <w:t>RRCConnectionReestablishmentComplete-NB</w:t>
      </w:r>
      <w:bookmarkEnd w:id="8279"/>
      <w:bookmarkEnd w:id="8280"/>
      <w:bookmarkEnd w:id="8281"/>
      <w:bookmarkEnd w:id="8282"/>
      <w:bookmarkEnd w:id="8283"/>
      <w:bookmarkEnd w:id="8284"/>
      <w:bookmarkEnd w:id="8285"/>
      <w:bookmarkEnd w:id="8286"/>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r w:rsidRPr="000E4E7F">
              <w:rPr>
                <w:b/>
                <w:i/>
              </w:rPr>
              <w:t>measResultServCell</w:t>
            </w:r>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287" w:name="_Toc20487577"/>
      <w:bookmarkStart w:id="8288" w:name="_Toc29342878"/>
      <w:bookmarkStart w:id="8289" w:name="_Toc29344017"/>
      <w:bookmarkStart w:id="8290" w:name="_Toc36567283"/>
      <w:bookmarkStart w:id="8291" w:name="_Toc36810732"/>
      <w:bookmarkStart w:id="8292" w:name="_Toc36847096"/>
      <w:bookmarkStart w:id="8293" w:name="_Toc36939749"/>
      <w:bookmarkStart w:id="8294" w:name="_Toc37082729"/>
      <w:r w:rsidRPr="000E4E7F">
        <w:t>–</w:t>
      </w:r>
      <w:r w:rsidRPr="000E4E7F">
        <w:tab/>
      </w:r>
      <w:r w:rsidRPr="000E4E7F">
        <w:rPr>
          <w:i/>
          <w:noProof/>
        </w:rPr>
        <w:t>RRCConnectionReestablishmentRequest-NB</w:t>
      </w:r>
      <w:bookmarkEnd w:id="8287"/>
      <w:bookmarkEnd w:id="8288"/>
      <w:bookmarkEnd w:id="8289"/>
      <w:bookmarkEnd w:id="8290"/>
      <w:bookmarkEnd w:id="8291"/>
      <w:bookmarkEnd w:id="8292"/>
      <w:bookmarkEnd w:id="8293"/>
      <w:bookmarkEnd w:id="8294"/>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295" w:name="_Toc20487578"/>
      <w:bookmarkStart w:id="8296" w:name="_Toc29342879"/>
      <w:bookmarkStart w:id="8297" w:name="_Toc29344018"/>
      <w:bookmarkStart w:id="8298" w:name="_Toc36567284"/>
      <w:bookmarkStart w:id="8299" w:name="_Toc36810733"/>
      <w:bookmarkStart w:id="8300" w:name="_Toc36847097"/>
      <w:bookmarkStart w:id="8301" w:name="_Toc36939750"/>
      <w:bookmarkStart w:id="8302" w:name="_Toc37082730"/>
      <w:r w:rsidRPr="000E4E7F">
        <w:t>–</w:t>
      </w:r>
      <w:r w:rsidRPr="000E4E7F">
        <w:tab/>
      </w:r>
      <w:r w:rsidRPr="000E4E7F">
        <w:rPr>
          <w:i/>
          <w:noProof/>
        </w:rPr>
        <w:t>RRCConnectionReject-NB</w:t>
      </w:r>
      <w:bookmarkEnd w:id="8295"/>
      <w:bookmarkEnd w:id="8296"/>
      <w:bookmarkEnd w:id="8297"/>
      <w:bookmarkEnd w:id="8298"/>
      <w:bookmarkEnd w:id="8299"/>
      <w:bookmarkEnd w:id="8300"/>
      <w:bookmarkEnd w:id="8301"/>
      <w:bookmarkEnd w:id="8302"/>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r w:rsidRPr="000E4E7F">
              <w:rPr>
                <w:b/>
                <w:i/>
              </w:rPr>
              <w:t>rrc-SuspendIndication</w:t>
            </w:r>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303" w:name="_Toc20487579"/>
      <w:bookmarkStart w:id="8304" w:name="_Toc29342880"/>
      <w:bookmarkStart w:id="8305" w:name="_Toc29344019"/>
      <w:bookmarkStart w:id="8306" w:name="_Toc36567285"/>
      <w:bookmarkStart w:id="8307" w:name="_Toc36810734"/>
      <w:bookmarkStart w:id="8308" w:name="_Toc36847098"/>
      <w:bookmarkStart w:id="8309" w:name="_Toc36939751"/>
      <w:bookmarkStart w:id="8310" w:name="_Toc37082731"/>
      <w:r w:rsidRPr="000E4E7F">
        <w:t>–</w:t>
      </w:r>
      <w:r w:rsidRPr="000E4E7F">
        <w:tab/>
      </w:r>
      <w:r w:rsidRPr="000E4E7F">
        <w:rPr>
          <w:i/>
          <w:noProof/>
        </w:rPr>
        <w:t>RRCConnectionRelease-NB</w:t>
      </w:r>
      <w:bookmarkEnd w:id="8303"/>
      <w:bookmarkEnd w:id="8304"/>
      <w:bookmarkEnd w:id="8305"/>
      <w:bookmarkEnd w:id="8306"/>
      <w:bookmarkEnd w:id="8307"/>
      <w:bookmarkEnd w:id="8308"/>
      <w:bookmarkEnd w:id="8309"/>
      <w:bookmarkEnd w:id="8310"/>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r w:rsidRPr="000E4E7F">
              <w:rPr>
                <w:i/>
              </w:rPr>
              <w:t>NoExtendedWaitTime</w:t>
            </w:r>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311" w:name="_Toc20487580"/>
      <w:bookmarkStart w:id="8312" w:name="_Toc29342881"/>
      <w:bookmarkStart w:id="8313" w:name="_Toc29344020"/>
      <w:bookmarkStart w:id="8314" w:name="_Toc36567286"/>
      <w:bookmarkStart w:id="8315" w:name="_Toc36810735"/>
      <w:bookmarkStart w:id="8316" w:name="_Toc36847099"/>
      <w:bookmarkStart w:id="8317" w:name="_Toc36939752"/>
      <w:bookmarkStart w:id="8318" w:name="_Toc37082732"/>
      <w:r w:rsidRPr="000E4E7F">
        <w:t>–</w:t>
      </w:r>
      <w:r w:rsidRPr="000E4E7F">
        <w:tab/>
      </w:r>
      <w:r w:rsidRPr="000E4E7F">
        <w:rPr>
          <w:i/>
          <w:noProof/>
        </w:rPr>
        <w:t>RRCConnectionRequest-NB</w:t>
      </w:r>
      <w:bookmarkEnd w:id="8311"/>
      <w:bookmarkEnd w:id="8312"/>
      <w:bookmarkEnd w:id="8313"/>
      <w:bookmarkEnd w:id="8314"/>
      <w:bookmarkEnd w:id="8315"/>
      <w:bookmarkEnd w:id="8316"/>
      <w:bookmarkEnd w:id="8317"/>
      <w:bookmarkEnd w:id="8318"/>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r w:rsidRPr="000E4E7F">
              <w:rPr>
                <w:b/>
                <w:i/>
              </w:rPr>
              <w:t>multiCarrierSupport</w:t>
            </w:r>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r w:rsidRPr="000E4E7F">
              <w:rPr>
                <w:b/>
                <w:i/>
              </w:rPr>
              <w:t>multiToneSupport</w:t>
            </w:r>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319" w:name="_Toc20487581"/>
      <w:bookmarkStart w:id="8320" w:name="_Toc29342882"/>
      <w:bookmarkStart w:id="8321" w:name="_Toc29344021"/>
      <w:bookmarkStart w:id="8322" w:name="_Toc36567287"/>
      <w:bookmarkStart w:id="8323" w:name="_Toc36810736"/>
      <w:bookmarkStart w:id="8324" w:name="_Toc36847100"/>
      <w:bookmarkStart w:id="8325" w:name="_Toc36939753"/>
      <w:bookmarkStart w:id="8326" w:name="_Toc37082733"/>
      <w:r w:rsidRPr="000E4E7F">
        <w:t>–</w:t>
      </w:r>
      <w:r w:rsidRPr="000E4E7F">
        <w:tab/>
      </w:r>
      <w:r w:rsidRPr="000E4E7F">
        <w:rPr>
          <w:i/>
          <w:noProof/>
        </w:rPr>
        <w:t>RRCConnectionResume-NB</w:t>
      </w:r>
      <w:bookmarkEnd w:id="8319"/>
      <w:bookmarkEnd w:id="8320"/>
      <w:bookmarkEnd w:id="8321"/>
      <w:bookmarkEnd w:id="8322"/>
      <w:bookmarkEnd w:id="8323"/>
      <w:bookmarkEnd w:id="8324"/>
      <w:bookmarkEnd w:id="8325"/>
      <w:bookmarkEnd w:id="8326"/>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327" w:name="_Toc20487582"/>
      <w:bookmarkStart w:id="8328" w:name="_Toc29342883"/>
      <w:bookmarkStart w:id="8329" w:name="_Toc29344022"/>
      <w:bookmarkStart w:id="8330" w:name="_Toc36567288"/>
      <w:bookmarkStart w:id="8331" w:name="_Toc36810737"/>
      <w:bookmarkStart w:id="8332" w:name="_Toc36847101"/>
      <w:bookmarkStart w:id="8333" w:name="_Toc36939754"/>
      <w:bookmarkStart w:id="8334" w:name="_Toc37082734"/>
      <w:r w:rsidRPr="000E4E7F">
        <w:t>–</w:t>
      </w:r>
      <w:r w:rsidRPr="000E4E7F">
        <w:tab/>
      </w:r>
      <w:r w:rsidRPr="000E4E7F">
        <w:rPr>
          <w:i/>
          <w:noProof/>
        </w:rPr>
        <w:t>RRCConnectionResumeComplete-NB</w:t>
      </w:r>
      <w:bookmarkEnd w:id="8327"/>
      <w:bookmarkEnd w:id="8328"/>
      <w:bookmarkEnd w:id="8329"/>
      <w:bookmarkEnd w:id="8330"/>
      <w:bookmarkEnd w:id="8331"/>
      <w:bookmarkEnd w:id="8332"/>
      <w:bookmarkEnd w:id="8333"/>
      <w:bookmarkEnd w:id="8334"/>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r w:rsidRPr="000E4E7F">
              <w:rPr>
                <w:b/>
                <w:i/>
              </w:rPr>
              <w:t>measResultServCell</w:t>
            </w:r>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r w:rsidRPr="000E4E7F">
              <w:rPr>
                <w:b/>
                <w:i/>
                <w:lang w:eastAsia="en-GB"/>
              </w:rPr>
              <w:t>selectedPLMN-Identity</w:t>
            </w:r>
          </w:p>
          <w:p w14:paraId="343D1947"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335" w:name="_Toc20487583"/>
      <w:bookmarkStart w:id="8336" w:name="_Toc29342884"/>
      <w:bookmarkStart w:id="8337" w:name="_Toc29344023"/>
      <w:bookmarkStart w:id="8338" w:name="_Toc36567289"/>
      <w:bookmarkStart w:id="8339" w:name="_Toc36810738"/>
      <w:bookmarkStart w:id="8340" w:name="_Toc36847102"/>
      <w:bookmarkStart w:id="8341" w:name="_Toc36939755"/>
      <w:bookmarkStart w:id="8342" w:name="_Toc37082735"/>
      <w:r w:rsidRPr="000E4E7F">
        <w:t>–</w:t>
      </w:r>
      <w:r w:rsidRPr="000E4E7F">
        <w:tab/>
      </w:r>
      <w:r w:rsidRPr="000E4E7F">
        <w:rPr>
          <w:i/>
          <w:noProof/>
        </w:rPr>
        <w:t>RRCConnectionResumeRequest-NB</w:t>
      </w:r>
      <w:bookmarkEnd w:id="8335"/>
      <w:bookmarkEnd w:id="8336"/>
      <w:bookmarkEnd w:id="8337"/>
      <w:bookmarkEnd w:id="8338"/>
      <w:bookmarkEnd w:id="8339"/>
      <w:bookmarkEnd w:id="8340"/>
      <w:bookmarkEnd w:id="8341"/>
      <w:bookmarkEnd w:id="8342"/>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343" w:name="_Toc20487584"/>
      <w:bookmarkStart w:id="8344" w:name="_Toc29342885"/>
      <w:bookmarkStart w:id="8345" w:name="_Toc29344024"/>
      <w:bookmarkStart w:id="8346" w:name="_Toc36567290"/>
      <w:bookmarkStart w:id="8347" w:name="_Toc36810739"/>
      <w:bookmarkStart w:id="8348" w:name="_Toc36847103"/>
      <w:bookmarkStart w:id="8349" w:name="_Toc36939756"/>
      <w:bookmarkStart w:id="8350" w:name="_Toc37082736"/>
      <w:r w:rsidRPr="000E4E7F">
        <w:t>–</w:t>
      </w:r>
      <w:r w:rsidRPr="000E4E7F">
        <w:tab/>
      </w:r>
      <w:r w:rsidRPr="000E4E7F">
        <w:rPr>
          <w:i/>
          <w:noProof/>
        </w:rPr>
        <w:t>RRCConnectionSetup-NB</w:t>
      </w:r>
      <w:bookmarkEnd w:id="8343"/>
      <w:bookmarkEnd w:id="8344"/>
      <w:bookmarkEnd w:id="8345"/>
      <w:bookmarkEnd w:id="8346"/>
      <w:bookmarkEnd w:id="8347"/>
      <w:bookmarkEnd w:id="8348"/>
      <w:bookmarkEnd w:id="8349"/>
      <w:bookmarkEnd w:id="8350"/>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351" w:name="_Toc20487585"/>
      <w:bookmarkStart w:id="8352" w:name="_Toc29342886"/>
      <w:bookmarkStart w:id="8353" w:name="_Toc29344025"/>
      <w:bookmarkStart w:id="8354" w:name="_Toc36567291"/>
      <w:bookmarkStart w:id="8355" w:name="_Toc36810740"/>
      <w:bookmarkStart w:id="8356" w:name="_Toc36847104"/>
      <w:bookmarkStart w:id="8357" w:name="_Toc36939757"/>
      <w:bookmarkStart w:id="8358" w:name="_Toc37082737"/>
      <w:r w:rsidRPr="000E4E7F">
        <w:t>–</w:t>
      </w:r>
      <w:r w:rsidRPr="000E4E7F">
        <w:tab/>
      </w:r>
      <w:r w:rsidRPr="000E4E7F">
        <w:rPr>
          <w:i/>
          <w:noProof/>
        </w:rPr>
        <w:t>RRCConnectionSetupComplete-NB</w:t>
      </w:r>
      <w:bookmarkEnd w:id="8351"/>
      <w:bookmarkEnd w:id="8352"/>
      <w:bookmarkEnd w:id="8353"/>
      <w:bookmarkEnd w:id="8354"/>
      <w:bookmarkEnd w:id="8355"/>
      <w:bookmarkEnd w:id="8356"/>
      <w:bookmarkEnd w:id="8357"/>
      <w:bookmarkEnd w:id="8358"/>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r w:rsidRPr="000E4E7F">
              <w:rPr>
                <w:b/>
                <w:i/>
              </w:rPr>
              <w:t>attachWithoutPDN-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r w:rsidRPr="000E4E7F">
              <w:rPr>
                <w:b/>
                <w:i/>
                <w:lang w:eastAsia="en-GB"/>
              </w:rPr>
              <w:t>gummei-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r w:rsidRPr="000E4E7F">
              <w:rPr>
                <w:b/>
                <w:i/>
              </w:rPr>
              <w:t>measResultServCell</w:t>
            </w:r>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DataTransfer</w:t>
            </w:r>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r w:rsidRPr="000E4E7F">
              <w:rPr>
                <w:b/>
                <w:i/>
                <w:szCs w:val="22"/>
              </w:rPr>
              <w:t>registeredAMF</w:t>
            </w:r>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r w:rsidRPr="000E4E7F">
              <w:rPr>
                <w:b/>
                <w:i/>
                <w:lang w:eastAsia="en-GB"/>
              </w:rPr>
              <w:t>selectedPLMN-Identity</w:t>
            </w:r>
          </w:p>
          <w:p w14:paraId="0547E9FC"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CIo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359" w:name="_Toc20487586"/>
      <w:bookmarkStart w:id="8360" w:name="_Toc29342887"/>
      <w:bookmarkStart w:id="8361" w:name="_Toc29344026"/>
      <w:bookmarkStart w:id="8362" w:name="_Toc36567292"/>
      <w:bookmarkStart w:id="8363" w:name="_Toc36810741"/>
      <w:bookmarkStart w:id="8364" w:name="_Toc36847105"/>
      <w:bookmarkStart w:id="8365" w:name="_Toc36939758"/>
      <w:bookmarkStart w:id="8366" w:name="_Toc37082738"/>
      <w:r w:rsidRPr="000E4E7F">
        <w:t>–</w:t>
      </w:r>
      <w:r w:rsidRPr="000E4E7F">
        <w:tab/>
      </w:r>
      <w:r w:rsidRPr="000E4E7F">
        <w:rPr>
          <w:i/>
          <w:noProof/>
        </w:rPr>
        <w:t>RRCEarlyDataComplete-NB</w:t>
      </w:r>
      <w:bookmarkEnd w:id="8359"/>
      <w:bookmarkEnd w:id="8360"/>
      <w:bookmarkEnd w:id="8361"/>
      <w:bookmarkEnd w:id="8362"/>
      <w:bookmarkEnd w:id="8363"/>
      <w:bookmarkEnd w:id="8364"/>
      <w:bookmarkEnd w:id="8365"/>
      <w:bookmarkEnd w:id="8366"/>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367" w:name="_Toc20487587"/>
      <w:bookmarkStart w:id="8368" w:name="_Toc29342888"/>
      <w:bookmarkStart w:id="8369" w:name="_Toc29344027"/>
      <w:bookmarkStart w:id="8370" w:name="_Toc36567293"/>
      <w:bookmarkStart w:id="8371" w:name="_Toc36810742"/>
      <w:bookmarkStart w:id="8372" w:name="_Toc36847106"/>
      <w:bookmarkStart w:id="8373" w:name="_Toc36939759"/>
      <w:bookmarkStart w:id="8374" w:name="_Toc37082739"/>
      <w:r w:rsidRPr="000E4E7F">
        <w:t>–</w:t>
      </w:r>
      <w:r w:rsidRPr="000E4E7F">
        <w:tab/>
      </w:r>
      <w:r w:rsidRPr="000E4E7F">
        <w:rPr>
          <w:i/>
          <w:noProof/>
        </w:rPr>
        <w:t>RRCEarlyDataRequest-NB</w:t>
      </w:r>
      <w:bookmarkEnd w:id="8367"/>
      <w:bookmarkEnd w:id="8368"/>
      <w:bookmarkEnd w:id="8369"/>
      <w:bookmarkEnd w:id="8370"/>
      <w:bookmarkEnd w:id="8371"/>
      <w:bookmarkEnd w:id="8372"/>
      <w:bookmarkEnd w:id="8373"/>
      <w:bookmarkEnd w:id="8374"/>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375" w:name="_Toc20487588"/>
      <w:bookmarkStart w:id="8376" w:name="_Toc29342889"/>
      <w:bookmarkStart w:id="8377" w:name="_Toc29344028"/>
      <w:bookmarkStart w:id="8378" w:name="_Toc36567294"/>
      <w:bookmarkStart w:id="8379" w:name="_Toc36810743"/>
      <w:bookmarkStart w:id="8380" w:name="_Toc36847107"/>
      <w:bookmarkStart w:id="8381" w:name="_Toc36939760"/>
      <w:bookmarkStart w:id="8382" w:name="_Toc37082740"/>
      <w:r w:rsidRPr="000E4E7F">
        <w:t>–</w:t>
      </w:r>
      <w:r w:rsidRPr="000E4E7F">
        <w:tab/>
      </w:r>
      <w:r w:rsidRPr="000E4E7F">
        <w:rPr>
          <w:i/>
        </w:rPr>
        <w:t>SCPTMConfiguration-NB</w:t>
      </w:r>
      <w:bookmarkEnd w:id="8375"/>
      <w:bookmarkEnd w:id="8376"/>
      <w:bookmarkEnd w:id="8377"/>
      <w:bookmarkEnd w:id="8378"/>
      <w:bookmarkEnd w:id="8379"/>
      <w:bookmarkEnd w:id="8380"/>
      <w:bookmarkEnd w:id="8381"/>
      <w:bookmarkEnd w:id="8382"/>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383" w:name="_Toc20487589"/>
      <w:bookmarkStart w:id="8384" w:name="_Toc29342890"/>
      <w:bookmarkStart w:id="8385" w:name="_Toc29344029"/>
      <w:bookmarkStart w:id="8386" w:name="_Toc36567295"/>
      <w:bookmarkStart w:id="8387" w:name="_Toc36810744"/>
      <w:bookmarkStart w:id="8388" w:name="_Toc36847108"/>
      <w:bookmarkStart w:id="8389" w:name="_Toc36939761"/>
      <w:bookmarkStart w:id="8390" w:name="_Toc37082741"/>
      <w:r w:rsidRPr="000E4E7F">
        <w:t>–</w:t>
      </w:r>
      <w:r w:rsidRPr="000E4E7F">
        <w:tab/>
      </w:r>
      <w:r w:rsidRPr="000E4E7F">
        <w:rPr>
          <w:i/>
          <w:noProof/>
        </w:rPr>
        <w:t>SystemInformation-NB</w:t>
      </w:r>
      <w:bookmarkEnd w:id="8383"/>
      <w:bookmarkEnd w:id="8384"/>
      <w:bookmarkEnd w:id="8385"/>
      <w:bookmarkEnd w:id="8386"/>
      <w:bookmarkEnd w:id="8387"/>
      <w:bookmarkEnd w:id="8388"/>
      <w:bookmarkEnd w:id="8389"/>
      <w:bookmarkEnd w:id="8390"/>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391" w:name="_Toc20487590"/>
      <w:bookmarkStart w:id="8392" w:name="_Toc29342891"/>
      <w:bookmarkStart w:id="8393" w:name="_Toc29344030"/>
      <w:bookmarkStart w:id="8394" w:name="_Toc36567296"/>
      <w:bookmarkStart w:id="8395" w:name="_Toc36810745"/>
      <w:bookmarkStart w:id="8396" w:name="_Toc36847109"/>
      <w:bookmarkStart w:id="8397" w:name="_Toc36939762"/>
      <w:bookmarkStart w:id="8398" w:name="_Toc37082742"/>
      <w:r w:rsidRPr="000E4E7F">
        <w:t>–</w:t>
      </w:r>
      <w:r w:rsidRPr="000E4E7F">
        <w:tab/>
      </w:r>
      <w:r w:rsidRPr="000E4E7F">
        <w:rPr>
          <w:i/>
          <w:noProof/>
        </w:rPr>
        <w:t>SystemInformationBlockType1-NB</w:t>
      </w:r>
      <w:bookmarkEnd w:id="8391"/>
      <w:bookmarkEnd w:id="8392"/>
      <w:bookmarkEnd w:id="8393"/>
      <w:bookmarkEnd w:id="8394"/>
      <w:bookmarkEnd w:id="8395"/>
      <w:bookmarkEnd w:id="8396"/>
      <w:bookmarkEnd w:id="8397"/>
      <w:bookmarkEnd w:id="8398"/>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r w:rsidRPr="000E4E7F">
              <w:rPr>
                <w:b/>
                <w:i/>
              </w:rPr>
              <w:t>attachWithoutPDN-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r w:rsidRPr="000E4E7F">
              <w:rPr>
                <w:b/>
                <w:bCs/>
                <w:i/>
                <w:lang w:eastAsia="en-GB"/>
              </w:rPr>
              <w:t>ce-authorisationOffset</w:t>
            </w:r>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r w:rsidRPr="000E4E7F">
              <w:rPr>
                <w:b/>
                <w:i/>
              </w:rPr>
              <w:t>cellSelectionInfo</w:t>
            </w:r>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r w:rsidRPr="000E4E7F">
              <w:rPr>
                <w:b/>
                <w:i/>
              </w:rPr>
              <w:t>eutraControlRegionSize</w:t>
            </w:r>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r w:rsidRPr="000E4E7F">
              <w:rPr>
                <w:b/>
                <w:i/>
                <w:lang w:eastAsia="en-GB"/>
              </w:rPr>
              <w:t>hyperSFN-MSB</w:t>
            </w:r>
          </w:p>
          <w:p w14:paraId="22B1FF37"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r w:rsidRPr="000E4E7F">
              <w:rPr>
                <w:b/>
                <w:bCs/>
                <w:i/>
                <w:lang w:eastAsia="en-GB"/>
              </w:rPr>
              <w:t>multiBandInfoList</w:t>
            </w:r>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r w:rsidRPr="000E4E7F">
              <w:rPr>
                <w:b/>
                <w:bCs/>
                <w:i/>
                <w:iCs/>
                <w:kern w:val="2"/>
              </w:rPr>
              <w:t>nrs-CRS-PowerOffset</w:t>
            </w:r>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r w:rsidRPr="000E4E7F">
              <w:rPr>
                <w:b/>
                <w:i/>
              </w:rPr>
              <w:t>schedulingInfoList</w:t>
            </w:r>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r w:rsidRPr="000E4E7F">
              <w:rPr>
                <w:b/>
                <w:i/>
              </w:rPr>
              <w:t>si-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r w:rsidRPr="000E4E7F">
              <w:rPr>
                <w:b/>
                <w:i/>
              </w:rPr>
              <w:t>si-RadioFrameOffset</w:t>
            </w:r>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r w:rsidRPr="000E4E7F">
              <w:rPr>
                <w:b/>
                <w:i/>
              </w:rPr>
              <w:t>si-RepetitionPattern</w:t>
            </w:r>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r w:rsidRPr="000E4E7F">
              <w:rPr>
                <w:b/>
                <w:i/>
              </w:rPr>
              <w:t>si-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Indicates the th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r w:rsidRPr="000E4E7F">
              <w:rPr>
                <w:b/>
                <w:bCs/>
                <w:i/>
                <w:iCs/>
              </w:rPr>
              <w:t>tdd-SI-CarrierInfo</w:t>
            </w:r>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2331E785"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399" w:name="_Toc20487591"/>
      <w:bookmarkStart w:id="8400" w:name="_Toc29342892"/>
      <w:bookmarkStart w:id="8401" w:name="_Toc29344031"/>
      <w:bookmarkStart w:id="8402" w:name="_Toc36567297"/>
      <w:bookmarkStart w:id="8403" w:name="_Toc36810746"/>
      <w:bookmarkStart w:id="8404" w:name="_Toc36847110"/>
      <w:bookmarkStart w:id="8405" w:name="_Toc36939763"/>
      <w:bookmarkStart w:id="8406" w:name="_Toc37082743"/>
      <w:r w:rsidRPr="000E4E7F">
        <w:t>–</w:t>
      </w:r>
      <w:r w:rsidRPr="000E4E7F">
        <w:tab/>
      </w:r>
      <w:r w:rsidRPr="000E4E7F">
        <w:rPr>
          <w:i/>
          <w:noProof/>
        </w:rPr>
        <w:t>UECapabilityEnquiry-NB</w:t>
      </w:r>
      <w:bookmarkEnd w:id="8399"/>
      <w:bookmarkEnd w:id="8400"/>
      <w:bookmarkEnd w:id="8401"/>
      <w:bookmarkEnd w:id="8402"/>
      <w:bookmarkEnd w:id="8403"/>
      <w:bookmarkEnd w:id="8404"/>
      <w:bookmarkEnd w:id="8405"/>
      <w:bookmarkEnd w:id="8406"/>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407" w:name="_Toc20487592"/>
      <w:bookmarkStart w:id="8408" w:name="_Toc29342893"/>
      <w:bookmarkStart w:id="8409" w:name="_Toc29344032"/>
      <w:bookmarkStart w:id="8410" w:name="_Toc36567298"/>
      <w:bookmarkStart w:id="8411" w:name="_Toc36810747"/>
      <w:bookmarkStart w:id="8412" w:name="_Toc36847111"/>
      <w:bookmarkStart w:id="8413" w:name="_Toc36939764"/>
      <w:bookmarkStart w:id="8414" w:name="_Toc37082744"/>
      <w:r w:rsidRPr="000E4E7F">
        <w:t>–</w:t>
      </w:r>
      <w:r w:rsidRPr="000E4E7F">
        <w:tab/>
      </w:r>
      <w:r w:rsidRPr="000E4E7F">
        <w:rPr>
          <w:i/>
          <w:noProof/>
        </w:rPr>
        <w:t>UECapabilityInformation-NB</w:t>
      </w:r>
      <w:bookmarkEnd w:id="8407"/>
      <w:bookmarkEnd w:id="8408"/>
      <w:bookmarkEnd w:id="8409"/>
      <w:bookmarkEnd w:id="8410"/>
      <w:bookmarkEnd w:id="8411"/>
      <w:bookmarkEnd w:id="8412"/>
      <w:bookmarkEnd w:id="8413"/>
      <w:bookmarkEnd w:id="8414"/>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r w:rsidRPr="000E4E7F">
              <w:rPr>
                <w:b/>
                <w:i/>
                <w:lang w:eastAsia="en-GB"/>
              </w:rPr>
              <w:t>ue-RadioPagingInfo</w:t>
            </w:r>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415" w:name="_Toc5272436"/>
      <w:bookmarkStart w:id="8416" w:name="_Toc36810748"/>
      <w:bookmarkStart w:id="8417" w:name="_Toc36847112"/>
      <w:bookmarkStart w:id="8418" w:name="_Toc36939765"/>
      <w:bookmarkStart w:id="8419" w:name="_Toc37082745"/>
      <w:bookmarkStart w:id="8420"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415"/>
      <w:r w:rsidRPr="000E4E7F">
        <w:rPr>
          <w:rFonts w:eastAsia="Malgun Gothic"/>
          <w:i/>
          <w:noProof/>
          <w:lang w:eastAsia="ko-KR"/>
        </w:rPr>
        <w:t>-NB</w:t>
      </w:r>
      <w:bookmarkEnd w:id="8416"/>
      <w:bookmarkEnd w:id="8417"/>
      <w:bookmarkEnd w:id="8418"/>
      <w:bookmarkEnd w:id="8419"/>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421" w:name="_Toc36810749"/>
      <w:bookmarkStart w:id="8422" w:name="_Toc36847113"/>
      <w:bookmarkStart w:id="8423" w:name="_Toc36939766"/>
      <w:bookmarkStart w:id="8424" w:name="_Toc37082746"/>
      <w:bookmarkEnd w:id="8420"/>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421"/>
      <w:bookmarkEnd w:id="8422"/>
      <w:bookmarkEnd w:id="8423"/>
      <w:bookmarkEnd w:id="8424"/>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425" w:name="OLE_LINK82"/>
      <w:r w:rsidRPr="000E4E7F">
        <w:rPr>
          <w:rFonts w:eastAsia="Malgun Gothic"/>
          <w:bCs/>
          <w:i/>
          <w:iCs/>
          <w:noProof/>
          <w:lang w:eastAsia="ko-KR"/>
        </w:rPr>
        <w:t>UEInformationResponse-NB</w:t>
      </w:r>
      <w:bookmarkEnd w:id="8425"/>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426" w:name="_Toc20487593"/>
      <w:bookmarkStart w:id="8427" w:name="_Toc29342894"/>
      <w:bookmarkStart w:id="8428" w:name="_Toc29344033"/>
      <w:bookmarkStart w:id="8429" w:name="_Toc36567299"/>
      <w:bookmarkStart w:id="8430" w:name="_Toc36810750"/>
      <w:bookmarkStart w:id="8431" w:name="_Toc36847114"/>
      <w:bookmarkStart w:id="8432" w:name="_Toc36939767"/>
      <w:bookmarkStart w:id="8433" w:name="_Toc37082747"/>
      <w:r w:rsidRPr="000E4E7F">
        <w:t>–</w:t>
      </w:r>
      <w:r w:rsidRPr="000E4E7F">
        <w:tab/>
      </w:r>
      <w:r w:rsidRPr="000E4E7F">
        <w:rPr>
          <w:i/>
          <w:noProof/>
        </w:rPr>
        <w:t>ULInformationTransfer-NB</w:t>
      </w:r>
      <w:bookmarkEnd w:id="8426"/>
      <w:bookmarkEnd w:id="8427"/>
      <w:bookmarkEnd w:id="8428"/>
      <w:bookmarkEnd w:id="8429"/>
      <w:bookmarkEnd w:id="8430"/>
      <w:bookmarkEnd w:id="8431"/>
      <w:bookmarkEnd w:id="8432"/>
      <w:bookmarkEnd w:id="8433"/>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434" w:name="_Toc20487594"/>
      <w:bookmarkStart w:id="8435" w:name="_Toc29342895"/>
      <w:bookmarkStart w:id="8436" w:name="_Toc29344034"/>
      <w:bookmarkStart w:id="8437" w:name="_Toc36567300"/>
      <w:bookmarkStart w:id="8438" w:name="_Toc36810751"/>
      <w:bookmarkStart w:id="8439" w:name="_Toc36847115"/>
      <w:bookmarkStart w:id="8440" w:name="_Toc36939768"/>
      <w:bookmarkStart w:id="8441" w:name="_Toc37082748"/>
      <w:r w:rsidRPr="000E4E7F">
        <w:t>6.7.3</w:t>
      </w:r>
      <w:r w:rsidRPr="000E4E7F">
        <w:tab/>
        <w:t>NB-IoT information elements</w:t>
      </w:r>
      <w:bookmarkEnd w:id="8434"/>
      <w:bookmarkEnd w:id="8435"/>
      <w:bookmarkEnd w:id="8436"/>
      <w:bookmarkEnd w:id="8437"/>
      <w:bookmarkEnd w:id="8438"/>
      <w:bookmarkEnd w:id="8439"/>
      <w:bookmarkEnd w:id="8440"/>
      <w:bookmarkEnd w:id="8441"/>
    </w:p>
    <w:p w14:paraId="481F5F95" w14:textId="77777777" w:rsidR="009722D5" w:rsidRPr="00DC38E8" w:rsidRDefault="009722D5" w:rsidP="009722D5">
      <w:pPr>
        <w:pStyle w:val="Heading4"/>
        <w:rPr>
          <w:lang w:val="sv-SE"/>
        </w:rPr>
      </w:pPr>
      <w:bookmarkStart w:id="8442" w:name="_Toc20487595"/>
      <w:bookmarkStart w:id="8443" w:name="_Toc29342896"/>
      <w:bookmarkStart w:id="8444" w:name="_Toc29344035"/>
      <w:bookmarkStart w:id="8445" w:name="_Toc36567301"/>
      <w:bookmarkStart w:id="8446" w:name="_Toc36810752"/>
      <w:bookmarkStart w:id="8447" w:name="_Toc36847116"/>
      <w:bookmarkStart w:id="8448" w:name="_Toc36939769"/>
      <w:bookmarkStart w:id="8449" w:name="_Toc37082749"/>
      <w:r w:rsidRPr="00DC38E8">
        <w:rPr>
          <w:lang w:val="sv-SE"/>
        </w:rPr>
        <w:t>6.7.3.1</w:t>
      </w:r>
      <w:r w:rsidRPr="00DC38E8">
        <w:rPr>
          <w:lang w:val="sv-SE"/>
        </w:rPr>
        <w:tab/>
        <w:t>NB-IoT System information blocks</w:t>
      </w:r>
      <w:bookmarkEnd w:id="8442"/>
      <w:bookmarkEnd w:id="8443"/>
      <w:bookmarkEnd w:id="8444"/>
      <w:bookmarkEnd w:id="8445"/>
      <w:bookmarkEnd w:id="8446"/>
      <w:bookmarkEnd w:id="8447"/>
      <w:bookmarkEnd w:id="8448"/>
      <w:bookmarkEnd w:id="8449"/>
    </w:p>
    <w:p w14:paraId="76A2B5D6" w14:textId="77777777" w:rsidR="009722D5" w:rsidRPr="00DC38E8" w:rsidRDefault="009722D5" w:rsidP="009722D5">
      <w:pPr>
        <w:pStyle w:val="Heading4"/>
        <w:rPr>
          <w:i/>
          <w:noProof/>
          <w:lang w:val="sv-SE"/>
        </w:rPr>
      </w:pPr>
      <w:bookmarkStart w:id="8450" w:name="_Toc20487596"/>
      <w:bookmarkStart w:id="8451" w:name="_Toc29342897"/>
      <w:bookmarkStart w:id="8452" w:name="_Toc29344036"/>
      <w:bookmarkStart w:id="8453" w:name="_Toc36567302"/>
      <w:bookmarkStart w:id="8454" w:name="_Toc36810753"/>
      <w:bookmarkStart w:id="8455" w:name="_Toc36847117"/>
      <w:bookmarkStart w:id="8456" w:name="_Toc36939770"/>
      <w:bookmarkStart w:id="8457" w:name="_Toc37082750"/>
      <w:r w:rsidRPr="00DC38E8">
        <w:rPr>
          <w:lang w:val="sv-SE"/>
        </w:rPr>
        <w:t>–</w:t>
      </w:r>
      <w:r w:rsidRPr="00DC38E8">
        <w:rPr>
          <w:lang w:val="sv-SE"/>
        </w:rPr>
        <w:tab/>
      </w:r>
      <w:r w:rsidRPr="00DC38E8">
        <w:rPr>
          <w:i/>
          <w:noProof/>
          <w:lang w:val="sv-SE"/>
        </w:rPr>
        <w:t>SystemInformationBlockType2-NB</w:t>
      </w:r>
      <w:bookmarkEnd w:id="8450"/>
      <w:bookmarkEnd w:id="8451"/>
      <w:bookmarkEnd w:id="8452"/>
      <w:bookmarkEnd w:id="8453"/>
      <w:bookmarkEnd w:id="8454"/>
      <w:bookmarkEnd w:id="8455"/>
      <w:bookmarkEnd w:id="8456"/>
      <w:bookmarkEnd w:id="8457"/>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r w:rsidRPr="000E4E7F">
              <w:rPr>
                <w:b/>
                <w:bCs/>
                <w:i/>
                <w:lang w:eastAsia="en-GB"/>
              </w:rPr>
              <w:t>multiBandInfoList</w:t>
            </w:r>
          </w:p>
          <w:p w14:paraId="60440A34"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SupportEnh</w:t>
            </w:r>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r w:rsidRPr="000E4E7F">
              <w:rPr>
                <w:b/>
                <w:i/>
              </w:rPr>
              <w:t>servingCellMeasInfo</w:t>
            </w:r>
          </w:p>
          <w:p w14:paraId="33B70709"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458" w:name="_Toc20487597"/>
      <w:bookmarkStart w:id="8459" w:name="_Toc29342898"/>
      <w:bookmarkStart w:id="8460" w:name="_Toc29344037"/>
      <w:bookmarkStart w:id="8461" w:name="_Toc36567303"/>
      <w:bookmarkStart w:id="8462" w:name="_Toc36810754"/>
      <w:bookmarkStart w:id="8463" w:name="_Toc36847118"/>
      <w:bookmarkStart w:id="8464" w:name="_Toc36939771"/>
      <w:bookmarkStart w:id="8465" w:name="_Toc37082751"/>
      <w:r w:rsidRPr="000E4E7F">
        <w:t>–</w:t>
      </w:r>
      <w:r w:rsidRPr="000E4E7F">
        <w:tab/>
      </w:r>
      <w:r w:rsidRPr="000E4E7F">
        <w:rPr>
          <w:i/>
          <w:noProof/>
        </w:rPr>
        <w:t>SystemInformationBlockType3-NB</w:t>
      </w:r>
      <w:bookmarkEnd w:id="8458"/>
      <w:bookmarkEnd w:id="8459"/>
      <w:bookmarkEnd w:id="8460"/>
      <w:bookmarkEnd w:id="8461"/>
      <w:bookmarkEnd w:id="8462"/>
      <w:bookmarkEnd w:id="8463"/>
      <w:bookmarkEnd w:id="8464"/>
      <w:bookmarkEnd w:id="8465"/>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r w:rsidRPr="000E4E7F">
              <w:rPr>
                <w:b/>
                <w:bCs/>
                <w:i/>
                <w:lang w:eastAsia="en-GB"/>
              </w:rPr>
              <w:t>ce-AuthorisationOffset</w:t>
            </w:r>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r w:rsidRPr="000E4E7F">
              <w:rPr>
                <w:b/>
                <w:bCs/>
                <w:i/>
                <w:lang w:eastAsia="en-GB"/>
              </w:rPr>
              <w:t>multiBandInfoList</w:t>
            </w:r>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r w:rsidRPr="000E4E7F">
              <w:rPr>
                <w:b/>
                <w:bCs/>
                <w:i/>
                <w:lang w:eastAsia="en-GB"/>
              </w:rPr>
              <w:t>npbch-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r w:rsidRPr="000E4E7F">
              <w:rPr>
                <w:b/>
                <w:bCs/>
                <w:i/>
                <w:lang w:eastAsia="en-GB"/>
              </w:rPr>
              <w:t>nsss-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466" w:name="_Toc20487598"/>
      <w:bookmarkStart w:id="8467" w:name="_Toc29342899"/>
      <w:bookmarkStart w:id="8468" w:name="_Toc29344038"/>
      <w:bookmarkStart w:id="8469" w:name="_Toc36567304"/>
      <w:bookmarkStart w:id="8470" w:name="_Toc36810755"/>
      <w:bookmarkStart w:id="8471" w:name="_Toc36847119"/>
      <w:bookmarkStart w:id="8472" w:name="_Toc36939772"/>
      <w:bookmarkStart w:id="8473" w:name="_Toc37082752"/>
      <w:r w:rsidRPr="000E4E7F">
        <w:t>–</w:t>
      </w:r>
      <w:r w:rsidRPr="000E4E7F">
        <w:tab/>
      </w:r>
      <w:r w:rsidRPr="000E4E7F">
        <w:rPr>
          <w:i/>
          <w:noProof/>
        </w:rPr>
        <w:t>SystemInformationBlockType4-NB</w:t>
      </w:r>
      <w:bookmarkEnd w:id="8466"/>
      <w:bookmarkEnd w:id="8467"/>
      <w:bookmarkEnd w:id="8468"/>
      <w:bookmarkEnd w:id="8469"/>
      <w:bookmarkEnd w:id="8470"/>
      <w:bookmarkEnd w:id="8471"/>
      <w:bookmarkEnd w:id="8472"/>
      <w:bookmarkEnd w:id="8473"/>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474" w:name="_Toc20487599"/>
      <w:bookmarkStart w:id="8475" w:name="_Toc29342900"/>
      <w:bookmarkStart w:id="8476" w:name="_Toc29344039"/>
      <w:bookmarkStart w:id="8477" w:name="_Toc36567305"/>
      <w:bookmarkStart w:id="8478" w:name="_Toc36810756"/>
      <w:bookmarkStart w:id="8479" w:name="_Toc36847120"/>
      <w:bookmarkStart w:id="8480" w:name="_Toc36939773"/>
      <w:bookmarkStart w:id="8481" w:name="_Toc37082753"/>
      <w:r w:rsidRPr="000E4E7F">
        <w:t>–</w:t>
      </w:r>
      <w:r w:rsidRPr="000E4E7F">
        <w:tab/>
      </w:r>
      <w:r w:rsidRPr="000E4E7F">
        <w:rPr>
          <w:i/>
          <w:noProof/>
        </w:rPr>
        <w:t>SystemInformationBlockType5-NB</w:t>
      </w:r>
      <w:bookmarkEnd w:id="8474"/>
      <w:bookmarkEnd w:id="8475"/>
      <w:bookmarkEnd w:id="8476"/>
      <w:bookmarkEnd w:id="8477"/>
      <w:bookmarkEnd w:id="8478"/>
      <w:bookmarkEnd w:id="8479"/>
      <w:bookmarkEnd w:id="8480"/>
      <w:bookmarkEnd w:id="8481"/>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r w:rsidRPr="000E4E7F">
              <w:rPr>
                <w:b/>
                <w:bCs/>
                <w:i/>
                <w:lang w:eastAsia="en-GB"/>
              </w:rPr>
              <w:t>ce-AuthorisationOffset</w:t>
            </w:r>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r w:rsidRPr="000E4E7F">
              <w:rPr>
                <w:b/>
                <w:bCs/>
                <w:i/>
                <w:lang w:eastAsia="en-GB"/>
              </w:rPr>
              <w:t>multiBandInfoList</w:t>
            </w:r>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r w:rsidRPr="000E4E7F">
              <w:rPr>
                <w:b/>
                <w:bCs/>
                <w:i/>
                <w:lang w:eastAsia="en-GB"/>
              </w:rPr>
              <w:t>nsss-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r w:rsidRPr="000E4E7F">
              <w:rPr>
                <w:b/>
                <w:i/>
              </w:rPr>
              <w:t>scptm-FreqOffset</w:t>
            </w:r>
          </w:p>
          <w:p w14:paraId="0B250D2A"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482" w:name="_Toc20487600"/>
      <w:bookmarkStart w:id="8483" w:name="_Toc29342901"/>
      <w:bookmarkStart w:id="8484" w:name="_Toc29344040"/>
      <w:bookmarkStart w:id="8485" w:name="_Toc36567306"/>
      <w:bookmarkStart w:id="8486" w:name="_Toc36810757"/>
      <w:bookmarkStart w:id="8487" w:name="_Toc36847121"/>
      <w:bookmarkStart w:id="8488" w:name="_Toc36939774"/>
      <w:bookmarkStart w:id="8489" w:name="_Toc37082754"/>
      <w:r w:rsidRPr="000E4E7F">
        <w:rPr>
          <w:bCs/>
        </w:rPr>
        <w:t>–</w:t>
      </w:r>
      <w:r w:rsidRPr="000E4E7F">
        <w:rPr>
          <w:bCs/>
        </w:rPr>
        <w:tab/>
      </w:r>
      <w:r w:rsidRPr="000E4E7F">
        <w:rPr>
          <w:i/>
          <w:noProof/>
        </w:rPr>
        <w:t>SystemInformationBlockType14-NB</w:t>
      </w:r>
      <w:bookmarkEnd w:id="8482"/>
      <w:bookmarkEnd w:id="8483"/>
      <w:bookmarkEnd w:id="8484"/>
      <w:bookmarkEnd w:id="8485"/>
      <w:bookmarkEnd w:id="8486"/>
      <w:bookmarkEnd w:id="8487"/>
      <w:bookmarkEnd w:id="8488"/>
      <w:bookmarkEnd w:id="8489"/>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r w:rsidRPr="000E4E7F">
              <w:rPr>
                <w:rFonts w:eastAsia="Calibri"/>
                <w:b/>
                <w:bCs/>
                <w:i/>
                <w:iCs/>
              </w:rPr>
              <w:t>uac-accessCategory</w:t>
            </w:r>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r w:rsidRPr="000E4E7F">
              <w:rPr>
                <w:b/>
                <w:i/>
                <w:szCs w:val="22"/>
                <w:lang w:eastAsia="en-GB"/>
              </w:rPr>
              <w:t>uac-BarringFactor</w:t>
            </w:r>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r w:rsidRPr="000E4E7F">
              <w:rPr>
                <w:b/>
                <w:i/>
                <w:szCs w:val="22"/>
                <w:lang w:eastAsia="en-GB"/>
              </w:rPr>
              <w:t>uac-BarringPerCatList</w:t>
            </w:r>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r w:rsidRPr="000E4E7F">
              <w:rPr>
                <w:b/>
                <w:i/>
                <w:szCs w:val="22"/>
                <w:lang w:eastAsia="en-GB"/>
              </w:rPr>
              <w:t>uac-BarringTime</w:t>
            </w:r>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490" w:name="_Toc20487601"/>
      <w:bookmarkStart w:id="8491" w:name="_Toc29342902"/>
      <w:bookmarkStart w:id="8492" w:name="_Toc29344041"/>
      <w:bookmarkStart w:id="8493" w:name="_Toc36567307"/>
      <w:bookmarkStart w:id="8494" w:name="_Toc36810758"/>
      <w:bookmarkStart w:id="8495" w:name="_Toc36847122"/>
      <w:bookmarkStart w:id="8496" w:name="_Toc36939775"/>
      <w:bookmarkStart w:id="8497" w:name="_Toc37082755"/>
      <w:r w:rsidRPr="000E4E7F">
        <w:t>–</w:t>
      </w:r>
      <w:r w:rsidRPr="000E4E7F">
        <w:tab/>
      </w:r>
      <w:r w:rsidRPr="000E4E7F">
        <w:rPr>
          <w:i/>
          <w:noProof/>
        </w:rPr>
        <w:t>SystemInformationBlockType15-NB</w:t>
      </w:r>
      <w:bookmarkEnd w:id="8490"/>
      <w:bookmarkEnd w:id="8491"/>
      <w:bookmarkEnd w:id="8492"/>
      <w:bookmarkEnd w:id="8493"/>
      <w:bookmarkEnd w:id="8494"/>
      <w:bookmarkEnd w:id="8495"/>
      <w:bookmarkEnd w:id="8496"/>
      <w:bookmarkEnd w:id="8497"/>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r w:rsidRPr="000E4E7F">
              <w:rPr>
                <w:b/>
                <w:bCs/>
                <w:i/>
                <w:lang w:eastAsia="en-GB"/>
              </w:rPr>
              <w:t>multiBandInfoList</w:t>
            </w:r>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498" w:name="_Toc20487602"/>
      <w:bookmarkStart w:id="8499" w:name="_Toc29342903"/>
      <w:bookmarkStart w:id="8500" w:name="_Toc29344042"/>
      <w:bookmarkStart w:id="8501" w:name="_Toc36567308"/>
      <w:bookmarkStart w:id="8502" w:name="_Toc36810759"/>
      <w:bookmarkStart w:id="8503" w:name="_Toc36847123"/>
      <w:bookmarkStart w:id="8504" w:name="_Toc36939776"/>
      <w:bookmarkStart w:id="8505" w:name="_Toc37082756"/>
      <w:r w:rsidRPr="000E4E7F">
        <w:t>–</w:t>
      </w:r>
      <w:r w:rsidRPr="000E4E7F">
        <w:tab/>
      </w:r>
      <w:r w:rsidRPr="000E4E7F">
        <w:rPr>
          <w:i/>
          <w:noProof/>
        </w:rPr>
        <w:t>SystemInformationBlockType16-NB</w:t>
      </w:r>
      <w:bookmarkEnd w:id="8498"/>
      <w:bookmarkEnd w:id="8499"/>
      <w:bookmarkEnd w:id="8500"/>
      <w:bookmarkEnd w:id="8501"/>
      <w:bookmarkEnd w:id="8502"/>
      <w:bookmarkEnd w:id="8503"/>
      <w:bookmarkEnd w:id="8504"/>
      <w:bookmarkEnd w:id="8505"/>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506" w:name="_Toc20487603"/>
      <w:bookmarkStart w:id="8507" w:name="_Toc29342904"/>
      <w:bookmarkStart w:id="8508" w:name="_Toc29344043"/>
      <w:bookmarkStart w:id="8509" w:name="_Toc36567309"/>
      <w:bookmarkStart w:id="8510" w:name="_Toc36810760"/>
      <w:bookmarkStart w:id="8511" w:name="_Toc36847124"/>
      <w:bookmarkStart w:id="8512" w:name="_Toc36939777"/>
      <w:bookmarkStart w:id="8513" w:name="_Toc37082757"/>
      <w:r w:rsidRPr="000E4E7F">
        <w:t>–</w:t>
      </w:r>
      <w:r w:rsidRPr="000E4E7F">
        <w:tab/>
      </w:r>
      <w:r w:rsidRPr="000E4E7F">
        <w:rPr>
          <w:i/>
          <w:noProof/>
        </w:rPr>
        <w:t>SystemInformationBlockType20-NB</w:t>
      </w:r>
      <w:bookmarkEnd w:id="8506"/>
      <w:bookmarkEnd w:id="8507"/>
      <w:bookmarkEnd w:id="8508"/>
      <w:bookmarkEnd w:id="8509"/>
      <w:bookmarkEnd w:id="8510"/>
      <w:bookmarkEnd w:id="8511"/>
      <w:bookmarkEnd w:id="8512"/>
      <w:bookmarkEnd w:id="8513"/>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CarrierConfig</w:t>
            </w:r>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CarrierIndex</w:t>
            </w:r>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r w:rsidRPr="000E4E7F">
              <w:rPr>
                <w:b/>
                <w:i/>
              </w:rPr>
              <w:t>npdcch-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r w:rsidRPr="000E4E7F">
              <w:rPr>
                <w:b/>
                <w:i/>
              </w:rPr>
              <w:t>npdcch-StartSF-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r w:rsidRPr="000E4E7F">
              <w:rPr>
                <w:rFonts w:cs="Arial"/>
                <w:b/>
                <w:i/>
                <w:szCs w:val="18"/>
              </w:rPr>
              <w:t>sc-mcch-CarrierConfig</w:t>
            </w:r>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514" w:name="_Toc20487604"/>
      <w:bookmarkStart w:id="8515" w:name="_Toc29342905"/>
      <w:bookmarkStart w:id="8516" w:name="_Toc29344044"/>
      <w:bookmarkStart w:id="8517" w:name="_Toc36567310"/>
      <w:bookmarkStart w:id="8518" w:name="_Toc36810761"/>
      <w:bookmarkStart w:id="8519" w:name="_Toc36847125"/>
      <w:bookmarkStart w:id="8520" w:name="_Toc36939778"/>
      <w:bookmarkStart w:id="8521" w:name="_Toc37082758"/>
      <w:r w:rsidRPr="000E4E7F">
        <w:t>–</w:t>
      </w:r>
      <w:r w:rsidRPr="000E4E7F">
        <w:tab/>
      </w:r>
      <w:r w:rsidRPr="000E4E7F">
        <w:rPr>
          <w:i/>
          <w:noProof/>
        </w:rPr>
        <w:t>SystemInformationBlockType22-NB</w:t>
      </w:r>
      <w:bookmarkEnd w:id="8514"/>
      <w:bookmarkEnd w:id="8515"/>
      <w:bookmarkEnd w:id="8516"/>
      <w:bookmarkEnd w:id="8517"/>
      <w:bookmarkEnd w:id="8518"/>
      <w:bookmarkEnd w:id="8519"/>
      <w:bookmarkEnd w:id="8520"/>
      <w:bookmarkEnd w:id="8521"/>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CarrierConfig</w:t>
            </w:r>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r w:rsidRPr="000E4E7F">
              <w:rPr>
                <w:b/>
                <w:i/>
              </w:rPr>
              <w:t>npdcch-NumRepetitionPaging</w:t>
            </w:r>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r w:rsidRPr="000E4E7F">
              <w:rPr>
                <w:b/>
                <w:bCs/>
                <w:i/>
                <w:iCs/>
                <w:kern w:val="2"/>
              </w:rPr>
              <w:t>nprach-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r w:rsidRPr="000E4E7F">
              <w:rPr>
                <w:b/>
                <w:bCs/>
                <w:i/>
                <w:iCs/>
              </w:rPr>
              <w:t>nprach-ParametersListTDD</w:t>
            </w:r>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r w:rsidRPr="000E4E7F">
              <w:rPr>
                <w:b/>
                <w:i/>
              </w:rPr>
              <w:t>nprach-ProbabilityAnchorList</w:t>
            </w:r>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r w:rsidRPr="000E4E7F">
              <w:rPr>
                <w:b/>
                <w:bCs/>
                <w:i/>
                <w:iCs/>
              </w:rPr>
              <w:t>pagingDistribution</w:t>
            </w:r>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r w:rsidRPr="000E4E7F">
              <w:rPr>
                <w:b/>
                <w:i/>
              </w:rPr>
              <w:t>pagingWeight</w:t>
            </w:r>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r w:rsidRPr="000E4E7F">
              <w:rPr>
                <w:b/>
                <w:i/>
              </w:rPr>
              <w:t>pagingWeightAnchor</w:t>
            </w:r>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r w:rsidRPr="000E4E7F">
              <w:rPr>
                <w:b/>
                <w:i/>
              </w:rPr>
              <w:t>pcch-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r w:rsidRPr="000E4E7F">
              <w:rPr>
                <w:b/>
                <w:i/>
              </w:rPr>
              <w:t>wus-ConfigPerCarrier</w:t>
            </w:r>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ConfigList</w:t>
            </w:r>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522" w:name="_Toc20487605"/>
      <w:bookmarkStart w:id="8523" w:name="_Toc29342906"/>
      <w:bookmarkStart w:id="8524" w:name="_Toc29344045"/>
      <w:bookmarkStart w:id="8525" w:name="_Toc36567311"/>
      <w:bookmarkStart w:id="8526" w:name="_Toc36810762"/>
      <w:bookmarkStart w:id="8527" w:name="_Toc36847126"/>
      <w:bookmarkStart w:id="8528" w:name="_Toc36939779"/>
      <w:bookmarkStart w:id="8529" w:name="_Toc37082759"/>
      <w:r w:rsidRPr="000E4E7F">
        <w:t>–</w:t>
      </w:r>
      <w:r w:rsidRPr="000E4E7F">
        <w:tab/>
      </w:r>
      <w:r w:rsidRPr="000E4E7F">
        <w:rPr>
          <w:i/>
          <w:iCs/>
          <w:noProof/>
        </w:rPr>
        <w:t>SystemInformationBlockType23-NB</w:t>
      </w:r>
      <w:bookmarkEnd w:id="8522"/>
      <w:bookmarkEnd w:id="8523"/>
      <w:bookmarkEnd w:id="8524"/>
      <w:bookmarkEnd w:id="8525"/>
      <w:bookmarkEnd w:id="8526"/>
      <w:bookmarkEnd w:id="8527"/>
      <w:bookmarkEnd w:id="8528"/>
      <w:bookmarkEnd w:id="8529"/>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ConfigList, ul-ConfigListMixed</w:t>
            </w:r>
          </w:p>
          <w:p w14:paraId="234FC5C5"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530" w:name="_Toc36810763"/>
      <w:bookmarkStart w:id="8531" w:name="_Toc36847127"/>
      <w:bookmarkStart w:id="8532" w:name="_Toc36939780"/>
      <w:bookmarkStart w:id="8533" w:name="_Toc37082760"/>
      <w:r w:rsidRPr="000E4E7F">
        <w:t>–</w:t>
      </w:r>
      <w:r w:rsidRPr="000E4E7F">
        <w:tab/>
      </w:r>
      <w:r w:rsidR="00A86A0E" w:rsidRPr="000E4E7F">
        <w:rPr>
          <w:i/>
          <w:iCs/>
          <w:noProof/>
        </w:rPr>
        <w:t>SystemInformationBlockType27-NB</w:t>
      </w:r>
      <w:bookmarkEnd w:id="8530"/>
      <w:bookmarkEnd w:id="8531"/>
      <w:bookmarkEnd w:id="8532"/>
      <w:bookmarkEnd w:id="8533"/>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534" w:name="_Toc20487606"/>
      <w:bookmarkStart w:id="8535" w:name="_Toc29342907"/>
      <w:bookmarkStart w:id="8536" w:name="_Toc29344046"/>
      <w:bookmarkStart w:id="8537" w:name="_Toc36567312"/>
      <w:bookmarkStart w:id="8538" w:name="_Toc36810764"/>
      <w:bookmarkStart w:id="8539" w:name="_Toc36847128"/>
      <w:bookmarkStart w:id="8540" w:name="_Toc36939781"/>
      <w:bookmarkStart w:id="8541" w:name="_Toc37082761"/>
      <w:r w:rsidRPr="000E4E7F">
        <w:t>6.7.3.2</w:t>
      </w:r>
      <w:r w:rsidRPr="000E4E7F">
        <w:tab/>
        <w:t>NB-IoT Radio resource control information elements</w:t>
      </w:r>
      <w:bookmarkEnd w:id="8534"/>
      <w:bookmarkEnd w:id="8535"/>
      <w:bookmarkEnd w:id="8536"/>
      <w:bookmarkEnd w:id="8537"/>
      <w:bookmarkEnd w:id="8538"/>
      <w:bookmarkEnd w:id="8539"/>
      <w:bookmarkEnd w:id="8540"/>
      <w:bookmarkEnd w:id="8541"/>
    </w:p>
    <w:p w14:paraId="0A550D78" w14:textId="77777777" w:rsidR="009722D5" w:rsidRPr="000E4E7F" w:rsidRDefault="009722D5" w:rsidP="009722D5">
      <w:pPr>
        <w:pStyle w:val="Heading4"/>
      </w:pPr>
      <w:bookmarkStart w:id="8542" w:name="_Toc20487607"/>
      <w:bookmarkStart w:id="8543" w:name="_Toc29342908"/>
      <w:bookmarkStart w:id="8544" w:name="_Toc29344047"/>
      <w:bookmarkStart w:id="8545" w:name="_Toc36567313"/>
      <w:bookmarkStart w:id="8546" w:name="_Toc36810765"/>
      <w:bookmarkStart w:id="8547" w:name="_Toc36847129"/>
      <w:bookmarkStart w:id="8548" w:name="_Toc36939782"/>
      <w:bookmarkStart w:id="8549" w:name="_Toc37082762"/>
      <w:r w:rsidRPr="000E4E7F">
        <w:t>–</w:t>
      </w:r>
      <w:r w:rsidRPr="000E4E7F">
        <w:tab/>
      </w:r>
      <w:r w:rsidRPr="000E4E7F">
        <w:rPr>
          <w:i/>
          <w:noProof/>
        </w:rPr>
        <w:t>CarrierConfigDedicated-NB</w:t>
      </w:r>
      <w:bookmarkEnd w:id="8542"/>
      <w:bookmarkEnd w:id="8543"/>
      <w:bookmarkEnd w:id="8544"/>
      <w:bookmarkEnd w:id="8545"/>
      <w:bookmarkEnd w:id="8546"/>
      <w:bookmarkEnd w:id="8547"/>
      <w:bookmarkEnd w:id="8548"/>
      <w:bookmarkEnd w:id="8549"/>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CarrierConfig</w:t>
            </w:r>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CarrierFreq</w:t>
            </w:r>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GapNonAnchor</w:t>
            </w:r>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r w:rsidRPr="000E4E7F">
              <w:rPr>
                <w:b/>
                <w:i/>
              </w:rPr>
              <w:t>eutraControlRegionSize</w:t>
            </w:r>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NumCRS-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r w:rsidRPr="000E4E7F">
              <w:rPr>
                <w:b/>
                <w:i/>
              </w:rPr>
              <w:t>inbandCarrierInfo</w:t>
            </w:r>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r w:rsidRPr="000E4E7F">
              <w:rPr>
                <w:b/>
                <w:i/>
              </w:rPr>
              <w:t>indexToMidPRB</w:t>
            </w:r>
          </w:p>
          <w:p w14:paraId="49CA011A"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r w:rsidRPr="000E4E7F">
              <w:rPr>
                <w:b/>
                <w:i/>
              </w:rPr>
              <w:t>nrs-PowerOffsetNonAnchor</w:t>
            </w:r>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r w:rsidRPr="000E4E7F">
              <w:rPr>
                <w:b/>
                <w:i/>
              </w:rPr>
              <w:t>samePCI-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CarrierConfig</w:t>
            </w:r>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CarrierFreq</w:t>
            </w:r>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550" w:name="_Toc20487608"/>
      <w:bookmarkStart w:id="8551" w:name="_Toc29342909"/>
      <w:bookmarkStart w:id="8552" w:name="_Toc29344048"/>
      <w:bookmarkStart w:id="8553" w:name="_Toc36567314"/>
      <w:bookmarkStart w:id="8554" w:name="_Toc36810766"/>
      <w:bookmarkStart w:id="8555" w:name="_Toc36847130"/>
      <w:bookmarkStart w:id="8556" w:name="_Toc36939783"/>
      <w:bookmarkStart w:id="8557" w:name="_Toc37082763"/>
      <w:r w:rsidRPr="000E4E7F">
        <w:t>–</w:t>
      </w:r>
      <w:r w:rsidRPr="000E4E7F">
        <w:tab/>
      </w:r>
      <w:r w:rsidRPr="000E4E7F">
        <w:rPr>
          <w:i/>
          <w:noProof/>
        </w:rPr>
        <w:t>CarrierFreq-NB</w:t>
      </w:r>
      <w:bookmarkEnd w:id="8550"/>
      <w:bookmarkEnd w:id="8551"/>
      <w:bookmarkEnd w:id="8552"/>
      <w:bookmarkEnd w:id="8553"/>
      <w:bookmarkEnd w:id="8554"/>
      <w:bookmarkEnd w:id="8555"/>
      <w:bookmarkEnd w:id="8556"/>
      <w:bookmarkEnd w:id="8557"/>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r w:rsidRPr="000E4E7F">
              <w:rPr>
                <w:b/>
                <w:i/>
              </w:rPr>
              <w:t>carrierFreq</w:t>
            </w:r>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r w:rsidRPr="000E4E7F">
              <w:rPr>
                <w:b/>
                <w:i/>
              </w:rPr>
              <w:t>carrierFreqOffset</w:t>
            </w:r>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558" w:name="_Toc29342910"/>
      <w:bookmarkStart w:id="8559" w:name="_Toc29344049"/>
      <w:bookmarkStart w:id="8560" w:name="_Toc36567315"/>
      <w:bookmarkStart w:id="8561" w:name="_Toc36810767"/>
      <w:bookmarkStart w:id="8562" w:name="_Toc36847131"/>
      <w:bookmarkStart w:id="8563" w:name="_Toc36939784"/>
      <w:bookmarkStart w:id="8564" w:name="_Toc37082764"/>
      <w:r w:rsidRPr="000E4E7F">
        <w:rPr>
          <w:i/>
        </w:rPr>
        <w:t>–</w:t>
      </w:r>
      <w:r w:rsidRPr="000E4E7F">
        <w:rPr>
          <w:i/>
        </w:rPr>
        <w:tab/>
        <w:t>ChannelRasterOffset-</w:t>
      </w:r>
      <w:r w:rsidRPr="000E4E7F">
        <w:rPr>
          <w:i/>
          <w:noProof/>
        </w:rPr>
        <w:t>NB</w:t>
      </w:r>
      <w:bookmarkEnd w:id="8558"/>
      <w:bookmarkEnd w:id="8559"/>
      <w:bookmarkEnd w:id="8560"/>
      <w:bookmarkEnd w:id="8561"/>
      <w:bookmarkEnd w:id="8562"/>
      <w:bookmarkEnd w:id="8563"/>
      <w:bookmarkEnd w:id="8564"/>
    </w:p>
    <w:p w14:paraId="64055326"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565" w:name="_Toc20487609"/>
      <w:bookmarkStart w:id="8566" w:name="_Toc29342911"/>
      <w:bookmarkStart w:id="8567" w:name="_Toc29344050"/>
      <w:bookmarkStart w:id="8568" w:name="_Toc36567316"/>
      <w:bookmarkStart w:id="8569" w:name="_Toc36810768"/>
      <w:bookmarkStart w:id="8570" w:name="_Toc36847132"/>
      <w:bookmarkStart w:id="8571" w:name="_Toc36939785"/>
      <w:bookmarkStart w:id="8572" w:name="_Toc37082765"/>
      <w:r w:rsidRPr="000E4E7F">
        <w:t>–</w:t>
      </w:r>
      <w:r w:rsidRPr="000E4E7F">
        <w:tab/>
      </w:r>
      <w:r w:rsidRPr="000E4E7F">
        <w:rPr>
          <w:i/>
        </w:rPr>
        <w:t>DL-Bitmap</w:t>
      </w:r>
      <w:r w:rsidRPr="000E4E7F">
        <w:rPr>
          <w:i/>
          <w:noProof/>
        </w:rPr>
        <w:t>-NB</w:t>
      </w:r>
      <w:bookmarkEnd w:id="8565"/>
      <w:bookmarkEnd w:id="8566"/>
      <w:bookmarkEnd w:id="8567"/>
      <w:bookmarkEnd w:id="8568"/>
      <w:bookmarkEnd w:id="8569"/>
      <w:bookmarkEnd w:id="8570"/>
      <w:bookmarkEnd w:id="8571"/>
      <w:bookmarkEnd w:id="8572"/>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7ACE4856"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573" w:name="_Toc20487610"/>
      <w:bookmarkStart w:id="8574" w:name="_Toc29342912"/>
      <w:bookmarkStart w:id="8575" w:name="_Toc29344051"/>
      <w:bookmarkStart w:id="8576" w:name="_Toc36567317"/>
      <w:bookmarkStart w:id="8577" w:name="_Toc36810769"/>
      <w:bookmarkStart w:id="8578" w:name="_Toc36847133"/>
      <w:bookmarkStart w:id="8579" w:name="_Toc36939786"/>
      <w:bookmarkStart w:id="8580" w:name="_Toc37082766"/>
      <w:r w:rsidRPr="000E4E7F">
        <w:t>–</w:t>
      </w:r>
      <w:r w:rsidRPr="000E4E7F">
        <w:tab/>
      </w:r>
      <w:r w:rsidRPr="000E4E7F">
        <w:rPr>
          <w:i/>
          <w:noProof/>
        </w:rPr>
        <w:t>DL-CarrierConfigCommon-NB</w:t>
      </w:r>
      <w:bookmarkEnd w:id="8573"/>
      <w:bookmarkEnd w:id="8574"/>
      <w:bookmarkEnd w:id="8575"/>
      <w:bookmarkEnd w:id="8576"/>
      <w:bookmarkEnd w:id="8577"/>
      <w:bookmarkEnd w:id="8578"/>
      <w:bookmarkEnd w:id="8579"/>
      <w:bookmarkEnd w:id="8580"/>
    </w:p>
    <w:p w14:paraId="5DD7FA1B"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CarrierFreq</w:t>
            </w:r>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GapNonAnchor</w:t>
            </w:r>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r w:rsidRPr="000E4E7F">
              <w:rPr>
                <w:b/>
                <w:i/>
              </w:rPr>
              <w:t>eutraControlRegionSize</w:t>
            </w:r>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NumCRS-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r w:rsidRPr="000E4E7F">
              <w:rPr>
                <w:b/>
                <w:i/>
              </w:rPr>
              <w:t>inbandCarrierInfo</w:t>
            </w:r>
          </w:p>
          <w:p w14:paraId="5E394AC8"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r w:rsidRPr="000E4E7F">
              <w:rPr>
                <w:b/>
                <w:i/>
              </w:rPr>
              <w:t>indexToMidPRB</w:t>
            </w:r>
          </w:p>
          <w:p w14:paraId="6A9709EE"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r w:rsidRPr="000E4E7F">
              <w:rPr>
                <w:b/>
                <w:i/>
              </w:rPr>
              <w:t>nrs-PowerOffsetNonAnchor</w:t>
            </w:r>
          </w:p>
          <w:p w14:paraId="12752A0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r w:rsidRPr="000E4E7F">
              <w:rPr>
                <w:b/>
                <w:i/>
              </w:rPr>
              <w:t>samePCI-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581" w:name="_Toc20487611"/>
      <w:bookmarkStart w:id="8582" w:name="_Toc29342913"/>
      <w:bookmarkStart w:id="8583" w:name="_Toc29344052"/>
      <w:bookmarkStart w:id="8584" w:name="_Toc36567318"/>
      <w:bookmarkStart w:id="8585" w:name="_Toc36810770"/>
      <w:bookmarkStart w:id="8586" w:name="_Toc36847134"/>
      <w:bookmarkStart w:id="8587" w:name="_Toc36939787"/>
      <w:bookmarkStart w:id="8588" w:name="_Toc37082767"/>
      <w:r w:rsidRPr="000E4E7F">
        <w:t>–</w:t>
      </w:r>
      <w:r w:rsidRPr="000E4E7F">
        <w:tab/>
      </w:r>
      <w:r w:rsidRPr="000E4E7F">
        <w:rPr>
          <w:i/>
        </w:rPr>
        <w:t>DL-Gap</w:t>
      </w:r>
      <w:r w:rsidRPr="000E4E7F">
        <w:rPr>
          <w:i/>
          <w:noProof/>
        </w:rPr>
        <w:t>Config-NB</w:t>
      </w:r>
      <w:bookmarkEnd w:id="8581"/>
      <w:bookmarkEnd w:id="8582"/>
      <w:bookmarkEnd w:id="8583"/>
      <w:bookmarkEnd w:id="8584"/>
      <w:bookmarkEnd w:id="8585"/>
      <w:bookmarkEnd w:id="8586"/>
      <w:bookmarkEnd w:id="8587"/>
      <w:bookmarkEnd w:id="8588"/>
    </w:p>
    <w:p w14:paraId="61EEE82C"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GapDurationCoeff</w:t>
            </w:r>
          </w:p>
          <w:p w14:paraId="21B0E8C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GapPeriodicity</w:t>
            </w:r>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GapThreshold</w:t>
            </w:r>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589" w:name="_Toc36810771"/>
      <w:bookmarkStart w:id="8590" w:name="_Toc36847135"/>
      <w:bookmarkStart w:id="8591" w:name="_Toc36939788"/>
      <w:bookmarkStart w:id="8592" w:name="_Toc37082768"/>
      <w:r w:rsidRPr="000E4E7F">
        <w:rPr>
          <w:i/>
          <w:iCs/>
        </w:rPr>
        <w:t>–</w:t>
      </w:r>
      <w:r w:rsidRPr="000E4E7F">
        <w:rPr>
          <w:i/>
          <w:iCs/>
        </w:rPr>
        <w:tab/>
        <w:t>G</w:t>
      </w:r>
      <w:r w:rsidRPr="000E4E7F">
        <w:rPr>
          <w:i/>
          <w:iCs/>
          <w:noProof/>
        </w:rPr>
        <w:t>WUS-Config-NB</w:t>
      </w:r>
      <w:bookmarkEnd w:id="8589"/>
      <w:bookmarkEnd w:id="8590"/>
      <w:bookmarkEnd w:id="8591"/>
      <w:bookmarkEnd w:id="8592"/>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r w:rsidRPr="000E4E7F">
              <w:rPr>
                <w:b/>
                <w:bCs/>
                <w:i/>
                <w:iCs/>
                <w:kern w:val="2"/>
              </w:rPr>
              <w:t>gwus-CommonSequence</w:t>
            </w:r>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r w:rsidRPr="000E4E7F">
              <w:rPr>
                <w:b/>
                <w:bCs/>
                <w:i/>
                <w:iCs/>
              </w:rPr>
              <w:t>gwus-GroupAlternation</w:t>
            </w:r>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r w:rsidRPr="000E4E7F">
              <w:rPr>
                <w:b/>
                <w:i/>
              </w:rPr>
              <w:t>gWUS-GroupsForServiceList</w:t>
            </w:r>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r w:rsidRPr="000E4E7F">
              <w:rPr>
                <w:b/>
                <w:i/>
              </w:rPr>
              <w:t>gwus-NumGroupsList</w:t>
            </w:r>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3E46537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2AFCF0F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r w:rsidRPr="000E4E7F">
              <w:rPr>
                <w:b/>
                <w:i/>
              </w:rPr>
              <w:t>gwus-ProbThreshList</w:t>
            </w:r>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r w:rsidRPr="000E4E7F">
              <w:rPr>
                <w:b/>
                <w:i/>
              </w:rPr>
              <w:t>gwus-ResourceConfigDRX, gwus-ResourceConfig-eDRX-Short, gwus-ResourceConfig-eDRX-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6D9D0FC7"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r w:rsidRPr="000E4E7F">
              <w:rPr>
                <w:b/>
                <w:i/>
              </w:rPr>
              <w:t>gwus-ResourcePosition</w:t>
            </w:r>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593" w:name="_Toc20487612"/>
      <w:bookmarkStart w:id="8594" w:name="_Toc29342914"/>
      <w:bookmarkStart w:id="8595" w:name="_Toc29344053"/>
      <w:bookmarkStart w:id="8596" w:name="_Toc36567319"/>
      <w:bookmarkStart w:id="8597" w:name="_Toc36810772"/>
      <w:bookmarkStart w:id="8598" w:name="_Toc36847136"/>
      <w:bookmarkStart w:id="8599" w:name="_Toc36939789"/>
      <w:bookmarkStart w:id="8600" w:name="_Toc37082769"/>
      <w:r w:rsidRPr="000E4E7F">
        <w:t>–</w:t>
      </w:r>
      <w:r w:rsidRPr="000E4E7F">
        <w:tab/>
      </w:r>
      <w:r w:rsidRPr="000E4E7F">
        <w:rPr>
          <w:i/>
          <w:noProof/>
        </w:rPr>
        <w:t>LogicalChannelConfig-NB</w:t>
      </w:r>
      <w:bookmarkEnd w:id="8593"/>
      <w:bookmarkEnd w:id="8594"/>
      <w:bookmarkEnd w:id="8595"/>
      <w:bookmarkEnd w:id="8596"/>
      <w:bookmarkEnd w:id="8597"/>
      <w:bookmarkEnd w:id="8598"/>
      <w:bookmarkEnd w:id="8599"/>
      <w:bookmarkEnd w:id="8600"/>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601" w:name="_Toc20487613"/>
      <w:bookmarkStart w:id="8602" w:name="_Toc29342915"/>
      <w:bookmarkStart w:id="8603" w:name="_Toc29344054"/>
      <w:bookmarkStart w:id="8604" w:name="_Toc36567320"/>
      <w:bookmarkStart w:id="8605" w:name="_Toc36810773"/>
      <w:bookmarkStart w:id="8606" w:name="_Toc36847137"/>
      <w:bookmarkStart w:id="8607" w:name="_Toc36939790"/>
      <w:bookmarkStart w:id="8608" w:name="_Toc37082770"/>
      <w:r w:rsidRPr="000E4E7F">
        <w:t>–</w:t>
      </w:r>
      <w:r w:rsidRPr="000E4E7F">
        <w:tab/>
      </w:r>
      <w:r w:rsidRPr="000E4E7F">
        <w:rPr>
          <w:i/>
          <w:noProof/>
        </w:rPr>
        <w:t>MAC-MainConfig-NB</w:t>
      </w:r>
      <w:bookmarkEnd w:id="8601"/>
      <w:bookmarkEnd w:id="8602"/>
      <w:bookmarkEnd w:id="8603"/>
      <w:bookmarkEnd w:id="8604"/>
      <w:bookmarkEnd w:id="8605"/>
      <w:bookmarkEnd w:id="8606"/>
      <w:bookmarkEnd w:id="8607"/>
      <w:bookmarkEnd w:id="8608"/>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8609" w:name="_Toc36810774"/>
      <w:bookmarkStart w:id="8610" w:name="_Toc36847138"/>
      <w:bookmarkStart w:id="8611" w:name="_Toc36939791"/>
      <w:bookmarkStart w:id="8612" w:name="_Toc37082771"/>
      <w:r w:rsidRPr="000E4E7F">
        <w:rPr>
          <w:i/>
          <w:iCs/>
        </w:rPr>
        <w:t>–</w:t>
      </w:r>
      <w:r w:rsidRPr="000E4E7F">
        <w:rPr>
          <w:i/>
          <w:iCs/>
        </w:rPr>
        <w:tab/>
      </w:r>
      <w:r w:rsidRPr="000E4E7F">
        <w:rPr>
          <w:i/>
          <w:iCs/>
          <w:noProof/>
        </w:rPr>
        <w:t>MultiTB-Config-NB</w:t>
      </w:r>
      <w:bookmarkEnd w:id="8609"/>
      <w:bookmarkEnd w:id="8610"/>
      <w:bookmarkEnd w:id="8611"/>
      <w:bookmarkEnd w:id="8612"/>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8613" w:name="_Toc20487614"/>
      <w:bookmarkStart w:id="8614" w:name="_Toc29342916"/>
      <w:bookmarkStart w:id="8615" w:name="_Toc29344055"/>
      <w:bookmarkStart w:id="8616" w:name="_Toc36567321"/>
      <w:bookmarkStart w:id="8617" w:name="_Toc36810775"/>
      <w:bookmarkStart w:id="8618" w:name="_Toc36847139"/>
      <w:bookmarkStart w:id="8619" w:name="_Toc36939792"/>
      <w:bookmarkStart w:id="8620" w:name="_Toc37082772"/>
      <w:r w:rsidRPr="000E4E7F">
        <w:t>–</w:t>
      </w:r>
      <w:r w:rsidRPr="000E4E7F">
        <w:tab/>
      </w:r>
      <w:r w:rsidRPr="000E4E7F">
        <w:rPr>
          <w:i/>
        </w:rPr>
        <w:t>N</w:t>
      </w:r>
      <w:r w:rsidRPr="000E4E7F">
        <w:rPr>
          <w:i/>
          <w:noProof/>
        </w:rPr>
        <w:t>PDCCH-ConfigDedicated-NB</w:t>
      </w:r>
      <w:bookmarkEnd w:id="8613"/>
      <w:bookmarkEnd w:id="8614"/>
      <w:bookmarkEnd w:id="8615"/>
      <w:bookmarkEnd w:id="8616"/>
      <w:bookmarkEnd w:id="8617"/>
      <w:bookmarkEnd w:id="8618"/>
      <w:bookmarkEnd w:id="8619"/>
      <w:bookmarkEnd w:id="8620"/>
    </w:p>
    <w:p w14:paraId="2809BBF4"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r w:rsidRPr="000E4E7F">
              <w:rPr>
                <w:b/>
                <w:bCs/>
                <w:i/>
                <w:iCs/>
              </w:rPr>
              <w:t>npdcch-NumRepetitions</w:t>
            </w:r>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r w:rsidRPr="000E4E7F">
              <w:rPr>
                <w:b/>
                <w:i/>
              </w:rPr>
              <w:t>npdcch-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r w:rsidRPr="000E4E7F">
              <w:rPr>
                <w:b/>
                <w:i/>
              </w:rPr>
              <w:t>npdcch-StartSF-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8621" w:name="_Toc20487615"/>
      <w:bookmarkStart w:id="8622" w:name="_Toc29342917"/>
      <w:bookmarkStart w:id="8623" w:name="_Toc29344056"/>
      <w:bookmarkStart w:id="8624" w:name="_Toc36567322"/>
      <w:bookmarkStart w:id="8625" w:name="_Toc36810776"/>
      <w:bookmarkStart w:id="8626" w:name="_Toc36847140"/>
      <w:bookmarkStart w:id="8627" w:name="_Toc36939793"/>
      <w:bookmarkStart w:id="8628" w:name="_Toc37082773"/>
      <w:r w:rsidRPr="000E4E7F">
        <w:t>–</w:t>
      </w:r>
      <w:r w:rsidRPr="000E4E7F">
        <w:tab/>
      </w:r>
      <w:r w:rsidRPr="000E4E7F">
        <w:rPr>
          <w:i/>
        </w:rPr>
        <w:t>N</w:t>
      </w:r>
      <w:r w:rsidRPr="000E4E7F">
        <w:rPr>
          <w:i/>
          <w:noProof/>
        </w:rPr>
        <w:t>PDSCH-ConfigCommon-NB</w:t>
      </w:r>
      <w:bookmarkEnd w:id="8621"/>
      <w:bookmarkEnd w:id="8622"/>
      <w:bookmarkEnd w:id="8623"/>
      <w:bookmarkEnd w:id="8624"/>
      <w:bookmarkEnd w:id="8625"/>
      <w:bookmarkEnd w:id="8626"/>
      <w:bookmarkEnd w:id="8627"/>
      <w:bookmarkEnd w:id="8628"/>
    </w:p>
    <w:p w14:paraId="68C52724"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r w:rsidRPr="000E4E7F">
              <w:rPr>
                <w:b/>
                <w:bCs/>
                <w:i/>
                <w:iCs/>
                <w:kern w:val="2"/>
              </w:rPr>
              <w:t>nrs-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8629" w:name="_Toc20487616"/>
      <w:bookmarkStart w:id="8630" w:name="_Toc29342918"/>
      <w:bookmarkStart w:id="8631" w:name="_Toc29344057"/>
      <w:bookmarkStart w:id="8632" w:name="_Toc36567323"/>
      <w:bookmarkStart w:id="8633" w:name="_Toc36810777"/>
      <w:bookmarkStart w:id="8634" w:name="_Toc36847141"/>
      <w:bookmarkStart w:id="8635" w:name="_Toc36939794"/>
      <w:bookmarkStart w:id="8636" w:name="_Toc37082774"/>
      <w:r w:rsidRPr="000E4E7F">
        <w:t>–</w:t>
      </w:r>
      <w:r w:rsidRPr="000E4E7F">
        <w:tab/>
      </w:r>
      <w:r w:rsidRPr="000E4E7F">
        <w:rPr>
          <w:i/>
        </w:rPr>
        <w:t>N</w:t>
      </w:r>
      <w:r w:rsidRPr="000E4E7F">
        <w:rPr>
          <w:i/>
          <w:noProof/>
        </w:rPr>
        <w:t>PRACH-ConfigSIB-NB</w:t>
      </w:r>
      <w:bookmarkEnd w:id="8629"/>
      <w:bookmarkEnd w:id="8630"/>
      <w:bookmarkEnd w:id="8631"/>
      <w:bookmarkEnd w:id="8632"/>
      <w:bookmarkEnd w:id="8633"/>
      <w:bookmarkEnd w:id="8634"/>
      <w:bookmarkEnd w:id="8635"/>
      <w:bookmarkEnd w:id="8636"/>
    </w:p>
    <w:p w14:paraId="090F32EB"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637"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637"/>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638" w:name="OLE_LINK272"/>
      <w:bookmarkStart w:id="8639"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8638"/>
      <w:bookmarkEnd w:id="8639"/>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r w:rsidRPr="000E4E7F">
              <w:rPr>
                <w:b/>
                <w:i/>
              </w:rPr>
              <w:t>edt-SmallTBS-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r w:rsidRPr="000E4E7F">
              <w:rPr>
                <w:b/>
                <w:bCs/>
                <w:i/>
                <w:iCs/>
                <w:kern w:val="2"/>
              </w:rPr>
              <w:t>ed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6EE603E5" w14:textId="77777777" w:rsidR="009722D5" w:rsidRPr="000E4E7F" w:rsidRDefault="00F1410F" w:rsidP="00351727">
            <w:pPr>
              <w:pStyle w:val="TAL"/>
            </w:pPr>
            <w:bookmarkStart w:id="8640" w:name="OLE_LINK258"/>
            <w:bookmarkStart w:id="8641" w:name="OLE_LINK259"/>
            <w:r w:rsidRPr="000E4E7F">
              <w:rPr>
                <w:i/>
                <w:noProof/>
                <w:lang w:eastAsia="en-GB"/>
              </w:rPr>
              <w:t>maxNumPreambleAttemptCE-r13</w:t>
            </w:r>
            <w:bookmarkEnd w:id="8640"/>
            <w:bookmarkEnd w:id="8641"/>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r w:rsidRPr="000E4E7F">
              <w:rPr>
                <w:b/>
                <w:bCs/>
                <w:i/>
                <w:iCs/>
              </w:rPr>
              <w:t>npdcch-CarrierIndex</w:t>
            </w:r>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r w:rsidRPr="000E4E7F">
              <w:rPr>
                <w:b/>
                <w:bCs/>
                <w:i/>
                <w:iCs/>
                <w:kern w:val="2"/>
              </w:rPr>
              <w:t>npdcch-NumRepetitions-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r w:rsidRPr="000E4E7F">
              <w:rPr>
                <w:b/>
                <w:bCs/>
                <w:i/>
                <w:iCs/>
                <w:kern w:val="2"/>
              </w:rPr>
              <w:t>npdcch-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r w:rsidRPr="000E4E7F">
              <w:rPr>
                <w:b/>
                <w:bCs/>
                <w:i/>
                <w:iCs/>
                <w:kern w:val="2"/>
              </w:rPr>
              <w:t>nprach-NumSubcarriers</w:t>
            </w:r>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02BEAC3F"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r w:rsidRPr="000E4E7F">
              <w:rPr>
                <w:b/>
                <w:i/>
              </w:rPr>
              <w:t>nprach-ParametersListTDD</w:t>
            </w:r>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r w:rsidRPr="000E4E7F">
              <w:rPr>
                <w:b/>
                <w:bCs/>
                <w:i/>
                <w:iCs/>
                <w:kern w:val="2"/>
              </w:rPr>
              <w:t>nprach-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r w:rsidRPr="000E4E7F">
              <w:rPr>
                <w:b/>
                <w:i/>
                <w:kern w:val="2"/>
              </w:rPr>
              <w:t>nprach-PreambleFormat</w:t>
            </w:r>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r w:rsidRPr="000E4E7F">
              <w:rPr>
                <w:b/>
                <w:bCs/>
                <w:i/>
                <w:iCs/>
                <w:kern w:val="2"/>
              </w:rPr>
              <w:t>nprach-StartTime</w:t>
            </w:r>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r w:rsidRPr="000E4E7F">
              <w:rPr>
                <w:b/>
                <w:bCs/>
                <w:i/>
                <w:iCs/>
                <w:kern w:val="2"/>
              </w:rPr>
              <w:t>nprach-SubcarrierOffset</w:t>
            </w:r>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r w:rsidRPr="000E4E7F">
              <w:rPr>
                <w:b/>
                <w:bCs/>
                <w:i/>
                <w:iCs/>
                <w:kern w:val="2"/>
              </w:rPr>
              <w:t>rsrp-ThresholdsPrachInfoList</w:t>
            </w:r>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8642" w:name="_Toc20487617"/>
      <w:bookmarkStart w:id="8643" w:name="_Toc29342919"/>
      <w:bookmarkStart w:id="8644" w:name="_Toc29344058"/>
      <w:bookmarkStart w:id="8645" w:name="_Toc36567324"/>
      <w:bookmarkStart w:id="8646" w:name="_Toc36810778"/>
      <w:bookmarkStart w:id="8647" w:name="_Toc36847142"/>
      <w:bookmarkStart w:id="8648" w:name="_Toc36939795"/>
      <w:bookmarkStart w:id="8649" w:name="_Toc37082775"/>
      <w:r w:rsidRPr="000E4E7F">
        <w:t>–</w:t>
      </w:r>
      <w:r w:rsidRPr="000E4E7F">
        <w:tab/>
      </w:r>
      <w:r w:rsidRPr="000E4E7F">
        <w:rPr>
          <w:i/>
        </w:rPr>
        <w:t>N</w:t>
      </w:r>
      <w:r w:rsidRPr="000E4E7F">
        <w:rPr>
          <w:i/>
          <w:noProof/>
        </w:rPr>
        <w:t>PUSCH-Config-NB</w:t>
      </w:r>
      <w:bookmarkEnd w:id="8642"/>
      <w:bookmarkEnd w:id="8643"/>
      <w:bookmarkEnd w:id="8644"/>
      <w:bookmarkEnd w:id="8645"/>
      <w:bookmarkEnd w:id="8646"/>
      <w:bookmarkEnd w:id="8647"/>
      <w:bookmarkEnd w:id="8648"/>
      <w:bookmarkEnd w:id="8649"/>
    </w:p>
    <w:p w14:paraId="620E5129"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NumRepetitions</w:t>
            </w:r>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r w:rsidRPr="000E4E7F">
              <w:rPr>
                <w:b/>
                <w:bCs/>
                <w:i/>
                <w:iCs/>
              </w:rPr>
              <w:t>npusch-AllSymbols</w:t>
            </w:r>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r w:rsidRPr="000E4E7F">
              <w:rPr>
                <w:b/>
                <w:bCs/>
                <w:i/>
                <w:iCs/>
                <w:kern w:val="2"/>
              </w:rPr>
              <w:t>sixTone-BaseSequence</w:t>
            </w:r>
          </w:p>
          <w:p w14:paraId="106D842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r w:rsidRPr="000E4E7F">
              <w:rPr>
                <w:b/>
                <w:bCs/>
                <w:i/>
                <w:iCs/>
                <w:kern w:val="2"/>
              </w:rPr>
              <w:t>sixTone-CyclicShift</w:t>
            </w:r>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r w:rsidRPr="000E4E7F">
              <w:rPr>
                <w:b/>
                <w:bCs/>
                <w:i/>
                <w:iCs/>
                <w:kern w:val="2"/>
              </w:rPr>
              <w:t>srs-SubframeConfig</w:t>
            </w:r>
          </w:p>
          <w:p w14:paraId="39103218"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r w:rsidRPr="000E4E7F">
              <w:rPr>
                <w:b/>
                <w:bCs/>
                <w:i/>
                <w:iCs/>
                <w:kern w:val="2"/>
              </w:rPr>
              <w:t>threeTone-BaseSequence</w:t>
            </w:r>
          </w:p>
          <w:p w14:paraId="47434C2A"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r w:rsidRPr="000E4E7F">
              <w:rPr>
                <w:b/>
                <w:bCs/>
                <w:i/>
                <w:iCs/>
                <w:kern w:val="2"/>
              </w:rPr>
              <w:t>threeTone-CyclicShift</w:t>
            </w:r>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r w:rsidRPr="000E4E7F">
              <w:rPr>
                <w:b/>
                <w:bCs/>
                <w:i/>
                <w:iCs/>
                <w:kern w:val="2"/>
              </w:rPr>
              <w:t>twelveTone-BaseSequence</w:t>
            </w:r>
          </w:p>
          <w:p w14:paraId="74CAA9B1"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8650" w:name="_Toc36810779"/>
      <w:bookmarkStart w:id="8651" w:name="_Toc36847143"/>
      <w:bookmarkStart w:id="8652" w:name="_Toc36939796"/>
      <w:bookmarkStart w:id="8653" w:name="_Toc37082776"/>
      <w:r w:rsidRPr="000E4E7F">
        <w:t>–</w:t>
      </w:r>
      <w:r w:rsidRPr="000E4E7F">
        <w:tab/>
      </w:r>
      <w:r w:rsidRPr="000E4E7F">
        <w:rPr>
          <w:i/>
        </w:rPr>
        <w:t>NR-ResourceReservation</w:t>
      </w:r>
      <w:r w:rsidRPr="000E4E7F">
        <w:rPr>
          <w:i/>
          <w:noProof/>
        </w:rPr>
        <w:t>Config-NB</w:t>
      </w:r>
      <w:bookmarkEnd w:id="8650"/>
      <w:bookmarkEnd w:id="8651"/>
      <w:bookmarkEnd w:id="8652"/>
      <w:bookmarkEnd w:id="8653"/>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r w:rsidRPr="000E4E7F">
              <w:rPr>
                <w:b/>
                <w:bCs/>
                <w:i/>
                <w:iCs/>
                <w:kern w:val="2"/>
              </w:rPr>
              <w:t>startPosition</w:t>
            </w:r>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r w:rsidRPr="000E4E7F">
              <w:rPr>
                <w:b/>
                <w:bCs/>
                <w:i/>
                <w:iCs/>
                <w:kern w:val="2"/>
              </w:rPr>
              <w:t>symbolBitmap</w:t>
            </w:r>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r w:rsidRPr="000E4E7F">
              <w:rPr>
                <w:b/>
                <w:bCs/>
                <w:i/>
                <w:iCs/>
                <w:kern w:val="2"/>
              </w:rPr>
              <w:t>symbolBitmapFddDl</w:t>
            </w:r>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r w:rsidRPr="000E4E7F">
              <w:rPr>
                <w:b/>
                <w:bCs/>
                <w:i/>
                <w:iCs/>
                <w:kern w:val="2"/>
              </w:rPr>
              <w:t>symbolBitmapFddUlOrTdd</w:t>
            </w:r>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8654" w:name="_Toc20487618"/>
      <w:bookmarkStart w:id="8655" w:name="_Toc29342920"/>
      <w:bookmarkStart w:id="8656" w:name="_Toc29344059"/>
      <w:bookmarkStart w:id="8657" w:name="_Toc36567325"/>
      <w:bookmarkStart w:id="8658" w:name="_Toc36810780"/>
      <w:bookmarkStart w:id="8659" w:name="_Toc36847144"/>
      <w:bookmarkStart w:id="8660" w:name="_Toc36939797"/>
      <w:bookmarkStart w:id="8661" w:name="_Toc37082777"/>
      <w:r w:rsidRPr="000E4E7F">
        <w:t>–</w:t>
      </w:r>
      <w:r w:rsidRPr="000E4E7F">
        <w:tab/>
      </w:r>
      <w:r w:rsidRPr="000E4E7F">
        <w:rPr>
          <w:i/>
          <w:noProof/>
        </w:rPr>
        <w:t>PDCP-Config-NB</w:t>
      </w:r>
      <w:bookmarkEnd w:id="8654"/>
      <w:bookmarkEnd w:id="8655"/>
      <w:bookmarkEnd w:id="8656"/>
      <w:bookmarkEnd w:id="8657"/>
      <w:bookmarkEnd w:id="8658"/>
      <w:bookmarkEnd w:id="8659"/>
      <w:bookmarkEnd w:id="8660"/>
      <w:bookmarkEnd w:id="8661"/>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8662" w:name="_Toc20487619"/>
      <w:bookmarkStart w:id="8663" w:name="_Toc29342921"/>
      <w:bookmarkStart w:id="8664" w:name="_Toc29344060"/>
      <w:bookmarkStart w:id="8665" w:name="_Toc36567326"/>
      <w:bookmarkStart w:id="8666" w:name="_Toc36810781"/>
      <w:bookmarkStart w:id="8667" w:name="_Toc36847145"/>
      <w:bookmarkStart w:id="8668" w:name="_Toc36939798"/>
      <w:bookmarkStart w:id="8669" w:name="_Toc37082778"/>
      <w:r w:rsidRPr="000E4E7F">
        <w:t>–</w:t>
      </w:r>
      <w:r w:rsidRPr="000E4E7F">
        <w:tab/>
      </w:r>
      <w:r w:rsidRPr="000E4E7F">
        <w:rPr>
          <w:i/>
          <w:noProof/>
        </w:rPr>
        <w:t>PhysicalConfigDedicated-NB</w:t>
      </w:r>
      <w:bookmarkEnd w:id="8662"/>
      <w:bookmarkEnd w:id="8663"/>
      <w:bookmarkEnd w:id="8664"/>
      <w:bookmarkEnd w:id="8665"/>
      <w:bookmarkEnd w:id="8666"/>
      <w:bookmarkEnd w:id="8667"/>
      <w:bookmarkEnd w:id="8668"/>
      <w:bookmarkEnd w:id="8669"/>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r w:rsidRPr="000E4E7F">
              <w:rPr>
                <w:b/>
                <w:i/>
              </w:rPr>
              <w:t>carrierConfigDedicated</w:t>
            </w:r>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ResourceReservationConfig</w:t>
            </w:r>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r w:rsidRPr="000E4E7F">
              <w:rPr>
                <w:b/>
                <w:i/>
              </w:rPr>
              <w:t>interferenceRandomisationConfig</w:t>
            </w:r>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r w:rsidRPr="000E4E7F">
              <w:rPr>
                <w:i/>
              </w:rPr>
              <w:t>npdcch-ConfigDedicated</w:t>
            </w:r>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r w:rsidRPr="000E4E7F">
              <w:rPr>
                <w:b/>
                <w:i/>
              </w:rPr>
              <w:t>npusch-ConfigDedicated</w:t>
            </w:r>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r w:rsidRPr="000E4E7F">
              <w:rPr>
                <w:b/>
                <w:i/>
              </w:rPr>
              <w:t>twoHARQ-ProcessesConfig</w:t>
            </w:r>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ResourceReservationConfig</w:t>
            </w:r>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PowerControlDedicated</w:t>
            </w:r>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8670" w:name="_Toc36810782"/>
      <w:bookmarkStart w:id="8671" w:name="_Toc36847146"/>
      <w:bookmarkStart w:id="8672" w:name="_Toc36939799"/>
      <w:bookmarkStart w:id="8673" w:name="_Toc37082779"/>
      <w:r w:rsidRPr="000E4E7F">
        <w:t>–</w:t>
      </w:r>
      <w:r w:rsidRPr="000E4E7F">
        <w:tab/>
      </w:r>
      <w:r w:rsidRPr="000E4E7F">
        <w:rPr>
          <w:i/>
          <w:noProof/>
        </w:rPr>
        <w:t>PUR-Config-NB-r16</w:t>
      </w:r>
      <w:bookmarkEnd w:id="8670"/>
      <w:bookmarkEnd w:id="8671"/>
      <w:bookmarkEnd w:id="8672"/>
      <w:bookmarkEnd w:id="8673"/>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CarrierConfig</w:t>
            </w:r>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r w:rsidRPr="000E4E7F">
              <w:rPr>
                <w:b/>
                <w:bCs/>
                <w:i/>
                <w:iCs/>
              </w:rPr>
              <w:t>npdcch-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8pt;height:18pt" o:ole="">
                  <v:imagedata r:id="rId465" o:title=""/>
                </v:shape>
                <o:OLEObject Type="Embed" ProgID="Word.Picture.8" ShapeID="_x0000_i1262" DrawAspect="Content" ObjectID="_1650272559" r:id="rId466"/>
              </w:object>
            </w:r>
            <w:r w:rsidRPr="000E4E7F">
              <w:t xml:space="preserve">. See TS 36.213 [23], clause 16.2.1.1, unit dB.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CarrierFreq</w:t>
            </w:r>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8674" w:name="_Toc20487620"/>
      <w:bookmarkStart w:id="8675" w:name="_Toc29342922"/>
      <w:bookmarkStart w:id="8676" w:name="_Toc29344061"/>
      <w:bookmarkStart w:id="8677" w:name="_Toc36567327"/>
      <w:bookmarkStart w:id="8678" w:name="_Toc36810783"/>
      <w:bookmarkStart w:id="8679" w:name="_Toc36847147"/>
      <w:bookmarkStart w:id="8680" w:name="_Toc36939800"/>
      <w:bookmarkStart w:id="8681" w:name="_Toc37082780"/>
      <w:r w:rsidRPr="000E4E7F">
        <w:t>–</w:t>
      </w:r>
      <w:r w:rsidRPr="000E4E7F">
        <w:tab/>
      </w:r>
      <w:r w:rsidRPr="000E4E7F">
        <w:rPr>
          <w:i/>
          <w:noProof/>
        </w:rPr>
        <w:t>RACH-ConfigCommon-NB</w:t>
      </w:r>
      <w:bookmarkEnd w:id="8674"/>
      <w:bookmarkEnd w:id="8675"/>
      <w:bookmarkEnd w:id="8676"/>
      <w:bookmarkEnd w:id="8677"/>
      <w:bookmarkEnd w:id="8678"/>
      <w:bookmarkEnd w:id="8679"/>
      <w:bookmarkEnd w:id="8680"/>
      <w:bookmarkEnd w:id="8681"/>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8682" w:name="_Toc20487621"/>
      <w:bookmarkStart w:id="8683" w:name="_Toc29342923"/>
      <w:bookmarkStart w:id="8684" w:name="_Toc29344062"/>
      <w:bookmarkStart w:id="8685" w:name="_Toc36567328"/>
      <w:bookmarkStart w:id="8686" w:name="_Toc36810784"/>
      <w:bookmarkStart w:id="8687" w:name="_Toc36847148"/>
      <w:bookmarkStart w:id="8688" w:name="_Toc36939801"/>
      <w:bookmarkStart w:id="8689" w:name="_Toc37082781"/>
      <w:r w:rsidRPr="000E4E7F">
        <w:t>–</w:t>
      </w:r>
      <w:r w:rsidRPr="000E4E7F">
        <w:tab/>
      </w:r>
      <w:r w:rsidRPr="000E4E7F">
        <w:rPr>
          <w:i/>
        </w:rPr>
        <w:t>RadioResource</w:t>
      </w:r>
      <w:r w:rsidRPr="000E4E7F">
        <w:rPr>
          <w:i/>
          <w:noProof/>
        </w:rPr>
        <w:t>ConfigCommonSIB-NB</w:t>
      </w:r>
      <w:bookmarkEnd w:id="8682"/>
      <w:bookmarkEnd w:id="8683"/>
      <w:bookmarkEnd w:id="8684"/>
      <w:bookmarkEnd w:id="8685"/>
      <w:bookmarkEnd w:id="8686"/>
      <w:bookmarkEnd w:id="8687"/>
      <w:bookmarkEnd w:id="8688"/>
      <w:bookmarkEnd w:id="8689"/>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r w:rsidRPr="000E4E7F">
              <w:rPr>
                <w:b/>
                <w:i/>
              </w:rPr>
              <w:t>gwus-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r w:rsidRPr="000E4E7F">
              <w:rPr>
                <w:b/>
                <w:bCs/>
                <w:i/>
                <w:iCs/>
              </w:rPr>
              <w:t>modificationPeriodCoeff</w:t>
            </w:r>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r w:rsidRPr="000E4E7F">
              <w:rPr>
                <w:b/>
                <w:i/>
              </w:rPr>
              <w:t>npdcch-NumRepetitionPaging</w:t>
            </w:r>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r w:rsidRPr="000E4E7F">
              <w:rPr>
                <w:b/>
                <w:i/>
              </w:rPr>
              <w:t>nrs-NonAnchorConfig</w:t>
            </w:r>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r w:rsidRPr="000E4E7F">
              <w:rPr>
                <w:b/>
                <w:i/>
                <w:lang w:eastAsia="en-GB"/>
              </w:rPr>
              <w:t>ue-SpecificDRX-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r w:rsidRPr="000E4E7F">
              <w:rPr>
                <w:b/>
                <w:i/>
              </w:rPr>
              <w:t>wus-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8690" w:name="_Toc20487622"/>
      <w:bookmarkStart w:id="8691" w:name="_Toc29342924"/>
      <w:bookmarkStart w:id="8692" w:name="_Toc29344063"/>
      <w:bookmarkStart w:id="8693" w:name="_Toc36567329"/>
      <w:bookmarkStart w:id="8694" w:name="_Toc36810785"/>
      <w:bookmarkStart w:id="8695" w:name="_Toc36847149"/>
      <w:bookmarkStart w:id="8696" w:name="_Toc36939802"/>
      <w:bookmarkStart w:id="8697" w:name="_Toc37082782"/>
      <w:r w:rsidRPr="000E4E7F">
        <w:t>–</w:t>
      </w:r>
      <w:r w:rsidRPr="000E4E7F">
        <w:tab/>
      </w:r>
      <w:r w:rsidRPr="000E4E7F">
        <w:rPr>
          <w:i/>
          <w:noProof/>
        </w:rPr>
        <w:t>RadioResourceConfigDedicated-NB</w:t>
      </w:r>
      <w:bookmarkEnd w:id="8690"/>
      <w:bookmarkEnd w:id="8691"/>
      <w:bookmarkEnd w:id="8692"/>
      <w:bookmarkEnd w:id="8693"/>
      <w:bookmarkEnd w:id="8694"/>
      <w:bookmarkEnd w:id="8695"/>
      <w:bookmarkEnd w:id="8696"/>
      <w:bookmarkEnd w:id="8697"/>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r w:rsidRPr="000E4E7F">
              <w:rPr>
                <w:b/>
                <w:bCs/>
                <w:i/>
                <w:iCs/>
                <w:lang w:eastAsia="en-GB"/>
              </w:rPr>
              <w:t>logicalChannelConfig</w:t>
            </w:r>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r w:rsidRPr="000E4E7F">
              <w:rPr>
                <w:b/>
                <w:i/>
                <w:lang w:eastAsia="en-GB"/>
              </w:rPr>
              <w:t>logicalChannelIdentity</w:t>
            </w:r>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MainConfig</w:t>
            </w:r>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r w:rsidRPr="000E4E7F">
              <w:rPr>
                <w:b/>
                <w:i/>
                <w:iCs/>
                <w:szCs w:val="22"/>
                <w:lang w:eastAsia="en-GB"/>
              </w:rPr>
              <w:t>pdu-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r w:rsidRPr="000E4E7F">
              <w:rPr>
                <w:b/>
                <w:bCs/>
                <w:i/>
                <w:iCs/>
                <w:lang w:eastAsia="en-GB"/>
              </w:rPr>
              <w:t>physicalConfigDedicated</w:t>
            </w:r>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8698" w:name="_Toc20487623"/>
      <w:bookmarkStart w:id="8699" w:name="_Toc29342925"/>
      <w:bookmarkStart w:id="8700" w:name="_Toc29344064"/>
      <w:bookmarkStart w:id="8701" w:name="_Toc36567330"/>
      <w:bookmarkStart w:id="8702" w:name="_Toc36810786"/>
      <w:bookmarkStart w:id="8703" w:name="_Toc36847150"/>
      <w:bookmarkStart w:id="8704" w:name="_Toc36939803"/>
      <w:bookmarkStart w:id="8705" w:name="_Toc37082783"/>
      <w:r w:rsidRPr="000E4E7F">
        <w:t>–</w:t>
      </w:r>
      <w:r w:rsidRPr="000E4E7F">
        <w:tab/>
      </w:r>
      <w:r w:rsidRPr="000E4E7F">
        <w:rPr>
          <w:i/>
          <w:noProof/>
        </w:rPr>
        <w:t>RLC-Config-NB</w:t>
      </w:r>
      <w:bookmarkEnd w:id="8698"/>
      <w:bookmarkEnd w:id="8699"/>
      <w:bookmarkEnd w:id="8700"/>
      <w:bookmarkEnd w:id="8701"/>
      <w:bookmarkEnd w:id="8702"/>
      <w:bookmarkEnd w:id="8703"/>
      <w:bookmarkEnd w:id="8704"/>
      <w:bookmarkEnd w:id="8705"/>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r w:rsidRPr="000E4E7F">
              <w:rPr>
                <w:b/>
                <w:bCs/>
                <w:i/>
                <w:iCs/>
              </w:rPr>
              <w:t>enableStatusReportSN-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r w:rsidRPr="000E4E7F">
              <w:rPr>
                <w:b/>
                <w:bCs/>
                <w:i/>
                <w:iCs/>
                <w:lang w:eastAsia="en-GB"/>
              </w:rPr>
              <w:t>maxRetxThreshold</w:t>
            </w:r>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8706" w:name="_Toc20487624"/>
      <w:bookmarkStart w:id="8707" w:name="_Toc29342926"/>
      <w:bookmarkStart w:id="8708" w:name="_Toc29344065"/>
      <w:bookmarkStart w:id="8709" w:name="_Toc36567331"/>
      <w:bookmarkStart w:id="8710" w:name="_Toc36810787"/>
      <w:bookmarkStart w:id="8711" w:name="_Toc36847151"/>
      <w:bookmarkStart w:id="8712" w:name="_Toc36939804"/>
      <w:bookmarkStart w:id="8713" w:name="_Toc37082784"/>
      <w:r w:rsidRPr="000E4E7F">
        <w:t>–</w:t>
      </w:r>
      <w:r w:rsidRPr="000E4E7F">
        <w:tab/>
      </w:r>
      <w:r w:rsidRPr="000E4E7F">
        <w:rPr>
          <w:i/>
          <w:noProof/>
        </w:rPr>
        <w:t>RLF-TimersAndConstants-NB</w:t>
      </w:r>
      <w:bookmarkEnd w:id="8706"/>
      <w:bookmarkEnd w:id="8707"/>
      <w:bookmarkEnd w:id="8708"/>
      <w:bookmarkEnd w:id="8709"/>
      <w:bookmarkEnd w:id="8710"/>
      <w:bookmarkEnd w:id="8711"/>
      <w:bookmarkEnd w:id="8712"/>
      <w:bookmarkEnd w:id="8713"/>
    </w:p>
    <w:p w14:paraId="13938011"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8714" w:name="_Toc20487625"/>
      <w:bookmarkStart w:id="8715" w:name="_Toc29342927"/>
      <w:bookmarkStart w:id="8716" w:name="_Toc29344066"/>
      <w:bookmarkStart w:id="8717" w:name="_Toc36567332"/>
      <w:bookmarkStart w:id="8718" w:name="_Toc36810788"/>
      <w:bookmarkStart w:id="8719" w:name="_Toc36847152"/>
      <w:bookmarkStart w:id="8720" w:name="_Toc36939805"/>
      <w:bookmarkStart w:id="8721" w:name="_Toc37082785"/>
      <w:r w:rsidRPr="000E4E7F">
        <w:t>–</w:t>
      </w:r>
      <w:r w:rsidRPr="000E4E7F">
        <w:tab/>
      </w:r>
      <w:r w:rsidRPr="000E4E7F">
        <w:rPr>
          <w:i/>
          <w:noProof/>
        </w:rPr>
        <w:t>SchedulingRequestConfig-NB</w:t>
      </w:r>
      <w:bookmarkEnd w:id="8714"/>
      <w:bookmarkEnd w:id="8715"/>
      <w:bookmarkEnd w:id="8716"/>
      <w:bookmarkEnd w:id="8717"/>
      <w:bookmarkEnd w:id="8718"/>
      <w:bookmarkEnd w:id="8719"/>
      <w:bookmarkEnd w:id="8720"/>
      <w:bookmarkEnd w:id="8721"/>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r w:rsidRPr="000E4E7F">
              <w:rPr>
                <w:rFonts w:eastAsia="SimSun"/>
                <w:b/>
                <w:bCs/>
                <w:i/>
                <w:iCs/>
              </w:rPr>
              <w:t>nprach-ResourceIndex</w:t>
            </w:r>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r w:rsidRPr="000E4E7F">
              <w:rPr>
                <w:rFonts w:eastAsia="SimSun"/>
                <w:b/>
                <w:bCs/>
                <w:i/>
                <w:iCs/>
              </w:rPr>
              <w:t>nprach-SubCarrierIndex</w:t>
            </w:r>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8722" w:name="_MON_1596775487"/>
            <w:bookmarkEnd w:id="8722"/>
            <w:r w:rsidRPr="000E4E7F">
              <w:object w:dxaOrig="851" w:dyaOrig="385" w14:anchorId="7AE5D6ED">
                <v:shape id="_x0000_i1263" type="#_x0000_t75" style="width:43pt;height:20pt" o:ole="">
                  <v:imagedata r:id="rId467" o:title=""/>
                </v:shape>
                <o:OLEObject Type="Embed" ProgID="Word.Picture.8" ShapeID="_x0000_i1263" DrawAspect="Content" ObjectID="_1650272560"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8723" w:name="_Toc29342928"/>
      <w:bookmarkStart w:id="8724" w:name="_Toc29344067"/>
      <w:bookmarkStart w:id="8725" w:name="_Toc36567333"/>
      <w:bookmarkStart w:id="8726" w:name="_Toc36810789"/>
      <w:bookmarkStart w:id="8727" w:name="_Toc36847153"/>
      <w:bookmarkStart w:id="8728" w:name="_Toc36939806"/>
      <w:bookmarkStart w:id="8729" w:name="_Toc37082786"/>
      <w:r w:rsidRPr="000E4E7F">
        <w:rPr>
          <w:i/>
        </w:rPr>
        <w:t>–</w:t>
      </w:r>
      <w:r w:rsidRPr="000E4E7F">
        <w:rPr>
          <w:i/>
        </w:rPr>
        <w:tab/>
      </w:r>
      <w:r w:rsidRPr="000E4E7F">
        <w:rPr>
          <w:i/>
          <w:noProof/>
        </w:rPr>
        <w:t>TDD-Config-NB</w:t>
      </w:r>
      <w:bookmarkEnd w:id="8723"/>
      <w:bookmarkEnd w:id="8724"/>
      <w:bookmarkEnd w:id="8725"/>
      <w:bookmarkEnd w:id="8726"/>
      <w:bookmarkEnd w:id="8727"/>
      <w:bookmarkEnd w:id="8728"/>
      <w:bookmarkEnd w:id="8729"/>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8730" w:name="_Toc29342929"/>
      <w:bookmarkStart w:id="8731" w:name="_Toc29344068"/>
      <w:bookmarkStart w:id="8732" w:name="_Toc36567334"/>
      <w:bookmarkStart w:id="8733" w:name="_Toc36810790"/>
      <w:bookmarkStart w:id="8734" w:name="_Toc36847154"/>
      <w:bookmarkStart w:id="8735" w:name="_Toc36939807"/>
      <w:bookmarkStart w:id="8736" w:name="_Toc37082787"/>
      <w:r w:rsidRPr="000E4E7F">
        <w:rPr>
          <w:rFonts w:eastAsia="SimSun"/>
          <w:i/>
        </w:rPr>
        <w:t>–</w:t>
      </w:r>
      <w:r w:rsidRPr="000E4E7F">
        <w:rPr>
          <w:rFonts w:eastAsia="SimSun"/>
          <w:i/>
        </w:rPr>
        <w:tab/>
      </w:r>
      <w:r w:rsidRPr="000E4E7F">
        <w:rPr>
          <w:rFonts w:eastAsia="SimSun"/>
          <w:i/>
          <w:noProof/>
        </w:rPr>
        <w:t>TDD-UL-DL-AlignmentOffset-NB</w:t>
      </w:r>
      <w:bookmarkEnd w:id="8730"/>
      <w:bookmarkEnd w:id="8731"/>
      <w:bookmarkEnd w:id="8732"/>
      <w:bookmarkEnd w:id="8733"/>
      <w:bookmarkEnd w:id="8734"/>
      <w:bookmarkEnd w:id="8735"/>
      <w:bookmarkEnd w:id="8736"/>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8737" w:name="_Toc20487626"/>
      <w:bookmarkStart w:id="8738" w:name="_Toc29342930"/>
      <w:bookmarkStart w:id="8739" w:name="_Toc29344069"/>
      <w:bookmarkStart w:id="8740" w:name="_Toc36567335"/>
      <w:bookmarkStart w:id="8741" w:name="_Toc36810791"/>
      <w:bookmarkStart w:id="8742" w:name="_Toc36847155"/>
      <w:bookmarkStart w:id="8743" w:name="_Toc36939808"/>
      <w:bookmarkStart w:id="8744" w:name="_Toc37082788"/>
      <w:r w:rsidRPr="000E4E7F">
        <w:t>–</w:t>
      </w:r>
      <w:r w:rsidRPr="000E4E7F">
        <w:tab/>
      </w:r>
      <w:r w:rsidRPr="000E4E7F">
        <w:rPr>
          <w:i/>
          <w:noProof/>
        </w:rPr>
        <w:t>UplinkPowerControl-NB</w:t>
      </w:r>
      <w:bookmarkEnd w:id="8737"/>
      <w:bookmarkEnd w:id="8738"/>
      <w:bookmarkEnd w:id="8739"/>
      <w:bookmarkEnd w:id="8740"/>
      <w:bookmarkEnd w:id="8741"/>
      <w:bookmarkEnd w:id="8742"/>
      <w:bookmarkEnd w:id="8743"/>
      <w:bookmarkEnd w:id="8744"/>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8745" w:name="_MON_1584272348"/>
            <w:bookmarkEnd w:id="8745"/>
            <w:r w:rsidR="00497FBE" w:rsidRPr="000E4E7F">
              <w:object w:dxaOrig="1992" w:dyaOrig="385" w14:anchorId="1B80DF84">
                <v:shape id="_x0000_i1264" type="#_x0000_t75" style="width:99pt;height:20pt" o:ole="">
                  <v:imagedata r:id="rId470" o:title=""/>
                </v:shape>
                <o:OLEObject Type="Embed" ProgID="Word.Picture.8" ShapeID="_x0000_i1264" DrawAspect="Content" ObjectID="_1650272561"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8746" w:name="_MON_1584272337"/>
            <w:bookmarkEnd w:id="8746"/>
            <w:r w:rsidR="00497FBE" w:rsidRPr="000E4E7F">
              <w:object w:dxaOrig="1534" w:dyaOrig="410" w14:anchorId="77C59CC9">
                <v:shape id="_x0000_i1265" type="#_x0000_t75" style="width:76pt;height:20.5pt" o:ole="">
                  <v:imagedata r:id="rId465" o:title=""/>
                </v:shape>
                <o:OLEObject Type="Embed" ProgID="Word.Picture.8" ShapeID="_x0000_i1265" DrawAspect="Content" ObjectID="_1650272562"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8747" w:name="_Toc20487627"/>
      <w:bookmarkStart w:id="8748" w:name="_Toc29342931"/>
      <w:bookmarkStart w:id="8749" w:name="_Toc29344070"/>
      <w:bookmarkStart w:id="8750" w:name="_Toc36567336"/>
      <w:bookmarkStart w:id="8751" w:name="_Toc36810792"/>
      <w:bookmarkStart w:id="8752" w:name="_Toc36847156"/>
      <w:bookmarkStart w:id="8753" w:name="_Toc36939809"/>
      <w:bookmarkStart w:id="8754" w:name="_Toc37082789"/>
      <w:r w:rsidRPr="000E4E7F">
        <w:rPr>
          <w:i/>
          <w:iCs/>
        </w:rPr>
        <w:t>–</w:t>
      </w:r>
      <w:r w:rsidRPr="000E4E7F">
        <w:rPr>
          <w:i/>
          <w:iCs/>
        </w:rPr>
        <w:tab/>
      </w:r>
      <w:r w:rsidRPr="000E4E7F">
        <w:rPr>
          <w:i/>
          <w:iCs/>
          <w:noProof/>
        </w:rPr>
        <w:t>WUS-Config-NB</w:t>
      </w:r>
      <w:bookmarkEnd w:id="8747"/>
      <w:bookmarkEnd w:id="8748"/>
      <w:bookmarkEnd w:id="8749"/>
      <w:bookmarkEnd w:id="8750"/>
      <w:bookmarkEnd w:id="8751"/>
      <w:bookmarkEnd w:id="8752"/>
      <w:bookmarkEnd w:id="8753"/>
      <w:bookmarkEnd w:id="8754"/>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r w:rsidRPr="000E4E7F">
              <w:rPr>
                <w:b/>
                <w:bCs/>
                <w:i/>
                <w:iCs/>
                <w:kern w:val="2"/>
              </w:rPr>
              <w:t>numDRX-CyclesRelaxed</w:t>
            </w:r>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r w:rsidRPr="000E4E7F">
              <w:rPr>
                <w:b/>
                <w:bCs/>
                <w:i/>
                <w:iCs/>
              </w:rPr>
              <w:t>numPOs</w:t>
            </w:r>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r w:rsidRPr="000E4E7F">
              <w:rPr>
                <w:b/>
                <w:bCs/>
                <w:i/>
                <w:iCs/>
                <w:kern w:val="2"/>
              </w:rPr>
              <w:t>timeOffsetDRX</w:t>
            </w:r>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r w:rsidRPr="000E4E7F">
              <w:rPr>
                <w:b/>
                <w:bCs/>
                <w:i/>
                <w:iCs/>
                <w:kern w:val="2"/>
              </w:rPr>
              <w:t>timeOffset-eDRX-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94BE9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r w:rsidRPr="000E4E7F">
              <w:rPr>
                <w:b/>
                <w:bCs/>
                <w:i/>
                <w:iCs/>
                <w:kern w:val="2"/>
              </w:rPr>
              <w:t>timeOffset-eDRX-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8755" w:name="_Toc20487628"/>
      <w:bookmarkStart w:id="8756" w:name="_Toc29342932"/>
      <w:bookmarkStart w:id="8757" w:name="_Toc29344071"/>
      <w:bookmarkStart w:id="8758" w:name="_Toc36567337"/>
      <w:bookmarkStart w:id="8759" w:name="_Toc36810793"/>
      <w:bookmarkStart w:id="8760" w:name="_Toc36847157"/>
      <w:bookmarkStart w:id="8761" w:name="_Toc36939810"/>
      <w:bookmarkStart w:id="8762" w:name="_Toc37082790"/>
      <w:r w:rsidRPr="000E4E7F">
        <w:t>6.7.3.3</w:t>
      </w:r>
      <w:r w:rsidRPr="000E4E7F">
        <w:tab/>
        <w:t>NB-IoT Security control information elements</w:t>
      </w:r>
      <w:bookmarkEnd w:id="8755"/>
      <w:bookmarkEnd w:id="8756"/>
      <w:bookmarkEnd w:id="8757"/>
      <w:bookmarkEnd w:id="8758"/>
      <w:bookmarkEnd w:id="8759"/>
      <w:bookmarkEnd w:id="8760"/>
      <w:bookmarkEnd w:id="8761"/>
      <w:bookmarkEnd w:id="8762"/>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8763" w:name="_Toc20487629"/>
      <w:bookmarkStart w:id="8764" w:name="_Toc29342933"/>
      <w:bookmarkStart w:id="8765" w:name="_Toc29344072"/>
      <w:bookmarkStart w:id="8766" w:name="_Toc36567338"/>
      <w:bookmarkStart w:id="8767" w:name="_Toc36810794"/>
      <w:bookmarkStart w:id="8768" w:name="_Toc36847158"/>
      <w:bookmarkStart w:id="8769" w:name="_Toc36939811"/>
      <w:bookmarkStart w:id="8770" w:name="_Toc37082791"/>
      <w:r w:rsidRPr="000E4E7F">
        <w:t>6.7.3.4</w:t>
      </w:r>
      <w:r w:rsidRPr="000E4E7F">
        <w:tab/>
        <w:t>NB-IoT Mobility control information elements</w:t>
      </w:r>
      <w:bookmarkEnd w:id="8763"/>
      <w:bookmarkEnd w:id="8764"/>
      <w:bookmarkEnd w:id="8765"/>
      <w:bookmarkEnd w:id="8766"/>
      <w:bookmarkEnd w:id="8767"/>
      <w:bookmarkEnd w:id="8768"/>
      <w:bookmarkEnd w:id="8769"/>
      <w:bookmarkEnd w:id="8770"/>
    </w:p>
    <w:p w14:paraId="07C45991" w14:textId="77777777" w:rsidR="009722D5" w:rsidRPr="000E4E7F" w:rsidRDefault="009722D5" w:rsidP="009722D5">
      <w:pPr>
        <w:pStyle w:val="Heading4"/>
        <w:rPr>
          <w:i/>
          <w:noProof/>
        </w:rPr>
      </w:pPr>
      <w:bookmarkStart w:id="8771" w:name="_Toc20487630"/>
      <w:bookmarkStart w:id="8772" w:name="_Toc29342934"/>
      <w:bookmarkStart w:id="8773" w:name="_Toc29344073"/>
      <w:bookmarkStart w:id="8774" w:name="_Toc36567339"/>
      <w:bookmarkStart w:id="8775" w:name="_Toc36810795"/>
      <w:bookmarkStart w:id="8776" w:name="_Toc36847159"/>
      <w:bookmarkStart w:id="8777" w:name="_Toc36939812"/>
      <w:bookmarkStart w:id="8778" w:name="_Toc37082792"/>
      <w:r w:rsidRPr="000E4E7F">
        <w:t>–</w:t>
      </w:r>
      <w:r w:rsidRPr="000E4E7F">
        <w:tab/>
      </w:r>
      <w:r w:rsidRPr="000E4E7F">
        <w:rPr>
          <w:i/>
          <w:noProof/>
        </w:rPr>
        <w:t>AdditionalBandInfoList-NB</w:t>
      </w:r>
      <w:bookmarkEnd w:id="8771"/>
      <w:bookmarkEnd w:id="8772"/>
      <w:bookmarkEnd w:id="8773"/>
      <w:bookmarkEnd w:id="8774"/>
      <w:bookmarkEnd w:id="8775"/>
      <w:bookmarkEnd w:id="8776"/>
      <w:bookmarkEnd w:id="8777"/>
      <w:bookmarkEnd w:id="8778"/>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8779" w:name="_Toc20487631"/>
      <w:bookmarkStart w:id="8780" w:name="_Toc29342935"/>
      <w:bookmarkStart w:id="8781" w:name="_Toc29344074"/>
      <w:bookmarkStart w:id="8782" w:name="_Toc36567340"/>
      <w:bookmarkStart w:id="8783" w:name="_Toc36810796"/>
      <w:bookmarkStart w:id="8784" w:name="_Toc36847160"/>
      <w:bookmarkStart w:id="8785" w:name="_Toc36939813"/>
      <w:bookmarkStart w:id="8786" w:name="_Toc37082793"/>
      <w:r w:rsidRPr="000E4E7F">
        <w:t>–</w:t>
      </w:r>
      <w:r w:rsidRPr="000E4E7F">
        <w:tab/>
      </w:r>
      <w:r w:rsidRPr="000E4E7F">
        <w:rPr>
          <w:i/>
          <w:noProof/>
        </w:rPr>
        <w:t>FreqBandIndicator-NB</w:t>
      </w:r>
      <w:bookmarkEnd w:id="8779"/>
      <w:bookmarkEnd w:id="8780"/>
      <w:bookmarkEnd w:id="8781"/>
      <w:bookmarkEnd w:id="8782"/>
      <w:bookmarkEnd w:id="8783"/>
      <w:bookmarkEnd w:id="8784"/>
      <w:bookmarkEnd w:id="8785"/>
      <w:bookmarkEnd w:id="8786"/>
    </w:p>
    <w:p w14:paraId="4878A20E"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8787" w:name="_Toc20487632"/>
      <w:bookmarkStart w:id="8788" w:name="_Toc29342936"/>
      <w:bookmarkStart w:id="8789" w:name="_Toc29344075"/>
      <w:bookmarkStart w:id="8790" w:name="_Toc36567341"/>
      <w:bookmarkStart w:id="8791" w:name="_Toc36810797"/>
      <w:bookmarkStart w:id="8792" w:name="_Toc36847161"/>
      <w:bookmarkStart w:id="8793" w:name="_Toc36939814"/>
      <w:bookmarkStart w:id="8794" w:name="_Toc37082794"/>
      <w:r w:rsidRPr="000E4E7F">
        <w:t>–</w:t>
      </w:r>
      <w:r w:rsidRPr="000E4E7F">
        <w:tab/>
      </w:r>
      <w:r w:rsidRPr="000E4E7F">
        <w:rPr>
          <w:i/>
          <w:noProof/>
        </w:rPr>
        <w:t>MultiBandInfoList-NB</w:t>
      </w:r>
      <w:bookmarkEnd w:id="8787"/>
      <w:bookmarkEnd w:id="8788"/>
      <w:bookmarkEnd w:id="8789"/>
      <w:bookmarkEnd w:id="8790"/>
      <w:bookmarkEnd w:id="8791"/>
      <w:bookmarkEnd w:id="8792"/>
      <w:bookmarkEnd w:id="8793"/>
      <w:bookmarkEnd w:id="8794"/>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8795" w:name="_Toc20487633"/>
      <w:bookmarkStart w:id="8796" w:name="_Toc29342937"/>
      <w:bookmarkStart w:id="8797" w:name="_Toc29344076"/>
      <w:bookmarkStart w:id="8798" w:name="_Toc36567342"/>
      <w:bookmarkStart w:id="8799" w:name="_Toc36810798"/>
      <w:bookmarkStart w:id="8800" w:name="_Toc36847162"/>
      <w:bookmarkStart w:id="8801" w:name="_Toc36939815"/>
      <w:bookmarkStart w:id="8802" w:name="_Toc37082795"/>
      <w:r w:rsidRPr="000E4E7F">
        <w:rPr>
          <w:i/>
        </w:rPr>
        <w:t>–</w:t>
      </w:r>
      <w:r w:rsidRPr="000E4E7F">
        <w:rPr>
          <w:i/>
        </w:rPr>
        <w:tab/>
      </w:r>
      <w:r w:rsidRPr="000E4E7F">
        <w:rPr>
          <w:i/>
          <w:noProof/>
        </w:rPr>
        <w:t>NS-PmaxList-NB</w:t>
      </w:r>
      <w:bookmarkEnd w:id="8795"/>
      <w:bookmarkEnd w:id="8796"/>
      <w:bookmarkEnd w:id="8797"/>
      <w:bookmarkEnd w:id="8798"/>
      <w:bookmarkEnd w:id="8799"/>
      <w:bookmarkEnd w:id="8800"/>
      <w:bookmarkEnd w:id="8801"/>
      <w:bookmarkEnd w:id="8802"/>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PmaxLis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8803" w:name="_Toc29342938"/>
      <w:bookmarkStart w:id="8804" w:name="_Toc29344077"/>
      <w:bookmarkStart w:id="8805" w:name="_Toc36567343"/>
      <w:bookmarkStart w:id="8806" w:name="_Toc36810799"/>
      <w:bookmarkStart w:id="8807" w:name="_Toc36847163"/>
      <w:bookmarkStart w:id="8808" w:name="_Toc36939816"/>
      <w:bookmarkStart w:id="8809" w:name="_Toc37082796"/>
      <w:r w:rsidRPr="000E4E7F">
        <w:rPr>
          <w:i/>
        </w:rPr>
        <w:t>–</w:t>
      </w:r>
      <w:r w:rsidRPr="000E4E7F">
        <w:rPr>
          <w:i/>
        </w:rPr>
        <w:tab/>
        <w:t>ReselectionThreshold-NB</w:t>
      </w:r>
      <w:bookmarkEnd w:id="8803"/>
      <w:bookmarkEnd w:id="8804"/>
      <w:bookmarkEnd w:id="8805"/>
      <w:bookmarkEnd w:id="8806"/>
      <w:bookmarkEnd w:id="8807"/>
      <w:bookmarkEnd w:id="8808"/>
      <w:bookmarkEnd w:id="8809"/>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8810" w:name="_Toc20487634"/>
      <w:bookmarkStart w:id="8811" w:name="_Toc29342939"/>
      <w:bookmarkStart w:id="8812" w:name="_Toc29344078"/>
      <w:bookmarkStart w:id="8813" w:name="_Toc36567344"/>
      <w:bookmarkStart w:id="8814" w:name="_Toc36810800"/>
      <w:bookmarkStart w:id="8815" w:name="_Toc36847164"/>
      <w:bookmarkStart w:id="8816" w:name="_Toc36939817"/>
      <w:bookmarkStart w:id="8817" w:name="_Toc37082797"/>
      <w:r w:rsidRPr="000E4E7F">
        <w:t>–</w:t>
      </w:r>
      <w:r w:rsidRPr="000E4E7F">
        <w:tab/>
      </w:r>
      <w:r w:rsidRPr="000E4E7F">
        <w:rPr>
          <w:i/>
        </w:rPr>
        <w:t>T-Reselection-NB</w:t>
      </w:r>
      <w:bookmarkEnd w:id="8810"/>
      <w:bookmarkEnd w:id="8811"/>
      <w:bookmarkEnd w:id="8812"/>
      <w:bookmarkEnd w:id="8813"/>
      <w:bookmarkEnd w:id="8814"/>
      <w:bookmarkEnd w:id="8815"/>
      <w:bookmarkEnd w:id="8816"/>
      <w:bookmarkEnd w:id="8817"/>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8818" w:name="_Toc20487635"/>
      <w:bookmarkStart w:id="8819" w:name="_Toc29342940"/>
      <w:bookmarkStart w:id="8820" w:name="_Toc29344079"/>
      <w:bookmarkStart w:id="8821" w:name="_Toc36567345"/>
      <w:bookmarkStart w:id="8822" w:name="_Toc36810801"/>
      <w:bookmarkStart w:id="8823" w:name="_Toc36847165"/>
      <w:bookmarkStart w:id="8824" w:name="_Toc36939818"/>
      <w:bookmarkStart w:id="8825" w:name="_Toc37082798"/>
      <w:r w:rsidRPr="000E4E7F">
        <w:t>6.7.3.5</w:t>
      </w:r>
      <w:r w:rsidRPr="000E4E7F">
        <w:tab/>
        <w:t>NB-IoT Measurement information elements</w:t>
      </w:r>
      <w:bookmarkEnd w:id="8818"/>
      <w:bookmarkEnd w:id="8819"/>
      <w:bookmarkEnd w:id="8820"/>
      <w:bookmarkEnd w:id="8821"/>
      <w:bookmarkEnd w:id="8822"/>
      <w:bookmarkEnd w:id="8823"/>
      <w:bookmarkEnd w:id="8824"/>
      <w:bookmarkEnd w:id="8825"/>
    </w:p>
    <w:p w14:paraId="70F48460" w14:textId="77777777" w:rsidR="00C65613" w:rsidRPr="000E4E7F" w:rsidRDefault="00C65613" w:rsidP="001628A2">
      <w:pPr>
        <w:pStyle w:val="Heading4"/>
      </w:pPr>
      <w:bookmarkStart w:id="8826" w:name="_Toc12745975"/>
      <w:bookmarkStart w:id="8827" w:name="_Toc36810802"/>
      <w:bookmarkStart w:id="8828" w:name="_Toc36847166"/>
      <w:bookmarkStart w:id="8829" w:name="_Toc36939819"/>
      <w:bookmarkStart w:id="8830" w:name="_Toc37082799"/>
      <w:bookmarkStart w:id="8831" w:name="_Toc20487636"/>
      <w:bookmarkStart w:id="8832" w:name="_Toc29342941"/>
      <w:bookmarkStart w:id="8833" w:name="_Toc29344080"/>
      <w:bookmarkStart w:id="8834" w:name="_Toc36567346"/>
      <w:r w:rsidRPr="000E4E7F">
        <w:t>–</w:t>
      </w:r>
      <w:r w:rsidRPr="000E4E7F">
        <w:tab/>
      </w:r>
      <w:r w:rsidRPr="000E4E7F">
        <w:rPr>
          <w:i/>
          <w:iCs/>
        </w:rPr>
        <w:t>ANR-MeasConfig</w:t>
      </w:r>
      <w:bookmarkEnd w:id="8826"/>
      <w:r w:rsidRPr="000E4E7F">
        <w:rPr>
          <w:i/>
          <w:iCs/>
        </w:rPr>
        <w:t>-NB</w:t>
      </w:r>
      <w:bookmarkEnd w:id="8827"/>
      <w:bookmarkEnd w:id="8828"/>
      <w:bookmarkEnd w:id="8829"/>
      <w:bookmarkEnd w:id="8830"/>
    </w:p>
    <w:p w14:paraId="6F874804"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 xml:space="preserve">ANR-MeasConfig-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r w:rsidRPr="000E4E7F">
              <w:rPr>
                <w:b/>
                <w:i/>
                <w:lang w:eastAsia="en-GB"/>
              </w:rPr>
              <w:t>BlackCellList</w:t>
            </w:r>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8835" w:name="_Toc36810803"/>
      <w:bookmarkStart w:id="8836" w:name="_Toc36847167"/>
      <w:bookmarkStart w:id="8837" w:name="_Toc36939820"/>
      <w:bookmarkStart w:id="8838" w:name="_Toc37082800"/>
      <w:r w:rsidRPr="000E4E7F">
        <w:t>–</w:t>
      </w:r>
      <w:r w:rsidRPr="000E4E7F">
        <w:tab/>
      </w:r>
      <w:r w:rsidRPr="000E4E7F">
        <w:rPr>
          <w:i/>
          <w:iCs/>
        </w:rPr>
        <w:t>ANR-MeasReport-NB</w:t>
      </w:r>
      <w:bookmarkEnd w:id="8835"/>
      <w:bookmarkEnd w:id="8836"/>
      <w:bookmarkEnd w:id="8837"/>
      <w:bookmarkEnd w:id="8838"/>
    </w:p>
    <w:p w14:paraId="3C1F213B"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114A9D44" w14:textId="77777777" w:rsidR="00C65613" w:rsidRPr="000E4E7F" w:rsidRDefault="00C65613" w:rsidP="001628A2">
      <w:pPr>
        <w:pStyle w:val="TH"/>
      </w:pPr>
      <w:r w:rsidRPr="000E4E7F">
        <w:rPr>
          <w:bCs/>
          <w:i/>
          <w:iCs/>
        </w:rPr>
        <w:t xml:space="preserve">ANR-MeasReport-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r w:rsidRPr="000E4E7F">
              <w:rPr>
                <w:b/>
                <w:i/>
              </w:rPr>
              <w:t>carrierFreq</w:t>
            </w:r>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r w:rsidRPr="000E4E7F">
              <w:rPr>
                <w:b/>
                <w:i/>
              </w:rPr>
              <w:t xml:space="preserve">cgi-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r w:rsidRPr="000E4E7F">
              <w:rPr>
                <w:b/>
                <w:bCs/>
                <w:i/>
                <w:iCs/>
                <w:lang w:eastAsia="en-GB"/>
              </w:rPr>
              <w:t>plmn-IdentityList</w:t>
            </w:r>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8839" w:name="_Toc36810804"/>
      <w:bookmarkStart w:id="8840" w:name="_Toc36847168"/>
      <w:bookmarkStart w:id="8841" w:name="_Toc36939821"/>
      <w:bookmarkStart w:id="8842" w:name="_Toc37082801"/>
      <w:r w:rsidRPr="000E4E7F">
        <w:t>–</w:t>
      </w:r>
      <w:r w:rsidRPr="000E4E7F">
        <w:tab/>
      </w:r>
      <w:r w:rsidRPr="000E4E7F">
        <w:rPr>
          <w:i/>
        </w:rPr>
        <w:t>CQI-NPDCCH-NB</w:t>
      </w:r>
      <w:bookmarkEnd w:id="8831"/>
      <w:bookmarkEnd w:id="8832"/>
      <w:bookmarkEnd w:id="8833"/>
      <w:bookmarkEnd w:id="8834"/>
      <w:bookmarkEnd w:id="8839"/>
      <w:bookmarkEnd w:id="8840"/>
      <w:bookmarkEnd w:id="8841"/>
      <w:bookmarkEnd w:id="8842"/>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8843"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843"/>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8844" w:name="_Toc20487637"/>
      <w:bookmarkStart w:id="8845" w:name="_Toc29342942"/>
      <w:bookmarkStart w:id="8846" w:name="_Toc29344081"/>
      <w:bookmarkStart w:id="8847" w:name="_Toc36567347"/>
      <w:bookmarkStart w:id="8848" w:name="_Toc36810805"/>
      <w:bookmarkStart w:id="8849" w:name="_Toc36847169"/>
      <w:bookmarkStart w:id="8850" w:name="_Toc36939822"/>
      <w:bookmarkStart w:id="8851" w:name="_Toc37082802"/>
      <w:r w:rsidRPr="000E4E7F">
        <w:t>–</w:t>
      </w:r>
      <w:r w:rsidRPr="000E4E7F">
        <w:tab/>
      </w:r>
      <w:r w:rsidRPr="000E4E7F">
        <w:rPr>
          <w:i/>
        </w:rPr>
        <w:t>CQI-NPDCCH-Short-NB</w:t>
      </w:r>
      <w:bookmarkEnd w:id="8844"/>
      <w:bookmarkEnd w:id="8845"/>
      <w:bookmarkEnd w:id="8846"/>
      <w:bookmarkEnd w:id="8847"/>
      <w:bookmarkEnd w:id="8848"/>
      <w:bookmarkEnd w:id="8849"/>
      <w:bookmarkEnd w:id="8850"/>
      <w:bookmarkEnd w:id="8851"/>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8852" w:name="_Toc20487638"/>
      <w:bookmarkStart w:id="8853" w:name="_Toc29342943"/>
      <w:bookmarkStart w:id="8854" w:name="_Toc29344082"/>
      <w:bookmarkStart w:id="8855" w:name="_Toc36567348"/>
      <w:bookmarkStart w:id="8856" w:name="_Toc36810806"/>
      <w:bookmarkStart w:id="8857" w:name="_Toc36847170"/>
      <w:bookmarkStart w:id="8858" w:name="_Toc36939823"/>
      <w:bookmarkStart w:id="8859" w:name="_Toc37082803"/>
      <w:r w:rsidRPr="000E4E7F">
        <w:t>–</w:t>
      </w:r>
      <w:r w:rsidRPr="000E4E7F">
        <w:tab/>
      </w:r>
      <w:r w:rsidRPr="000E4E7F">
        <w:rPr>
          <w:i/>
          <w:noProof/>
        </w:rPr>
        <w:t>MeasResultServCell-NB</w:t>
      </w:r>
      <w:bookmarkEnd w:id="8852"/>
      <w:bookmarkEnd w:id="8853"/>
      <w:bookmarkEnd w:id="8854"/>
      <w:bookmarkEnd w:id="8855"/>
      <w:bookmarkEnd w:id="8856"/>
      <w:bookmarkEnd w:id="8857"/>
      <w:bookmarkEnd w:id="8858"/>
      <w:bookmarkEnd w:id="8859"/>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r w:rsidRPr="000E4E7F">
        <w:rPr>
          <w:bCs/>
          <w:i/>
          <w:iCs/>
        </w:rPr>
        <w:t xml:space="preserve">MeasResultServCell-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8860" w:name="_Toc29342944"/>
      <w:bookmarkStart w:id="8861" w:name="_Toc29344083"/>
      <w:bookmarkStart w:id="8862" w:name="_Toc36567349"/>
      <w:bookmarkStart w:id="8863" w:name="_Toc36810807"/>
      <w:bookmarkStart w:id="8864" w:name="_Toc36847171"/>
      <w:bookmarkStart w:id="8865" w:name="_Toc36939824"/>
      <w:bookmarkStart w:id="8866" w:name="_Toc37082804"/>
      <w:r w:rsidRPr="000E4E7F">
        <w:rPr>
          <w:i/>
        </w:rPr>
        <w:t>–</w:t>
      </w:r>
      <w:r w:rsidRPr="000E4E7F">
        <w:rPr>
          <w:i/>
        </w:rPr>
        <w:tab/>
        <w:t>N</w:t>
      </w:r>
      <w:r w:rsidRPr="000E4E7F">
        <w:rPr>
          <w:i/>
          <w:noProof/>
        </w:rPr>
        <w:t>RSRP-Range-NB</w:t>
      </w:r>
      <w:bookmarkEnd w:id="8860"/>
      <w:bookmarkEnd w:id="8861"/>
      <w:bookmarkEnd w:id="8862"/>
      <w:bookmarkEnd w:id="8863"/>
      <w:bookmarkEnd w:id="8864"/>
      <w:bookmarkEnd w:id="8865"/>
      <w:bookmarkEnd w:id="8866"/>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8867" w:name="_Toc29342945"/>
      <w:bookmarkStart w:id="8868" w:name="_Toc29344084"/>
      <w:bookmarkStart w:id="8869" w:name="_Toc36567350"/>
      <w:bookmarkStart w:id="8870" w:name="_Toc36810808"/>
      <w:bookmarkStart w:id="8871" w:name="_Toc36847172"/>
      <w:bookmarkStart w:id="8872" w:name="_Toc36939825"/>
      <w:bookmarkStart w:id="8873" w:name="_Toc37082805"/>
      <w:r w:rsidRPr="000E4E7F">
        <w:rPr>
          <w:i/>
        </w:rPr>
        <w:t>–</w:t>
      </w:r>
      <w:r w:rsidRPr="000E4E7F">
        <w:rPr>
          <w:i/>
        </w:rPr>
        <w:tab/>
        <w:t>N</w:t>
      </w:r>
      <w:r w:rsidRPr="000E4E7F">
        <w:rPr>
          <w:i/>
          <w:noProof/>
        </w:rPr>
        <w:t>RSRQ-Range-NB</w:t>
      </w:r>
      <w:bookmarkEnd w:id="8867"/>
      <w:bookmarkEnd w:id="8868"/>
      <w:bookmarkEnd w:id="8869"/>
      <w:bookmarkEnd w:id="8870"/>
      <w:bookmarkEnd w:id="8871"/>
      <w:bookmarkEnd w:id="8872"/>
      <w:bookmarkEnd w:id="8873"/>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8874" w:name="_Toc20487639"/>
      <w:bookmarkStart w:id="8875" w:name="_Toc29342946"/>
      <w:bookmarkStart w:id="8876" w:name="_Toc29344085"/>
      <w:bookmarkStart w:id="8877" w:name="_Toc36567351"/>
      <w:bookmarkStart w:id="8878" w:name="_Toc36810809"/>
      <w:bookmarkStart w:id="8879" w:name="_Toc36847173"/>
      <w:bookmarkStart w:id="8880" w:name="_Toc36939826"/>
      <w:bookmarkStart w:id="8881" w:name="_Toc37082806"/>
      <w:r w:rsidRPr="000E4E7F">
        <w:rPr>
          <w:rFonts w:eastAsia="SimSun"/>
          <w:i/>
          <w:iCs/>
        </w:rPr>
        <w:t>–</w:t>
      </w:r>
      <w:r w:rsidRPr="000E4E7F">
        <w:rPr>
          <w:rFonts w:eastAsia="SimSun"/>
          <w:i/>
          <w:iCs/>
        </w:rPr>
        <w:tab/>
      </w:r>
      <w:r w:rsidRPr="000E4E7F">
        <w:rPr>
          <w:rFonts w:eastAsia="SimSun"/>
          <w:i/>
          <w:iCs/>
          <w:noProof/>
        </w:rPr>
        <w:t>NSSS-RRM-Config-NB</w:t>
      </w:r>
      <w:bookmarkEnd w:id="8874"/>
      <w:bookmarkEnd w:id="8875"/>
      <w:bookmarkEnd w:id="8876"/>
      <w:bookmarkEnd w:id="8877"/>
      <w:bookmarkEnd w:id="8878"/>
      <w:bookmarkEnd w:id="8879"/>
      <w:bookmarkEnd w:id="8880"/>
      <w:bookmarkEnd w:id="8881"/>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757238E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8882" w:name="_Toc20487640"/>
      <w:bookmarkStart w:id="8883" w:name="_Toc29342947"/>
      <w:bookmarkStart w:id="8884" w:name="_Toc29344086"/>
      <w:bookmarkStart w:id="8885" w:name="_Toc36567352"/>
      <w:bookmarkStart w:id="8886" w:name="_Toc36810810"/>
      <w:bookmarkStart w:id="8887" w:name="_Toc36847174"/>
      <w:bookmarkStart w:id="8888" w:name="_Toc36939827"/>
      <w:bookmarkStart w:id="8889" w:name="_Toc37082807"/>
      <w:r w:rsidRPr="000E4E7F">
        <w:t>6.7.3.6</w:t>
      </w:r>
      <w:r w:rsidRPr="000E4E7F">
        <w:tab/>
        <w:t>NB-IoT Other information elements</w:t>
      </w:r>
      <w:bookmarkEnd w:id="8882"/>
      <w:bookmarkEnd w:id="8883"/>
      <w:bookmarkEnd w:id="8884"/>
      <w:bookmarkEnd w:id="8885"/>
      <w:bookmarkEnd w:id="8886"/>
      <w:bookmarkEnd w:id="8887"/>
      <w:bookmarkEnd w:id="8888"/>
      <w:bookmarkEnd w:id="8889"/>
    </w:p>
    <w:p w14:paraId="44362B79" w14:textId="77777777" w:rsidR="009722D5" w:rsidRPr="000E4E7F" w:rsidRDefault="009722D5" w:rsidP="009722D5">
      <w:pPr>
        <w:pStyle w:val="Heading4"/>
      </w:pPr>
      <w:bookmarkStart w:id="8890" w:name="_Toc20487641"/>
      <w:bookmarkStart w:id="8891" w:name="_Toc29342948"/>
      <w:bookmarkStart w:id="8892" w:name="_Toc29344087"/>
      <w:bookmarkStart w:id="8893" w:name="_Toc36567353"/>
      <w:bookmarkStart w:id="8894" w:name="_Toc36810811"/>
      <w:bookmarkStart w:id="8895" w:name="_Toc36847175"/>
      <w:bookmarkStart w:id="8896" w:name="_Toc36939828"/>
      <w:bookmarkStart w:id="8897" w:name="_Toc37082808"/>
      <w:r w:rsidRPr="000E4E7F">
        <w:t>–</w:t>
      </w:r>
      <w:r w:rsidRPr="000E4E7F">
        <w:tab/>
      </w:r>
      <w:r w:rsidRPr="000E4E7F">
        <w:rPr>
          <w:i/>
          <w:noProof/>
        </w:rPr>
        <w:t>EstablishmentCause-NB</w:t>
      </w:r>
      <w:bookmarkEnd w:id="8890"/>
      <w:bookmarkEnd w:id="8891"/>
      <w:bookmarkEnd w:id="8892"/>
      <w:bookmarkEnd w:id="8893"/>
      <w:bookmarkEnd w:id="8894"/>
      <w:bookmarkEnd w:id="8895"/>
      <w:bookmarkEnd w:id="8896"/>
      <w:bookmarkEnd w:id="8897"/>
    </w:p>
    <w:p w14:paraId="6D2E9EEA"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8898" w:name="_Toc20487642"/>
      <w:bookmarkStart w:id="8899" w:name="_Toc29342949"/>
      <w:bookmarkStart w:id="8900" w:name="_Toc29344088"/>
      <w:bookmarkStart w:id="8901" w:name="_Toc36567354"/>
      <w:bookmarkStart w:id="8902" w:name="_Toc36810812"/>
      <w:bookmarkStart w:id="8903" w:name="_Toc36847176"/>
      <w:bookmarkStart w:id="8904" w:name="_Toc36939829"/>
      <w:bookmarkStart w:id="8905" w:name="_Toc37082809"/>
      <w:r w:rsidRPr="000E4E7F">
        <w:t>–</w:t>
      </w:r>
      <w:r w:rsidRPr="000E4E7F">
        <w:tab/>
      </w:r>
      <w:r w:rsidRPr="000E4E7F">
        <w:rPr>
          <w:i/>
          <w:noProof/>
        </w:rPr>
        <w:t>UE-Capability-NB</w:t>
      </w:r>
      <w:bookmarkEnd w:id="8898"/>
      <w:bookmarkEnd w:id="8899"/>
      <w:bookmarkEnd w:id="8900"/>
      <w:bookmarkEnd w:id="8901"/>
      <w:bookmarkEnd w:id="8902"/>
      <w:bookmarkEnd w:id="8903"/>
      <w:bookmarkEnd w:id="8904"/>
      <w:bookmarkEnd w:id="8905"/>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r w:rsidRPr="000E4E7F">
              <w:rPr>
                <w:b/>
                <w:i/>
              </w:rPr>
              <w:t>dataInactMon</w:t>
            </w:r>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ResourceReservation</w:t>
            </w:r>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r w:rsidRPr="000E4E7F">
              <w:rPr>
                <w:b/>
                <w:i/>
              </w:rPr>
              <w:t>interferenceRandomisation</w:t>
            </w:r>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6522BFAC"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r w:rsidRPr="000E4E7F">
              <w:rPr>
                <w:b/>
                <w:i/>
              </w:rPr>
              <w:t>multiCarrier</w:t>
            </w:r>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r w:rsidRPr="000E4E7F">
              <w:rPr>
                <w:b/>
                <w:i/>
              </w:rPr>
              <w:t>multipleDRB</w:t>
            </w:r>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r w:rsidRPr="000E4E7F">
              <w:rPr>
                <w:b/>
                <w:i/>
              </w:rPr>
              <w:t>multiNS-Pmax</w:t>
            </w:r>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r w:rsidRPr="000E4E7F">
              <w:rPr>
                <w:b/>
                <w:i/>
              </w:rPr>
              <w:t>multiTB-DL, multiTB-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r w:rsidRPr="000E4E7F">
              <w:rPr>
                <w:b/>
                <w:i/>
              </w:rPr>
              <w:t>multiTB-DL-Interleaving, multiTB-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r w:rsidRPr="000E4E7F">
              <w:rPr>
                <w:b/>
                <w:i/>
              </w:rPr>
              <w:t>multiTB-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r w:rsidRPr="000E4E7F">
              <w:rPr>
                <w:b/>
                <w:i/>
              </w:rPr>
              <w:t>multiTone</w:t>
            </w:r>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r w:rsidRPr="000E4E7F">
              <w:rPr>
                <w:b/>
                <w:bCs/>
                <w:i/>
                <w:iCs/>
              </w:rPr>
              <w:t>sr-withoutHARQ-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r w:rsidRPr="000E4E7F">
              <w:rPr>
                <w:b/>
                <w:i/>
              </w:rPr>
              <w:t>supportedROHC-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r w:rsidRPr="000E4E7F">
              <w:rPr>
                <w:b/>
                <w:bCs/>
                <w:i/>
                <w:iCs/>
              </w:rPr>
              <w:t>twoHARQ-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ResourceReservation</w:t>
            </w:r>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8906" w:name="_Toc20487643"/>
      <w:bookmarkStart w:id="8907" w:name="_Toc29342950"/>
      <w:bookmarkStart w:id="8908" w:name="_Toc29344089"/>
      <w:bookmarkStart w:id="8909"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8910" w:name="_Toc36810813"/>
      <w:bookmarkStart w:id="8911" w:name="_Toc36847177"/>
      <w:bookmarkStart w:id="8912" w:name="_Toc36939830"/>
      <w:bookmarkStart w:id="8913" w:name="_Toc37082810"/>
      <w:r w:rsidRPr="000E4E7F">
        <w:t>–</w:t>
      </w:r>
      <w:r w:rsidRPr="000E4E7F">
        <w:tab/>
      </w:r>
      <w:r w:rsidRPr="000E4E7F">
        <w:rPr>
          <w:i/>
        </w:rPr>
        <w:t>UE-RadioPagingInfo-NB</w:t>
      </w:r>
      <w:bookmarkEnd w:id="8906"/>
      <w:bookmarkEnd w:id="8907"/>
      <w:bookmarkEnd w:id="8908"/>
      <w:bookmarkEnd w:id="8909"/>
      <w:bookmarkEnd w:id="8910"/>
      <w:bookmarkEnd w:id="8911"/>
      <w:bookmarkEnd w:id="8912"/>
      <w:bookmarkEnd w:id="8913"/>
    </w:p>
    <w:p w14:paraId="58D6EA20"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RadioPagingInfo-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r w:rsidRPr="000E4E7F">
              <w:rPr>
                <w:b/>
                <w:bCs/>
                <w:i/>
                <w:iCs/>
              </w:rPr>
              <w:t>mixedOperationMode</w:t>
            </w:r>
          </w:p>
          <w:p w14:paraId="031FC0BB"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r w:rsidRPr="000E4E7F">
              <w:rPr>
                <w:b/>
                <w:bCs/>
                <w:i/>
                <w:iCs/>
              </w:rPr>
              <w:t>multiCarrierPaging</w:t>
            </w:r>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8914" w:name="_Toc20487644"/>
      <w:bookmarkStart w:id="8915" w:name="_Toc29342951"/>
      <w:bookmarkStart w:id="8916" w:name="_Toc29344090"/>
      <w:bookmarkStart w:id="8917" w:name="_Toc36567356"/>
      <w:bookmarkStart w:id="8918" w:name="_Toc36810814"/>
      <w:bookmarkStart w:id="8919" w:name="_Toc36847178"/>
      <w:bookmarkStart w:id="8920" w:name="_Toc36939831"/>
      <w:bookmarkStart w:id="8921" w:name="_Toc37082811"/>
      <w:r w:rsidRPr="000E4E7F">
        <w:t>–</w:t>
      </w:r>
      <w:r w:rsidRPr="000E4E7F">
        <w:tab/>
      </w:r>
      <w:r w:rsidRPr="000E4E7F">
        <w:rPr>
          <w:i/>
          <w:noProof/>
        </w:rPr>
        <w:t>UE-TimersAndConstants-NB</w:t>
      </w:r>
      <w:bookmarkEnd w:id="8914"/>
      <w:bookmarkEnd w:id="8915"/>
      <w:bookmarkEnd w:id="8916"/>
      <w:bookmarkEnd w:id="8917"/>
      <w:bookmarkEnd w:id="8918"/>
      <w:bookmarkEnd w:id="8919"/>
      <w:bookmarkEnd w:id="8920"/>
      <w:bookmarkEnd w:id="8921"/>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8922" w:name="_Toc20487645"/>
      <w:bookmarkStart w:id="8923" w:name="_Toc29342952"/>
      <w:bookmarkStart w:id="8924" w:name="_Toc29344091"/>
      <w:bookmarkStart w:id="8925" w:name="_Toc36567357"/>
      <w:bookmarkStart w:id="8926" w:name="_Toc36810815"/>
      <w:bookmarkStart w:id="8927" w:name="_Toc36847179"/>
      <w:bookmarkStart w:id="8928" w:name="_Toc36939832"/>
      <w:bookmarkStart w:id="8929" w:name="_Toc37082812"/>
      <w:r w:rsidRPr="000E4E7F">
        <w:t>6.7.3.7</w:t>
      </w:r>
      <w:r w:rsidRPr="000E4E7F">
        <w:tab/>
      </w:r>
      <w:r w:rsidR="00ED0A80" w:rsidRPr="000E4E7F">
        <w:t xml:space="preserve">NB-IoT </w:t>
      </w:r>
      <w:r w:rsidRPr="000E4E7F">
        <w:t>MBMS information elements</w:t>
      </w:r>
      <w:bookmarkEnd w:id="8922"/>
      <w:bookmarkEnd w:id="8923"/>
      <w:bookmarkEnd w:id="8924"/>
      <w:bookmarkEnd w:id="8925"/>
      <w:bookmarkEnd w:id="8926"/>
      <w:bookmarkEnd w:id="8927"/>
      <w:bookmarkEnd w:id="8928"/>
      <w:bookmarkEnd w:id="8929"/>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8930" w:name="_Toc20487646"/>
      <w:bookmarkStart w:id="8931" w:name="_Toc29342953"/>
      <w:bookmarkStart w:id="8932" w:name="_Toc29344092"/>
      <w:bookmarkStart w:id="8933" w:name="_Toc36567358"/>
      <w:bookmarkStart w:id="8934" w:name="_Toc36810816"/>
      <w:bookmarkStart w:id="8935" w:name="_Toc36847180"/>
      <w:bookmarkStart w:id="8936" w:name="_Toc36939833"/>
      <w:bookmarkStart w:id="8937" w:name="_Toc37082813"/>
      <w:r w:rsidRPr="000E4E7F">
        <w:t>6.7.3.7a</w:t>
      </w:r>
      <w:r w:rsidRPr="000E4E7F">
        <w:tab/>
      </w:r>
      <w:r w:rsidR="00ED0A80" w:rsidRPr="000E4E7F">
        <w:t xml:space="preserve">NB-IoT </w:t>
      </w:r>
      <w:r w:rsidRPr="000E4E7F">
        <w:t>SC-PTM information elements</w:t>
      </w:r>
      <w:bookmarkEnd w:id="8930"/>
      <w:bookmarkEnd w:id="8931"/>
      <w:bookmarkEnd w:id="8932"/>
      <w:bookmarkEnd w:id="8933"/>
      <w:bookmarkEnd w:id="8934"/>
      <w:bookmarkEnd w:id="8935"/>
      <w:bookmarkEnd w:id="8936"/>
      <w:bookmarkEnd w:id="8937"/>
    </w:p>
    <w:p w14:paraId="7C10F4C9" w14:textId="77777777" w:rsidR="009722D5" w:rsidRPr="000E4E7F" w:rsidRDefault="009722D5" w:rsidP="009722D5">
      <w:pPr>
        <w:pStyle w:val="Heading4"/>
      </w:pPr>
      <w:bookmarkStart w:id="8938" w:name="_Toc20487647"/>
      <w:bookmarkStart w:id="8939" w:name="_Toc29342954"/>
      <w:bookmarkStart w:id="8940" w:name="_Toc29344093"/>
      <w:bookmarkStart w:id="8941" w:name="_Toc36567359"/>
      <w:bookmarkStart w:id="8942" w:name="_Toc36810817"/>
      <w:bookmarkStart w:id="8943" w:name="_Toc36847181"/>
      <w:bookmarkStart w:id="8944" w:name="_Toc36939834"/>
      <w:bookmarkStart w:id="8945" w:name="_Toc37082814"/>
      <w:r w:rsidRPr="000E4E7F">
        <w:t>–</w:t>
      </w:r>
      <w:r w:rsidRPr="000E4E7F">
        <w:tab/>
      </w:r>
      <w:r w:rsidRPr="000E4E7F">
        <w:rPr>
          <w:i/>
        </w:rPr>
        <w:t>SC-MTCH-InfoList-NB</w:t>
      </w:r>
      <w:bookmarkEnd w:id="8938"/>
      <w:bookmarkEnd w:id="8939"/>
      <w:bookmarkEnd w:id="8940"/>
      <w:bookmarkEnd w:id="8941"/>
      <w:bookmarkEnd w:id="8942"/>
      <w:bookmarkEnd w:id="8943"/>
      <w:bookmarkEnd w:id="8944"/>
      <w:bookmarkEnd w:id="8945"/>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InfoLis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CarrierConfig</w:t>
            </w:r>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CarrierIndex</w:t>
            </w:r>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8946" w:name="OLE_LINK171"/>
            <w:bookmarkStart w:id="8947" w:name="OLE_LINK172"/>
            <w:r w:rsidRPr="000E4E7F">
              <w:rPr>
                <w:b/>
                <w:bCs/>
                <w:i/>
                <w:noProof/>
              </w:rPr>
              <w:t>npdcch-NPDSCH-MaxTBS-SC-MTCH</w:t>
            </w:r>
          </w:p>
          <w:p w14:paraId="6611BB90" w14:textId="77777777" w:rsidR="00DC57A0" w:rsidRPr="000E4E7F" w:rsidRDefault="00DC57A0" w:rsidP="004D32C3">
            <w:pPr>
              <w:pStyle w:val="TAL"/>
              <w:rPr>
                <w:b/>
                <w:i/>
              </w:rPr>
            </w:pPr>
            <w:bookmarkStart w:id="8948" w:name="OLE_LINK329"/>
            <w:bookmarkStart w:id="8949" w:name="OLE_LINK330"/>
            <w:bookmarkStart w:id="895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948"/>
            <w:bookmarkEnd w:id="8949"/>
            <w:bookmarkEnd w:id="8950"/>
          </w:p>
        </w:tc>
      </w:tr>
      <w:bookmarkEnd w:id="8946"/>
      <w:bookmarkEnd w:id="8947"/>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r w:rsidRPr="000E4E7F">
              <w:rPr>
                <w:b/>
                <w:i/>
              </w:rPr>
              <w:t>npdcch-NumRepetition-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r w:rsidRPr="000E4E7F">
              <w:rPr>
                <w:b/>
                <w:i/>
              </w:rPr>
              <w:t>npdcch-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r w:rsidRPr="000E4E7F">
              <w:rPr>
                <w:b/>
                <w:i/>
              </w:rPr>
              <w:t>npdcch-startSF-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r w:rsidRPr="000E4E7F">
              <w:rPr>
                <w:b/>
                <w:i/>
              </w:rPr>
              <w:t>sc-mtch-CarrierConfig</w:t>
            </w:r>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8951" w:name="_Toc20487648"/>
      <w:bookmarkStart w:id="8952" w:name="_Toc29342955"/>
      <w:bookmarkStart w:id="8953" w:name="_Toc29344094"/>
      <w:bookmarkStart w:id="8954" w:name="_Toc36567360"/>
      <w:bookmarkStart w:id="8955" w:name="_Toc36810818"/>
      <w:bookmarkStart w:id="8956" w:name="_Toc36847182"/>
      <w:bookmarkStart w:id="8957" w:name="_Toc36939835"/>
      <w:bookmarkStart w:id="8958" w:name="_Toc37082815"/>
      <w:r w:rsidRPr="000E4E7F">
        <w:t>–</w:t>
      </w:r>
      <w:r w:rsidRPr="000E4E7F">
        <w:tab/>
      </w:r>
      <w:r w:rsidRPr="000E4E7F">
        <w:rPr>
          <w:i/>
        </w:rPr>
        <w:t>SCPTM-NeighbourCellList-NB</w:t>
      </w:r>
      <w:bookmarkEnd w:id="8951"/>
      <w:bookmarkEnd w:id="8952"/>
      <w:bookmarkEnd w:id="8953"/>
      <w:bookmarkEnd w:id="8954"/>
      <w:bookmarkEnd w:id="8955"/>
      <w:bookmarkEnd w:id="8956"/>
      <w:bookmarkEnd w:id="8957"/>
      <w:bookmarkEnd w:id="8958"/>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8959" w:name="_Toc20487649"/>
      <w:bookmarkStart w:id="8960" w:name="_Toc29342956"/>
      <w:bookmarkStart w:id="8961" w:name="_Toc29344095"/>
      <w:bookmarkStart w:id="8962" w:name="_Toc36567361"/>
      <w:bookmarkStart w:id="8963" w:name="_Toc36810819"/>
      <w:bookmarkStart w:id="8964" w:name="_Toc36847183"/>
      <w:bookmarkStart w:id="8965" w:name="_Toc36939836"/>
      <w:bookmarkStart w:id="8966" w:name="_Toc37082816"/>
      <w:r w:rsidRPr="000E4E7F">
        <w:t>6.7.4</w:t>
      </w:r>
      <w:r w:rsidRPr="000E4E7F">
        <w:tab/>
        <w:t>NB-IoT RRC multiplicity and type constraint values</w:t>
      </w:r>
      <w:bookmarkEnd w:id="8959"/>
      <w:bookmarkEnd w:id="8960"/>
      <w:bookmarkEnd w:id="8961"/>
      <w:bookmarkEnd w:id="8962"/>
      <w:bookmarkEnd w:id="8963"/>
      <w:bookmarkEnd w:id="8964"/>
      <w:bookmarkEnd w:id="8965"/>
      <w:bookmarkEnd w:id="8966"/>
    </w:p>
    <w:p w14:paraId="75628627" w14:textId="77777777" w:rsidR="009722D5" w:rsidRPr="000E4E7F" w:rsidRDefault="009722D5" w:rsidP="009722D5">
      <w:pPr>
        <w:pStyle w:val="Heading3"/>
      </w:pPr>
      <w:bookmarkStart w:id="8967" w:name="_Toc20487650"/>
      <w:bookmarkStart w:id="8968" w:name="_Toc29342957"/>
      <w:bookmarkStart w:id="8969" w:name="_Toc29344096"/>
      <w:bookmarkStart w:id="8970" w:name="_Toc36567362"/>
      <w:bookmarkStart w:id="8971" w:name="_Toc36810820"/>
      <w:bookmarkStart w:id="8972" w:name="_Toc36847184"/>
      <w:bookmarkStart w:id="8973" w:name="_Toc36939837"/>
      <w:bookmarkStart w:id="8974" w:name="_Toc37082817"/>
      <w:r w:rsidRPr="000E4E7F">
        <w:t>–</w:t>
      </w:r>
      <w:r w:rsidRPr="000E4E7F">
        <w:tab/>
        <w:t>Multiplicity and type constraint definitions</w:t>
      </w:r>
      <w:bookmarkEnd w:id="8967"/>
      <w:bookmarkEnd w:id="8968"/>
      <w:bookmarkEnd w:id="8969"/>
      <w:bookmarkEnd w:id="8970"/>
      <w:bookmarkEnd w:id="8971"/>
      <w:bookmarkEnd w:id="8972"/>
      <w:bookmarkEnd w:id="8973"/>
      <w:bookmarkEnd w:id="8974"/>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8975" w:name="_Toc20487651"/>
      <w:bookmarkStart w:id="8976" w:name="_Toc29342958"/>
      <w:bookmarkStart w:id="8977" w:name="_Toc29344097"/>
      <w:bookmarkStart w:id="8978" w:name="_Toc36567363"/>
      <w:bookmarkStart w:id="8979" w:name="_Toc36810821"/>
      <w:bookmarkStart w:id="8980" w:name="_Toc36847185"/>
      <w:bookmarkStart w:id="8981" w:name="_Toc36939838"/>
      <w:bookmarkStart w:id="8982" w:name="_Toc37082818"/>
      <w:r w:rsidRPr="000E4E7F">
        <w:t>–</w:t>
      </w:r>
      <w:r w:rsidRPr="000E4E7F">
        <w:tab/>
        <w:t>End of NBIOT-RRC-Definitions</w:t>
      </w:r>
      <w:bookmarkEnd w:id="8975"/>
      <w:bookmarkEnd w:id="8976"/>
      <w:bookmarkEnd w:id="8977"/>
      <w:bookmarkEnd w:id="8978"/>
      <w:bookmarkEnd w:id="8979"/>
      <w:bookmarkEnd w:id="8980"/>
      <w:bookmarkEnd w:id="8981"/>
      <w:bookmarkEnd w:id="8982"/>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8983" w:name="_Toc20487652"/>
      <w:bookmarkStart w:id="8984" w:name="_Toc29342959"/>
      <w:bookmarkStart w:id="8985" w:name="_Toc29344098"/>
      <w:bookmarkStart w:id="8986" w:name="_Toc36567364"/>
      <w:bookmarkStart w:id="8987" w:name="_Toc36810822"/>
      <w:bookmarkStart w:id="8988" w:name="_Toc36847186"/>
      <w:bookmarkStart w:id="8989" w:name="_Toc36939839"/>
      <w:bookmarkStart w:id="8990" w:name="_Toc37082819"/>
      <w:r w:rsidRPr="000E4E7F">
        <w:t>6.7.5</w:t>
      </w:r>
      <w:r w:rsidRPr="000E4E7F">
        <w:tab/>
        <w:t>Direct Indication Information</w:t>
      </w:r>
      <w:bookmarkEnd w:id="8983"/>
      <w:bookmarkEnd w:id="8984"/>
      <w:bookmarkEnd w:id="8985"/>
      <w:bookmarkEnd w:id="8986"/>
      <w:bookmarkEnd w:id="8987"/>
      <w:bookmarkEnd w:id="8988"/>
      <w:bookmarkEnd w:id="8989"/>
      <w:bookmarkEnd w:id="8990"/>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8991" w:name="_Toc20487653"/>
      <w:bookmarkStart w:id="8992" w:name="_Toc29342960"/>
      <w:bookmarkStart w:id="8993" w:name="_Toc29344099"/>
      <w:bookmarkStart w:id="8994" w:name="_Toc36567365"/>
      <w:bookmarkStart w:id="8995" w:name="_Toc36810823"/>
      <w:bookmarkStart w:id="8996" w:name="_Toc36847187"/>
      <w:bookmarkStart w:id="8997" w:name="_Toc36939840"/>
      <w:bookmarkStart w:id="8998" w:name="_Toc37082820"/>
      <w:r w:rsidRPr="000E4E7F">
        <w:t>7</w:t>
      </w:r>
      <w:r w:rsidRPr="000E4E7F">
        <w:tab/>
        <w:t>Variables and constants</w:t>
      </w:r>
      <w:bookmarkEnd w:id="8991"/>
      <w:bookmarkEnd w:id="8992"/>
      <w:bookmarkEnd w:id="8993"/>
      <w:bookmarkEnd w:id="8994"/>
      <w:bookmarkEnd w:id="8995"/>
      <w:bookmarkEnd w:id="8996"/>
      <w:bookmarkEnd w:id="8997"/>
      <w:bookmarkEnd w:id="8998"/>
    </w:p>
    <w:p w14:paraId="2D752021" w14:textId="77777777" w:rsidR="009722D5" w:rsidRPr="000E4E7F" w:rsidRDefault="009722D5" w:rsidP="009722D5">
      <w:pPr>
        <w:pStyle w:val="Heading2"/>
      </w:pPr>
      <w:bookmarkStart w:id="8999" w:name="_Toc20487654"/>
      <w:bookmarkStart w:id="9000" w:name="_Toc29342961"/>
      <w:bookmarkStart w:id="9001" w:name="_Toc29344100"/>
      <w:bookmarkStart w:id="9002" w:name="_Toc36567366"/>
      <w:bookmarkStart w:id="9003" w:name="_Toc36810824"/>
      <w:bookmarkStart w:id="9004" w:name="_Toc36847188"/>
      <w:bookmarkStart w:id="9005" w:name="_Toc36939841"/>
      <w:bookmarkStart w:id="9006" w:name="_Toc37082821"/>
      <w:r w:rsidRPr="000E4E7F">
        <w:t>7.1</w:t>
      </w:r>
      <w:r w:rsidRPr="000E4E7F">
        <w:tab/>
        <w:t>UE variables</w:t>
      </w:r>
      <w:bookmarkEnd w:id="8999"/>
      <w:bookmarkEnd w:id="9000"/>
      <w:bookmarkEnd w:id="9001"/>
      <w:bookmarkEnd w:id="9002"/>
      <w:bookmarkEnd w:id="9003"/>
      <w:bookmarkEnd w:id="9004"/>
      <w:bookmarkEnd w:id="9005"/>
      <w:bookmarkEnd w:id="9006"/>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9007" w:name="_Toc20487655"/>
      <w:bookmarkStart w:id="9008" w:name="_Toc29342962"/>
      <w:bookmarkStart w:id="9009" w:name="_Toc29344101"/>
      <w:bookmarkStart w:id="9010" w:name="_Toc36567367"/>
      <w:bookmarkStart w:id="9011" w:name="_Toc36810825"/>
      <w:bookmarkStart w:id="9012" w:name="_Toc36847189"/>
      <w:bookmarkStart w:id="9013" w:name="_Toc36939842"/>
      <w:bookmarkStart w:id="9014" w:name="_Toc37082822"/>
      <w:r w:rsidRPr="000E4E7F">
        <w:t>–</w:t>
      </w:r>
      <w:r w:rsidRPr="000E4E7F">
        <w:tab/>
      </w:r>
      <w:r w:rsidRPr="000E4E7F">
        <w:rPr>
          <w:i/>
          <w:noProof/>
        </w:rPr>
        <w:t>EUTRA-UE-Variables</w:t>
      </w:r>
      <w:bookmarkEnd w:id="9007"/>
      <w:bookmarkEnd w:id="9008"/>
      <w:bookmarkEnd w:id="9009"/>
      <w:bookmarkEnd w:id="9010"/>
      <w:bookmarkEnd w:id="9011"/>
      <w:bookmarkEnd w:id="9012"/>
      <w:bookmarkEnd w:id="9013"/>
      <w:bookmarkEnd w:id="9014"/>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9015" w:name="_Toc12746211"/>
      <w:bookmarkStart w:id="9016" w:name="_Toc36810826"/>
      <w:bookmarkStart w:id="9017" w:name="_Toc36847190"/>
      <w:bookmarkStart w:id="9018" w:name="_Toc36939843"/>
      <w:bookmarkStart w:id="9019" w:name="_Toc37082823"/>
      <w:r w:rsidRPr="000E4E7F">
        <w:t>–</w:t>
      </w:r>
      <w:r w:rsidRPr="000E4E7F">
        <w:tab/>
      </w:r>
      <w:bookmarkEnd w:id="9015"/>
      <w:r w:rsidRPr="000E4E7F">
        <w:rPr>
          <w:rFonts w:eastAsia="MS Mincho"/>
          <w:i/>
        </w:rPr>
        <w:t>VarConditionalReconfiguration</w:t>
      </w:r>
      <w:bookmarkEnd w:id="9016"/>
      <w:bookmarkEnd w:id="9017"/>
      <w:bookmarkEnd w:id="9018"/>
      <w:bookmarkEnd w:id="9019"/>
    </w:p>
    <w:p w14:paraId="3903F08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r w:rsidRPr="000E4E7F">
        <w:rPr>
          <w:i/>
        </w:rPr>
        <w:t>VarConditionalReconfiguration</w:t>
      </w:r>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9020" w:name="_Toc20487656"/>
      <w:bookmarkStart w:id="9021" w:name="_Toc29342963"/>
      <w:bookmarkStart w:id="9022" w:name="_Toc29344102"/>
      <w:bookmarkStart w:id="9023" w:name="_Toc36567368"/>
      <w:bookmarkStart w:id="9024" w:name="_Toc36810827"/>
      <w:bookmarkStart w:id="9025" w:name="_Toc36847191"/>
      <w:bookmarkStart w:id="9026" w:name="_Toc36939844"/>
      <w:bookmarkStart w:id="9027" w:name="_Toc37082824"/>
      <w:r w:rsidRPr="000E4E7F">
        <w:t>–</w:t>
      </w:r>
      <w:r w:rsidRPr="000E4E7F">
        <w:tab/>
      </w:r>
      <w:r w:rsidRPr="000E4E7F">
        <w:rPr>
          <w:i/>
        </w:rPr>
        <w:t>VarConnEstFailReport</w:t>
      </w:r>
      <w:bookmarkEnd w:id="9020"/>
      <w:bookmarkEnd w:id="9021"/>
      <w:bookmarkEnd w:id="9022"/>
      <w:bookmarkEnd w:id="9023"/>
      <w:bookmarkEnd w:id="9024"/>
      <w:bookmarkEnd w:id="9025"/>
      <w:bookmarkEnd w:id="9026"/>
      <w:bookmarkEnd w:id="9027"/>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r w:rsidRPr="000E4E7F">
        <w:rPr>
          <w:bCs/>
          <w:i/>
          <w:iCs/>
        </w:rPr>
        <w:t xml:space="preserve">VarConnEstFailReport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9028" w:name="_Toc20487657"/>
      <w:bookmarkStart w:id="9029" w:name="_Toc29342964"/>
      <w:bookmarkStart w:id="9030" w:name="_Toc29344103"/>
      <w:bookmarkStart w:id="9031" w:name="_Toc36567369"/>
      <w:bookmarkStart w:id="9032" w:name="_Toc36810828"/>
      <w:bookmarkStart w:id="9033" w:name="_Toc36847192"/>
      <w:bookmarkStart w:id="9034" w:name="_Toc36939845"/>
      <w:bookmarkStart w:id="9035" w:name="_Toc37082825"/>
      <w:r w:rsidRPr="000E4E7F">
        <w:t>–</w:t>
      </w:r>
      <w:r w:rsidRPr="000E4E7F">
        <w:tab/>
      </w:r>
      <w:r w:rsidRPr="000E4E7F">
        <w:rPr>
          <w:i/>
        </w:rPr>
        <w:t>VarLog</w:t>
      </w:r>
      <w:r w:rsidRPr="000E4E7F">
        <w:rPr>
          <w:i/>
          <w:noProof/>
        </w:rPr>
        <w:t>MeasConfig</w:t>
      </w:r>
      <w:bookmarkEnd w:id="9028"/>
      <w:bookmarkEnd w:id="9029"/>
      <w:bookmarkEnd w:id="9030"/>
      <w:bookmarkEnd w:id="9031"/>
      <w:bookmarkEnd w:id="9032"/>
      <w:bookmarkEnd w:id="9033"/>
      <w:bookmarkEnd w:id="9034"/>
      <w:bookmarkEnd w:id="9035"/>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r w:rsidRPr="000E4E7F">
        <w:rPr>
          <w:bCs/>
          <w:i/>
          <w:iCs/>
        </w:rPr>
        <w:t xml:space="preserve">VarLogMeasConfig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9036" w:name="_Toc20487658"/>
      <w:bookmarkStart w:id="9037" w:name="_Toc29342965"/>
      <w:bookmarkStart w:id="9038" w:name="_Toc29344104"/>
      <w:bookmarkStart w:id="9039" w:name="_Toc36567370"/>
      <w:bookmarkStart w:id="9040" w:name="_Toc36810829"/>
      <w:bookmarkStart w:id="9041" w:name="_Toc36847193"/>
      <w:bookmarkStart w:id="9042" w:name="_Toc36939846"/>
      <w:bookmarkStart w:id="9043" w:name="_Toc37082826"/>
      <w:r w:rsidRPr="000E4E7F">
        <w:t>–</w:t>
      </w:r>
      <w:r w:rsidRPr="000E4E7F">
        <w:tab/>
      </w:r>
      <w:r w:rsidRPr="000E4E7F">
        <w:rPr>
          <w:i/>
        </w:rPr>
        <w:t>VarLog</w:t>
      </w:r>
      <w:r w:rsidRPr="000E4E7F">
        <w:rPr>
          <w:i/>
          <w:noProof/>
        </w:rPr>
        <w:t>MeasReport</w:t>
      </w:r>
      <w:bookmarkEnd w:id="9036"/>
      <w:bookmarkEnd w:id="9037"/>
      <w:bookmarkEnd w:id="9038"/>
      <w:bookmarkEnd w:id="9039"/>
      <w:bookmarkEnd w:id="9040"/>
      <w:bookmarkEnd w:id="9041"/>
      <w:bookmarkEnd w:id="9042"/>
      <w:bookmarkEnd w:id="9043"/>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r w:rsidRPr="000E4E7F">
        <w:rPr>
          <w:bCs/>
          <w:i/>
          <w:iCs/>
        </w:rPr>
        <w:t xml:space="preserve">VarLogMeasReport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9044" w:name="_Toc20487659"/>
      <w:bookmarkStart w:id="9045" w:name="_Toc29342966"/>
      <w:bookmarkStart w:id="9046" w:name="_Toc29344105"/>
      <w:bookmarkStart w:id="9047" w:name="_Toc36567371"/>
      <w:bookmarkStart w:id="9048" w:name="_Toc36810830"/>
      <w:bookmarkStart w:id="9049" w:name="_Toc36847194"/>
      <w:bookmarkStart w:id="9050" w:name="_Toc36939847"/>
      <w:bookmarkStart w:id="9051" w:name="_Toc37082827"/>
      <w:r w:rsidRPr="000E4E7F">
        <w:t>–</w:t>
      </w:r>
      <w:r w:rsidRPr="000E4E7F">
        <w:tab/>
      </w:r>
      <w:r w:rsidRPr="000E4E7F">
        <w:rPr>
          <w:i/>
        </w:rPr>
        <w:t>Var</w:t>
      </w:r>
      <w:r w:rsidRPr="000E4E7F">
        <w:rPr>
          <w:i/>
          <w:noProof/>
        </w:rPr>
        <w:t>MeasConfig</w:t>
      </w:r>
      <w:bookmarkEnd w:id="9044"/>
      <w:bookmarkEnd w:id="9045"/>
      <w:bookmarkEnd w:id="9046"/>
      <w:bookmarkEnd w:id="9047"/>
      <w:bookmarkEnd w:id="9048"/>
      <w:bookmarkEnd w:id="9049"/>
      <w:bookmarkEnd w:id="9050"/>
      <w:bookmarkEnd w:id="9051"/>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r w:rsidRPr="000E4E7F">
        <w:rPr>
          <w:bCs/>
          <w:i/>
          <w:iCs/>
        </w:rPr>
        <w:t xml:space="preserve">VarMeasConfig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9052" w:name="OLE_LINK86"/>
      <w:r w:rsidRPr="000E4E7F">
        <w:t>reportConfigList</w:t>
      </w:r>
      <w:bookmarkEnd w:id="9052"/>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9053" w:name="_Toc20487660"/>
      <w:bookmarkStart w:id="9054" w:name="_Toc29342967"/>
      <w:bookmarkStart w:id="9055" w:name="_Toc29344106"/>
      <w:bookmarkStart w:id="9056" w:name="_Toc36567372"/>
      <w:bookmarkStart w:id="9057" w:name="_Toc36810831"/>
      <w:bookmarkStart w:id="9058" w:name="_Toc36847195"/>
      <w:bookmarkStart w:id="9059" w:name="_Toc36939848"/>
      <w:bookmarkStart w:id="9060" w:name="_Toc37082828"/>
      <w:r w:rsidRPr="000E4E7F">
        <w:t>–</w:t>
      </w:r>
      <w:r w:rsidRPr="000E4E7F">
        <w:tab/>
      </w:r>
      <w:r w:rsidRPr="000E4E7F">
        <w:rPr>
          <w:i/>
        </w:rPr>
        <w:t>VarMeasIdleConfig</w:t>
      </w:r>
      <w:bookmarkEnd w:id="9053"/>
      <w:bookmarkEnd w:id="9054"/>
      <w:bookmarkEnd w:id="9055"/>
      <w:bookmarkEnd w:id="9056"/>
      <w:bookmarkEnd w:id="9057"/>
      <w:bookmarkEnd w:id="9058"/>
      <w:bookmarkEnd w:id="9059"/>
      <w:bookmarkEnd w:id="9060"/>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r w:rsidRPr="000E4E7F">
        <w:rPr>
          <w:bCs/>
          <w:i/>
          <w:iCs/>
        </w:rPr>
        <w:t xml:space="preserve">VarMeasIdleConfig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9061" w:name="_Toc20487661"/>
      <w:bookmarkStart w:id="9062" w:name="_Toc29342968"/>
      <w:bookmarkStart w:id="9063" w:name="_Toc29344107"/>
      <w:bookmarkStart w:id="9064" w:name="_Toc36567373"/>
      <w:bookmarkStart w:id="9065" w:name="_Toc36810832"/>
      <w:bookmarkStart w:id="9066" w:name="_Toc36847196"/>
      <w:bookmarkStart w:id="9067" w:name="_Toc36939849"/>
      <w:bookmarkStart w:id="9068" w:name="_Toc37082829"/>
      <w:r w:rsidRPr="000E4E7F">
        <w:t>–</w:t>
      </w:r>
      <w:r w:rsidRPr="000E4E7F">
        <w:tab/>
      </w:r>
      <w:r w:rsidRPr="000E4E7F">
        <w:rPr>
          <w:i/>
        </w:rPr>
        <w:t>Var</w:t>
      </w:r>
      <w:r w:rsidRPr="000E4E7F">
        <w:rPr>
          <w:i/>
          <w:noProof/>
        </w:rPr>
        <w:t>MeasIdleReport</w:t>
      </w:r>
      <w:bookmarkEnd w:id="9061"/>
      <w:bookmarkEnd w:id="9062"/>
      <w:bookmarkEnd w:id="9063"/>
      <w:bookmarkEnd w:id="9064"/>
      <w:bookmarkEnd w:id="9065"/>
      <w:bookmarkEnd w:id="9066"/>
      <w:bookmarkEnd w:id="9067"/>
      <w:bookmarkEnd w:id="9068"/>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r w:rsidRPr="000E4E7F">
        <w:rPr>
          <w:bCs/>
          <w:i/>
          <w:iCs/>
        </w:rPr>
        <w:t xml:space="preserve">VarMeasIdleReport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9069" w:name="_Toc20487662"/>
      <w:bookmarkStart w:id="9070" w:name="_Toc29342969"/>
      <w:bookmarkStart w:id="9071" w:name="_Toc29344108"/>
      <w:bookmarkStart w:id="9072" w:name="_Toc36567374"/>
      <w:bookmarkStart w:id="9073" w:name="_Toc36810833"/>
      <w:bookmarkStart w:id="9074" w:name="_Toc36847197"/>
      <w:bookmarkStart w:id="9075" w:name="_Toc36939850"/>
      <w:bookmarkStart w:id="9076" w:name="_Toc37082830"/>
      <w:r w:rsidRPr="000E4E7F">
        <w:t>–</w:t>
      </w:r>
      <w:r w:rsidRPr="000E4E7F">
        <w:tab/>
      </w:r>
      <w:r w:rsidRPr="000E4E7F">
        <w:rPr>
          <w:i/>
        </w:rPr>
        <w:t>VarMeasReportList</w:t>
      </w:r>
      <w:bookmarkEnd w:id="9069"/>
      <w:bookmarkEnd w:id="9070"/>
      <w:bookmarkEnd w:id="9071"/>
      <w:bookmarkEnd w:id="9072"/>
      <w:bookmarkEnd w:id="9073"/>
      <w:bookmarkEnd w:id="9074"/>
      <w:bookmarkEnd w:id="9075"/>
      <w:bookmarkEnd w:id="9076"/>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r w:rsidRPr="000E4E7F">
        <w:rPr>
          <w:bCs/>
          <w:i/>
          <w:iCs/>
        </w:rPr>
        <w:t xml:space="preserve">VarMeasReportList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9077" w:name="_Toc20487663"/>
      <w:bookmarkStart w:id="9078" w:name="_Toc29342970"/>
      <w:bookmarkStart w:id="9079" w:name="_Toc29344109"/>
      <w:bookmarkStart w:id="9080" w:name="_Toc36567375"/>
      <w:bookmarkStart w:id="9081" w:name="_Toc36810834"/>
      <w:bookmarkStart w:id="9082" w:name="_Toc36847198"/>
      <w:bookmarkStart w:id="9083" w:name="_Toc36939851"/>
      <w:bookmarkStart w:id="9084" w:name="_Toc37082831"/>
      <w:r w:rsidRPr="000E4E7F">
        <w:t>–</w:t>
      </w:r>
      <w:r w:rsidRPr="000E4E7F">
        <w:tab/>
      </w:r>
      <w:r w:rsidRPr="000E4E7F">
        <w:rPr>
          <w:i/>
          <w:noProof/>
        </w:rPr>
        <w:t>VarMobilityHistoryReport</w:t>
      </w:r>
      <w:bookmarkEnd w:id="9077"/>
      <w:bookmarkEnd w:id="9078"/>
      <w:bookmarkEnd w:id="9079"/>
      <w:bookmarkEnd w:id="9080"/>
      <w:bookmarkEnd w:id="9081"/>
      <w:bookmarkEnd w:id="9082"/>
      <w:bookmarkEnd w:id="9083"/>
      <w:bookmarkEnd w:id="9084"/>
    </w:p>
    <w:p w14:paraId="55CE02E9"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9085" w:name="_Toc20487664"/>
      <w:bookmarkStart w:id="9086" w:name="_Toc29342971"/>
      <w:bookmarkStart w:id="9087" w:name="_Toc29344110"/>
      <w:bookmarkStart w:id="9088" w:name="_Toc36567376"/>
      <w:bookmarkStart w:id="9089" w:name="_Toc36810835"/>
      <w:bookmarkStart w:id="9090" w:name="_Toc36847199"/>
      <w:bookmarkStart w:id="9091" w:name="_Toc36939852"/>
      <w:bookmarkStart w:id="9092" w:name="_Toc37082832"/>
      <w:r w:rsidRPr="000E4E7F">
        <w:rPr>
          <w:rFonts w:eastAsia="MS Mincho"/>
        </w:rPr>
        <w:t>–</w:t>
      </w:r>
      <w:r w:rsidRPr="000E4E7F">
        <w:rPr>
          <w:rFonts w:eastAsia="MS Mincho"/>
        </w:rPr>
        <w:tab/>
      </w:r>
      <w:bookmarkStart w:id="9093" w:name="_Hlk517087136"/>
      <w:r w:rsidRPr="000E4E7F">
        <w:rPr>
          <w:rFonts w:eastAsia="MS Mincho"/>
          <w:i/>
        </w:rPr>
        <w:t>VarPendingRnaUpdate</w:t>
      </w:r>
      <w:bookmarkEnd w:id="9085"/>
      <w:bookmarkEnd w:id="9086"/>
      <w:bookmarkEnd w:id="9087"/>
      <w:bookmarkEnd w:id="9088"/>
      <w:bookmarkEnd w:id="9089"/>
      <w:bookmarkEnd w:id="9090"/>
      <w:bookmarkEnd w:id="9091"/>
      <w:bookmarkEnd w:id="9092"/>
      <w:bookmarkEnd w:id="9093"/>
    </w:p>
    <w:p w14:paraId="64C4FC88"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9094" w:name="_Toc20487665"/>
      <w:bookmarkStart w:id="9095" w:name="_Toc29342972"/>
      <w:bookmarkStart w:id="9096" w:name="_Toc29344111"/>
      <w:bookmarkStart w:id="9097" w:name="_Toc36567377"/>
      <w:bookmarkStart w:id="9098" w:name="_Toc36810836"/>
      <w:bookmarkStart w:id="9099" w:name="_Toc36847200"/>
      <w:bookmarkStart w:id="9100" w:name="_Toc36939853"/>
      <w:bookmarkStart w:id="9101" w:name="_Toc37082833"/>
      <w:r w:rsidRPr="000E4E7F">
        <w:t>–</w:t>
      </w:r>
      <w:r w:rsidRPr="000E4E7F">
        <w:tab/>
      </w:r>
      <w:r w:rsidRPr="000E4E7F">
        <w:rPr>
          <w:i/>
        </w:rPr>
        <w:t>VarRLF-Report</w:t>
      </w:r>
      <w:bookmarkEnd w:id="9094"/>
      <w:bookmarkEnd w:id="9095"/>
      <w:bookmarkEnd w:id="9096"/>
      <w:bookmarkEnd w:id="9097"/>
      <w:bookmarkEnd w:id="9098"/>
      <w:bookmarkEnd w:id="9099"/>
      <w:bookmarkEnd w:id="9100"/>
      <w:bookmarkEnd w:id="9101"/>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r w:rsidRPr="000E4E7F">
        <w:rPr>
          <w:bCs/>
          <w:i/>
          <w:iCs/>
        </w:rPr>
        <w:t>VarRLF-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9102" w:name="_Toc20487666"/>
      <w:bookmarkStart w:id="9103" w:name="_Toc29342973"/>
      <w:bookmarkStart w:id="9104" w:name="_Toc29344112"/>
      <w:bookmarkStart w:id="9105" w:name="_Toc36567378"/>
      <w:bookmarkStart w:id="9106" w:name="_Toc36810837"/>
      <w:bookmarkStart w:id="9107" w:name="_Toc36847201"/>
      <w:bookmarkStart w:id="9108" w:name="_Toc36939854"/>
      <w:bookmarkStart w:id="9109" w:name="_Toc37082834"/>
      <w:r w:rsidRPr="000E4E7F">
        <w:t>–</w:t>
      </w:r>
      <w:r w:rsidRPr="000E4E7F">
        <w:tab/>
      </w:r>
      <w:r w:rsidRPr="000E4E7F">
        <w:rPr>
          <w:i/>
        </w:rPr>
        <w:t>VarShortINACTIVE-MAC-Input</w:t>
      </w:r>
      <w:bookmarkEnd w:id="9102"/>
      <w:bookmarkEnd w:id="9103"/>
      <w:bookmarkEnd w:id="9104"/>
      <w:bookmarkEnd w:id="9105"/>
      <w:bookmarkEnd w:id="9106"/>
      <w:bookmarkEnd w:id="9107"/>
      <w:bookmarkEnd w:id="9108"/>
      <w:bookmarkEnd w:id="9109"/>
    </w:p>
    <w:p w14:paraId="18E585CE"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384AEB1B"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9110" w:name="_Toc20487667"/>
      <w:bookmarkStart w:id="9111" w:name="_Toc29342974"/>
      <w:bookmarkStart w:id="9112" w:name="_Toc29344113"/>
      <w:bookmarkStart w:id="9113" w:name="_Toc36567379"/>
      <w:bookmarkStart w:id="9114" w:name="_Toc36810838"/>
      <w:bookmarkStart w:id="9115" w:name="_Toc36847202"/>
      <w:bookmarkStart w:id="9116" w:name="_Toc36939855"/>
      <w:bookmarkStart w:id="9117" w:name="_Toc37082835"/>
      <w:r w:rsidRPr="000E4E7F">
        <w:t>–</w:t>
      </w:r>
      <w:r w:rsidRPr="000E4E7F">
        <w:tab/>
      </w:r>
      <w:r w:rsidRPr="000E4E7F">
        <w:rPr>
          <w:i/>
        </w:rPr>
        <w:t>VarShortMAC-Input</w:t>
      </w:r>
      <w:bookmarkEnd w:id="9110"/>
      <w:bookmarkEnd w:id="9111"/>
      <w:bookmarkEnd w:id="9112"/>
      <w:bookmarkEnd w:id="9113"/>
      <w:bookmarkEnd w:id="9114"/>
      <w:bookmarkEnd w:id="9115"/>
      <w:bookmarkEnd w:id="9116"/>
      <w:bookmarkEnd w:id="9117"/>
    </w:p>
    <w:p w14:paraId="2CACABF3"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r w:rsidRPr="000E4E7F">
        <w:rPr>
          <w:bCs/>
          <w:i/>
          <w:iCs/>
        </w:rPr>
        <w:t>VarShortMAC-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9118" w:name="_Toc20487668"/>
      <w:bookmarkStart w:id="9119" w:name="_Toc29342975"/>
      <w:bookmarkStart w:id="9120" w:name="_Toc29344114"/>
      <w:bookmarkStart w:id="9121" w:name="_Toc36567380"/>
      <w:bookmarkStart w:id="9122" w:name="_Toc36810839"/>
      <w:bookmarkStart w:id="9123" w:name="_Toc36847203"/>
      <w:bookmarkStart w:id="9124" w:name="_Toc36939856"/>
      <w:bookmarkStart w:id="9125" w:name="_Toc37082836"/>
      <w:r w:rsidRPr="000E4E7F">
        <w:t>–</w:t>
      </w:r>
      <w:r w:rsidRPr="000E4E7F">
        <w:tab/>
      </w:r>
      <w:r w:rsidRPr="000E4E7F">
        <w:rPr>
          <w:i/>
        </w:rPr>
        <w:t>VarShortResumeMAC-Input</w:t>
      </w:r>
      <w:bookmarkEnd w:id="9118"/>
      <w:bookmarkEnd w:id="9119"/>
      <w:bookmarkEnd w:id="9120"/>
      <w:bookmarkEnd w:id="9121"/>
      <w:bookmarkEnd w:id="9122"/>
      <w:bookmarkEnd w:id="9123"/>
      <w:bookmarkEnd w:id="9124"/>
      <w:bookmarkEnd w:id="9125"/>
    </w:p>
    <w:p w14:paraId="72AFACC3"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5883A05C" w14:textId="77777777" w:rsidR="009722D5" w:rsidRPr="000E4E7F" w:rsidRDefault="009722D5" w:rsidP="009722D5">
      <w:pPr>
        <w:pStyle w:val="TH"/>
      </w:pPr>
      <w:r w:rsidRPr="000E4E7F">
        <w:rPr>
          <w:bCs/>
          <w:i/>
          <w:iCs/>
        </w:rPr>
        <w:t>VarShortResumeMAC-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4611CF14"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9126" w:name="_Toc20487669"/>
      <w:bookmarkStart w:id="9127" w:name="_Toc29342976"/>
      <w:bookmarkStart w:id="9128" w:name="_Toc29344115"/>
      <w:bookmarkStart w:id="9129" w:name="_Toc36567381"/>
      <w:bookmarkStart w:id="9130" w:name="_Toc36810840"/>
      <w:bookmarkStart w:id="9131" w:name="_Toc36847204"/>
      <w:bookmarkStart w:id="9132" w:name="_Toc36939857"/>
      <w:bookmarkStart w:id="9133" w:name="_Toc37082837"/>
      <w:r w:rsidRPr="000E4E7F">
        <w:t>–</w:t>
      </w:r>
      <w:r w:rsidRPr="000E4E7F">
        <w:tab/>
      </w:r>
      <w:r w:rsidRPr="000E4E7F">
        <w:rPr>
          <w:i/>
        </w:rPr>
        <w:t>VarWLAN-MobilityConfig</w:t>
      </w:r>
      <w:bookmarkEnd w:id="9126"/>
      <w:bookmarkEnd w:id="9127"/>
      <w:bookmarkEnd w:id="9128"/>
      <w:bookmarkEnd w:id="9129"/>
      <w:bookmarkEnd w:id="9130"/>
      <w:bookmarkEnd w:id="9131"/>
      <w:bookmarkEnd w:id="9132"/>
      <w:bookmarkEnd w:id="9133"/>
    </w:p>
    <w:p w14:paraId="1E983E58"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r w:rsidRPr="000E4E7F">
              <w:rPr>
                <w:b/>
                <w:i/>
                <w:lang w:eastAsia="en-GB"/>
              </w:rPr>
              <w:t>wlan-MobilitySet</w:t>
            </w:r>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r w:rsidRPr="000E4E7F">
              <w:rPr>
                <w:b/>
                <w:i/>
              </w:rPr>
              <w:t>successReportRequested</w:t>
            </w:r>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9134" w:name="_Toc20487670"/>
      <w:bookmarkStart w:id="9135" w:name="_Toc29342977"/>
      <w:bookmarkStart w:id="9136" w:name="_Toc29344116"/>
      <w:bookmarkStart w:id="9137" w:name="_Toc36567382"/>
      <w:bookmarkStart w:id="9138" w:name="_Toc36810841"/>
      <w:bookmarkStart w:id="9139" w:name="_Toc36847205"/>
      <w:bookmarkStart w:id="9140" w:name="_Toc36939858"/>
      <w:bookmarkStart w:id="9141" w:name="_Toc37082838"/>
      <w:r w:rsidRPr="000E4E7F">
        <w:t>–</w:t>
      </w:r>
      <w:r w:rsidRPr="000E4E7F">
        <w:tab/>
      </w:r>
      <w:r w:rsidRPr="000E4E7F">
        <w:rPr>
          <w:i/>
        </w:rPr>
        <w:t>VarWLAN-Status</w:t>
      </w:r>
      <w:bookmarkEnd w:id="9134"/>
      <w:bookmarkEnd w:id="9135"/>
      <w:bookmarkEnd w:id="9136"/>
      <w:bookmarkEnd w:id="9137"/>
      <w:bookmarkEnd w:id="9138"/>
      <w:bookmarkEnd w:id="9139"/>
      <w:bookmarkEnd w:id="9140"/>
      <w:bookmarkEnd w:id="9141"/>
    </w:p>
    <w:p w14:paraId="11A7396D"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9142" w:name="_Toc20487671"/>
      <w:bookmarkStart w:id="9143" w:name="_Toc29342978"/>
      <w:bookmarkStart w:id="9144" w:name="_Toc29344117"/>
      <w:bookmarkStart w:id="9145" w:name="_Toc36567383"/>
      <w:bookmarkStart w:id="9146" w:name="_Toc36810842"/>
      <w:bookmarkStart w:id="9147" w:name="_Toc36847206"/>
      <w:bookmarkStart w:id="9148" w:name="_Toc36939859"/>
      <w:bookmarkStart w:id="9149" w:name="_Toc37082839"/>
      <w:r w:rsidRPr="000E4E7F">
        <w:t>–</w:t>
      </w:r>
      <w:r w:rsidRPr="000E4E7F">
        <w:tab/>
        <w:t>Multiplicity and type constraint definitions</w:t>
      </w:r>
      <w:bookmarkEnd w:id="9142"/>
      <w:bookmarkEnd w:id="9143"/>
      <w:bookmarkEnd w:id="9144"/>
      <w:bookmarkEnd w:id="9145"/>
      <w:bookmarkEnd w:id="9146"/>
      <w:bookmarkEnd w:id="9147"/>
      <w:bookmarkEnd w:id="9148"/>
      <w:bookmarkEnd w:id="9149"/>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9150" w:name="_Toc20487672"/>
      <w:bookmarkStart w:id="9151" w:name="_Toc29342979"/>
      <w:bookmarkStart w:id="9152" w:name="_Toc29344118"/>
      <w:bookmarkStart w:id="9153" w:name="_Toc36567384"/>
      <w:bookmarkStart w:id="9154" w:name="_Toc36810843"/>
      <w:bookmarkStart w:id="9155" w:name="_Toc36847207"/>
      <w:bookmarkStart w:id="9156" w:name="_Toc36939860"/>
      <w:bookmarkStart w:id="9157" w:name="_Toc37082840"/>
      <w:r w:rsidRPr="000E4E7F">
        <w:t>–</w:t>
      </w:r>
      <w:r w:rsidRPr="000E4E7F">
        <w:tab/>
        <w:t xml:space="preserve">End of </w:t>
      </w:r>
      <w:r w:rsidRPr="000E4E7F">
        <w:rPr>
          <w:i/>
          <w:noProof/>
        </w:rPr>
        <w:t>EUTRA-UE-Variables</w:t>
      </w:r>
      <w:bookmarkEnd w:id="9150"/>
      <w:bookmarkEnd w:id="9151"/>
      <w:bookmarkEnd w:id="9152"/>
      <w:bookmarkEnd w:id="9153"/>
      <w:bookmarkEnd w:id="9154"/>
      <w:bookmarkEnd w:id="9155"/>
      <w:bookmarkEnd w:id="9156"/>
      <w:bookmarkEnd w:id="9157"/>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9158" w:name="_Toc20487673"/>
      <w:bookmarkStart w:id="9159" w:name="_Toc29342980"/>
      <w:bookmarkStart w:id="9160" w:name="_Toc29344119"/>
      <w:bookmarkStart w:id="9161" w:name="_Toc36567385"/>
      <w:bookmarkStart w:id="9162" w:name="_Toc36810844"/>
      <w:bookmarkStart w:id="9163" w:name="_Toc36847208"/>
      <w:bookmarkStart w:id="9164" w:name="_Toc36939861"/>
      <w:bookmarkStart w:id="9165" w:name="_Toc37082841"/>
      <w:r w:rsidRPr="000E4E7F">
        <w:t>7.1a</w:t>
      </w:r>
      <w:r w:rsidRPr="000E4E7F">
        <w:tab/>
        <w:t>NB-IoT UE variables</w:t>
      </w:r>
      <w:bookmarkEnd w:id="9158"/>
      <w:bookmarkEnd w:id="9159"/>
      <w:bookmarkEnd w:id="9160"/>
      <w:bookmarkEnd w:id="9161"/>
      <w:bookmarkEnd w:id="9162"/>
      <w:bookmarkEnd w:id="9163"/>
      <w:bookmarkEnd w:id="9164"/>
      <w:bookmarkEnd w:id="9165"/>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9166" w:name="_Toc20487674"/>
      <w:bookmarkStart w:id="9167" w:name="_Toc29342981"/>
      <w:bookmarkStart w:id="9168" w:name="_Toc29344120"/>
      <w:bookmarkStart w:id="9169" w:name="_Toc36567386"/>
      <w:bookmarkStart w:id="9170" w:name="_Toc36810845"/>
      <w:bookmarkStart w:id="9171" w:name="_Toc36847209"/>
      <w:bookmarkStart w:id="9172" w:name="_Toc36939862"/>
      <w:bookmarkStart w:id="9173" w:name="_Toc37082842"/>
      <w:r w:rsidRPr="000E4E7F">
        <w:t>–</w:t>
      </w:r>
      <w:r w:rsidRPr="000E4E7F">
        <w:tab/>
      </w:r>
      <w:r w:rsidRPr="000E4E7F">
        <w:rPr>
          <w:i/>
          <w:noProof/>
        </w:rPr>
        <w:t>NBIOT-UE-Variables</w:t>
      </w:r>
      <w:bookmarkEnd w:id="9166"/>
      <w:bookmarkEnd w:id="9167"/>
      <w:bookmarkEnd w:id="9168"/>
      <w:bookmarkEnd w:id="9169"/>
      <w:bookmarkEnd w:id="9170"/>
      <w:bookmarkEnd w:id="9171"/>
      <w:bookmarkEnd w:id="9172"/>
      <w:bookmarkEnd w:id="9173"/>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9174" w:name="_Toc36810846"/>
      <w:bookmarkStart w:id="9175" w:name="_Toc36847210"/>
      <w:bookmarkStart w:id="9176" w:name="_Toc36939863"/>
      <w:bookmarkStart w:id="9177" w:name="_Toc37082843"/>
      <w:r w:rsidRPr="000E4E7F">
        <w:t>–</w:t>
      </w:r>
      <w:r w:rsidRPr="000E4E7F">
        <w:tab/>
      </w:r>
      <w:r w:rsidRPr="000E4E7F">
        <w:rPr>
          <w:i/>
          <w:iCs/>
        </w:rPr>
        <w:t>VarANR-MeasConfig-NB</w:t>
      </w:r>
      <w:bookmarkEnd w:id="9174"/>
      <w:bookmarkEnd w:id="9175"/>
      <w:bookmarkEnd w:id="9176"/>
      <w:bookmarkEnd w:id="9177"/>
    </w:p>
    <w:p w14:paraId="514FF53F"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r w:rsidRPr="000E4E7F">
        <w:rPr>
          <w:i/>
          <w:iCs/>
        </w:rPr>
        <w:t>VarANR-MeasConfig-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9178" w:name="_Toc36810847"/>
      <w:bookmarkStart w:id="9179" w:name="_Toc36847211"/>
      <w:bookmarkStart w:id="9180" w:name="_Toc36939864"/>
      <w:bookmarkStart w:id="9181" w:name="_Toc37082844"/>
      <w:r w:rsidRPr="000E4E7F">
        <w:t>–</w:t>
      </w:r>
      <w:r w:rsidRPr="000E4E7F">
        <w:tab/>
      </w:r>
      <w:r w:rsidRPr="000E4E7F">
        <w:rPr>
          <w:i/>
          <w:iCs/>
        </w:rPr>
        <w:t>VarANR-</w:t>
      </w:r>
      <w:r w:rsidRPr="000E4E7F">
        <w:rPr>
          <w:i/>
          <w:iCs/>
          <w:noProof/>
        </w:rPr>
        <w:t>MeasReport-NB</w:t>
      </w:r>
      <w:bookmarkEnd w:id="9178"/>
      <w:bookmarkEnd w:id="9179"/>
      <w:bookmarkEnd w:id="9180"/>
      <w:bookmarkEnd w:id="9181"/>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r w:rsidRPr="000E4E7F">
        <w:rPr>
          <w:i/>
          <w:iCs/>
        </w:rPr>
        <w:t>VarANR-MeasRepor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9182" w:name="_Toc5272864"/>
      <w:bookmarkStart w:id="9183" w:name="_Toc36810848"/>
      <w:bookmarkStart w:id="9184" w:name="_Toc36847212"/>
      <w:bookmarkStart w:id="9185" w:name="_Toc36939865"/>
      <w:bookmarkStart w:id="9186" w:name="_Toc37082845"/>
      <w:r w:rsidRPr="000E4E7F">
        <w:t>–</w:t>
      </w:r>
      <w:r w:rsidRPr="000E4E7F">
        <w:tab/>
      </w:r>
      <w:r w:rsidRPr="000E4E7F">
        <w:rPr>
          <w:i/>
        </w:rPr>
        <w:t>VarRLF-Report</w:t>
      </w:r>
      <w:bookmarkEnd w:id="9182"/>
      <w:r w:rsidRPr="000E4E7F">
        <w:rPr>
          <w:i/>
        </w:rPr>
        <w:t>-NB</w:t>
      </w:r>
      <w:bookmarkEnd w:id="9183"/>
      <w:bookmarkEnd w:id="9184"/>
      <w:bookmarkEnd w:id="9185"/>
      <w:bookmarkEnd w:id="9186"/>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r w:rsidRPr="000E4E7F">
        <w:rPr>
          <w:bCs/>
          <w:i/>
          <w:iCs/>
        </w:rPr>
        <w:t>VarRLF-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9187" w:name="_Toc36810849"/>
      <w:bookmarkStart w:id="9188" w:name="_Toc36847213"/>
      <w:bookmarkStart w:id="9189" w:name="_Toc36939866"/>
      <w:bookmarkStart w:id="9190" w:name="_Toc37082846"/>
      <w:r w:rsidRPr="000E4E7F">
        <w:t>–</w:t>
      </w:r>
      <w:r w:rsidRPr="000E4E7F">
        <w:tab/>
      </w:r>
      <w:r w:rsidRPr="000E4E7F">
        <w:rPr>
          <w:i/>
        </w:rPr>
        <w:t>VarShortMAC-Input-NB</w:t>
      </w:r>
      <w:bookmarkEnd w:id="9187"/>
      <w:bookmarkEnd w:id="9188"/>
      <w:bookmarkEnd w:id="9189"/>
      <w:bookmarkEnd w:id="9190"/>
    </w:p>
    <w:p w14:paraId="7F3E5F5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r w:rsidRPr="000E4E7F">
        <w:rPr>
          <w:bCs/>
          <w:i/>
          <w:iCs/>
        </w:rPr>
        <w:t>VarShortMAC-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191" w:name="_Toc36810850"/>
      <w:bookmarkStart w:id="9192" w:name="_Toc36847214"/>
      <w:bookmarkStart w:id="9193" w:name="_Toc36939867"/>
      <w:bookmarkStart w:id="9194" w:name="_Toc37082847"/>
      <w:r w:rsidRPr="000E4E7F">
        <w:t>–</w:t>
      </w:r>
      <w:r w:rsidRPr="000E4E7F">
        <w:tab/>
      </w:r>
      <w:r w:rsidRPr="000E4E7F">
        <w:rPr>
          <w:i/>
          <w:noProof/>
        </w:rPr>
        <w:t>VarShortResumeMAC-Input-NB</w:t>
      </w:r>
      <w:bookmarkEnd w:id="9191"/>
      <w:bookmarkEnd w:id="9192"/>
      <w:bookmarkEnd w:id="9193"/>
      <w:bookmarkEnd w:id="9194"/>
    </w:p>
    <w:p w14:paraId="738CA8CB"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763474B2" w14:textId="77777777" w:rsidR="00C65613" w:rsidRPr="000E4E7F" w:rsidRDefault="00C65613" w:rsidP="00C65613">
      <w:pPr>
        <w:pStyle w:val="TH"/>
        <w:rPr>
          <w:bCs/>
          <w:i/>
          <w:iCs/>
        </w:rPr>
      </w:pPr>
      <w:r w:rsidRPr="000E4E7F">
        <w:rPr>
          <w:bCs/>
          <w:i/>
          <w:iCs/>
        </w:rPr>
        <w:t>VarShortResumeMAC-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195" w:name="_Toc20487675"/>
      <w:bookmarkStart w:id="9196" w:name="_Toc29342982"/>
      <w:bookmarkStart w:id="9197" w:name="_Toc29344121"/>
      <w:bookmarkStart w:id="9198" w:name="_Toc36567387"/>
      <w:bookmarkStart w:id="9199" w:name="_Toc36810851"/>
      <w:bookmarkStart w:id="9200" w:name="_Toc36847215"/>
      <w:bookmarkStart w:id="9201" w:name="_Toc36939868"/>
      <w:bookmarkStart w:id="9202" w:name="_Toc37082848"/>
      <w:r w:rsidRPr="000E4E7F">
        <w:t>–</w:t>
      </w:r>
      <w:r w:rsidRPr="000E4E7F">
        <w:tab/>
        <w:t xml:space="preserve">End of </w:t>
      </w:r>
      <w:r w:rsidRPr="000E4E7F">
        <w:rPr>
          <w:i/>
          <w:noProof/>
        </w:rPr>
        <w:t>NBIOT-UE-Variables</w:t>
      </w:r>
      <w:bookmarkEnd w:id="9195"/>
      <w:bookmarkEnd w:id="9196"/>
      <w:bookmarkEnd w:id="9197"/>
      <w:bookmarkEnd w:id="9198"/>
      <w:bookmarkEnd w:id="9199"/>
      <w:bookmarkEnd w:id="9200"/>
      <w:bookmarkEnd w:id="9201"/>
      <w:bookmarkEnd w:id="9202"/>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203" w:name="_Toc20487676"/>
      <w:bookmarkStart w:id="9204" w:name="_Toc29342983"/>
      <w:bookmarkStart w:id="9205" w:name="_Toc29344122"/>
      <w:bookmarkStart w:id="9206" w:name="_Toc36567388"/>
      <w:bookmarkStart w:id="9207" w:name="_Toc36810852"/>
      <w:bookmarkStart w:id="9208" w:name="_Toc36847216"/>
      <w:bookmarkStart w:id="9209" w:name="_Toc36939869"/>
      <w:bookmarkStart w:id="9210" w:name="_Toc37082849"/>
      <w:r w:rsidRPr="000E4E7F">
        <w:t>7.2</w:t>
      </w:r>
      <w:r w:rsidRPr="000E4E7F">
        <w:tab/>
        <w:t>Counters</w:t>
      </w:r>
      <w:bookmarkEnd w:id="9203"/>
      <w:bookmarkEnd w:id="9204"/>
      <w:bookmarkEnd w:id="9205"/>
      <w:bookmarkEnd w:id="9206"/>
      <w:bookmarkEnd w:id="9207"/>
      <w:bookmarkEnd w:id="9208"/>
      <w:bookmarkEnd w:id="9209"/>
      <w:bookmarkEnd w:id="92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211" w:name="_Toc20487677"/>
      <w:bookmarkStart w:id="9212" w:name="_Toc29342984"/>
      <w:bookmarkStart w:id="9213" w:name="_Toc29344123"/>
      <w:bookmarkStart w:id="9214" w:name="_Toc36567389"/>
      <w:bookmarkStart w:id="9215" w:name="_Toc36810853"/>
      <w:bookmarkStart w:id="9216" w:name="_Toc36847217"/>
      <w:bookmarkStart w:id="9217" w:name="_Toc36939870"/>
      <w:bookmarkStart w:id="9218" w:name="_Toc37082850"/>
      <w:r w:rsidRPr="000E4E7F">
        <w:t>7.3</w:t>
      </w:r>
      <w:r w:rsidRPr="000E4E7F">
        <w:tab/>
        <w:t>Timers</w:t>
      </w:r>
      <w:bookmarkEnd w:id="9211"/>
      <w:bookmarkEnd w:id="9212"/>
      <w:bookmarkEnd w:id="9213"/>
      <w:bookmarkEnd w:id="9214"/>
      <w:bookmarkEnd w:id="9215"/>
      <w:bookmarkEnd w:id="9216"/>
      <w:bookmarkEnd w:id="9217"/>
      <w:bookmarkEnd w:id="9218"/>
    </w:p>
    <w:p w14:paraId="414922A2" w14:textId="77777777" w:rsidR="009722D5" w:rsidRPr="000E4E7F" w:rsidRDefault="009722D5" w:rsidP="009722D5">
      <w:pPr>
        <w:pStyle w:val="Heading3"/>
      </w:pPr>
      <w:bookmarkStart w:id="9219" w:name="_Toc20487678"/>
      <w:bookmarkStart w:id="9220" w:name="_Toc29342985"/>
      <w:bookmarkStart w:id="9221" w:name="_Toc29344124"/>
      <w:bookmarkStart w:id="9222" w:name="_Toc36567390"/>
      <w:bookmarkStart w:id="9223" w:name="_Toc36810854"/>
      <w:bookmarkStart w:id="9224" w:name="_Toc36847218"/>
      <w:bookmarkStart w:id="9225" w:name="_Toc36939871"/>
      <w:bookmarkStart w:id="9226" w:name="_Toc37082851"/>
      <w:r w:rsidRPr="000E4E7F">
        <w:t>7.3.1</w:t>
      </w:r>
      <w:r w:rsidRPr="000E4E7F">
        <w:tab/>
        <w:t>Timers (Informative)</w:t>
      </w:r>
      <w:bookmarkEnd w:id="9219"/>
      <w:bookmarkEnd w:id="9220"/>
      <w:bookmarkEnd w:id="9221"/>
      <w:bookmarkEnd w:id="9222"/>
      <w:bookmarkEnd w:id="9223"/>
      <w:bookmarkEnd w:id="9224"/>
      <w:bookmarkEnd w:id="9225"/>
      <w:bookmarkEnd w:id="922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12E17F85"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13AEB3DE"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31A0C060"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9227" w:author="Ericsson" w:date="2020-04-29T15:58:00Z">
              <w:r w:rsidR="00F06C58">
                <w:rPr>
                  <w:lang w:eastAsia="zh-CN"/>
                </w:rPr>
                <w:t>;</w:t>
              </w:r>
            </w:ins>
            <w:del w:id="9228" w:author="Ericsson" w:date="2020-04-29T15:58:00Z">
              <w:r w:rsidRPr="000E4E7F" w:rsidDel="00F06C58">
                <w:rPr>
                  <w:lang w:eastAsia="zh-CN"/>
                </w:rPr>
                <w:delText>.</w:delText>
              </w:r>
            </w:del>
            <w:ins w:id="9229" w:author="Ericsson" w:date="2020-04-29T15:58:00Z">
              <w:r w:rsidR="00F06C58">
                <w:rPr>
                  <w:lang w:eastAsia="zh-CN"/>
                </w:rPr>
                <w:t xml:space="preserve"> </w:t>
              </w:r>
            </w:ins>
            <w:ins w:id="9230" w:author="Ericsson" w:date="2020-04-29T15:59:00Z">
              <w:r w:rsidR="00F06C58" w:rsidRPr="00F06C58">
                <w:rPr>
                  <w:lang w:eastAsia="zh-CN"/>
                </w:rPr>
                <w:t>If any DAPS bearer is configured and if there is no RLF in source, initiate the failure information procedure.</w:t>
              </w:r>
            </w:ins>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6E1F359"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231" w:name="OLE_LINK35"/>
            <w:bookmarkStart w:id="9232" w:name="OLE_LINK37"/>
            <w:r w:rsidRPr="000E4E7F">
              <w:t>initiating the RRC connection re-establishment procedure</w:t>
            </w:r>
            <w:bookmarkEnd w:id="9231"/>
            <w:bookmarkEnd w:id="9232"/>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233" w:name="_Toc20487679"/>
      <w:bookmarkStart w:id="9234" w:name="_Toc29342986"/>
      <w:bookmarkStart w:id="9235" w:name="_Toc29344125"/>
      <w:bookmarkStart w:id="9236" w:name="_Toc36567391"/>
      <w:bookmarkStart w:id="9237" w:name="_Toc36810855"/>
      <w:bookmarkStart w:id="9238" w:name="_Toc36847219"/>
      <w:bookmarkStart w:id="9239" w:name="_Toc36939872"/>
      <w:bookmarkStart w:id="9240" w:name="_Toc37082852"/>
      <w:r w:rsidRPr="000E4E7F">
        <w:t>7.3.2</w:t>
      </w:r>
      <w:r w:rsidRPr="000E4E7F">
        <w:tab/>
        <w:t>Timer handling</w:t>
      </w:r>
      <w:bookmarkEnd w:id="9233"/>
      <w:bookmarkEnd w:id="9234"/>
      <w:bookmarkEnd w:id="9235"/>
      <w:bookmarkEnd w:id="9236"/>
      <w:bookmarkEnd w:id="9237"/>
      <w:bookmarkEnd w:id="9238"/>
      <w:bookmarkEnd w:id="9239"/>
      <w:bookmarkEnd w:id="9240"/>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241" w:name="_Toc20487680"/>
      <w:bookmarkStart w:id="9242" w:name="_Toc29342987"/>
      <w:bookmarkStart w:id="9243" w:name="_Toc29344126"/>
      <w:bookmarkStart w:id="9244" w:name="_Toc36567392"/>
      <w:bookmarkStart w:id="9245" w:name="_Toc36810856"/>
      <w:bookmarkStart w:id="9246" w:name="_Toc36847220"/>
      <w:bookmarkStart w:id="9247" w:name="_Toc36939873"/>
      <w:bookmarkStart w:id="9248" w:name="_Toc37082853"/>
      <w:r w:rsidRPr="000E4E7F">
        <w:t>7.4</w:t>
      </w:r>
      <w:r w:rsidRPr="000E4E7F">
        <w:tab/>
        <w:t>Constants</w:t>
      </w:r>
      <w:bookmarkEnd w:id="9241"/>
      <w:bookmarkEnd w:id="9242"/>
      <w:bookmarkEnd w:id="9243"/>
      <w:bookmarkEnd w:id="9244"/>
      <w:bookmarkEnd w:id="9245"/>
      <w:bookmarkEnd w:id="9246"/>
      <w:bookmarkEnd w:id="9247"/>
      <w:bookmarkEnd w:id="924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249" w:name="_Toc20487681"/>
      <w:bookmarkStart w:id="9250" w:name="_Toc29342988"/>
      <w:bookmarkStart w:id="9251" w:name="_Toc29344127"/>
      <w:bookmarkStart w:id="9252" w:name="_Toc36567393"/>
      <w:bookmarkStart w:id="9253" w:name="_Toc36810857"/>
      <w:bookmarkStart w:id="9254" w:name="_Toc36847221"/>
      <w:bookmarkStart w:id="9255" w:name="_Toc36939874"/>
      <w:bookmarkStart w:id="9256" w:name="_Toc37082854"/>
      <w:r w:rsidRPr="000E4E7F">
        <w:t>8</w:t>
      </w:r>
      <w:r w:rsidRPr="000E4E7F">
        <w:tab/>
        <w:t>Protocol data unit abstract syntax</w:t>
      </w:r>
      <w:bookmarkEnd w:id="9249"/>
      <w:bookmarkEnd w:id="9250"/>
      <w:bookmarkEnd w:id="9251"/>
      <w:bookmarkEnd w:id="9252"/>
      <w:bookmarkEnd w:id="9253"/>
      <w:bookmarkEnd w:id="9254"/>
      <w:bookmarkEnd w:id="9255"/>
      <w:bookmarkEnd w:id="9256"/>
    </w:p>
    <w:p w14:paraId="1A641C98" w14:textId="77777777" w:rsidR="009722D5" w:rsidRPr="000E4E7F" w:rsidRDefault="009722D5" w:rsidP="009722D5">
      <w:pPr>
        <w:pStyle w:val="Heading2"/>
      </w:pPr>
      <w:bookmarkStart w:id="9257" w:name="_Toc20487682"/>
      <w:bookmarkStart w:id="9258" w:name="_Toc29342989"/>
      <w:bookmarkStart w:id="9259" w:name="_Toc29344128"/>
      <w:bookmarkStart w:id="9260" w:name="_Toc36567394"/>
      <w:bookmarkStart w:id="9261" w:name="_Toc36810858"/>
      <w:bookmarkStart w:id="9262" w:name="_Toc36847222"/>
      <w:bookmarkStart w:id="9263" w:name="_Toc36939875"/>
      <w:bookmarkStart w:id="9264" w:name="_Toc37082855"/>
      <w:r w:rsidRPr="000E4E7F">
        <w:t>8.1</w:t>
      </w:r>
      <w:r w:rsidRPr="000E4E7F">
        <w:tab/>
        <w:t>General</w:t>
      </w:r>
      <w:bookmarkEnd w:id="9257"/>
      <w:bookmarkEnd w:id="9258"/>
      <w:bookmarkEnd w:id="9259"/>
      <w:bookmarkEnd w:id="9260"/>
      <w:bookmarkEnd w:id="9261"/>
      <w:bookmarkEnd w:id="9262"/>
      <w:bookmarkEnd w:id="9263"/>
      <w:bookmarkEnd w:id="9264"/>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265" w:name="_Toc20487683"/>
      <w:bookmarkStart w:id="9266" w:name="_Toc29342990"/>
      <w:bookmarkStart w:id="9267" w:name="_Toc29344129"/>
      <w:bookmarkStart w:id="9268" w:name="_Toc36567395"/>
      <w:bookmarkStart w:id="9269" w:name="_Toc36810859"/>
      <w:bookmarkStart w:id="9270" w:name="_Toc36847223"/>
      <w:bookmarkStart w:id="9271" w:name="_Toc36939876"/>
      <w:bookmarkStart w:id="9272" w:name="_Toc37082856"/>
      <w:r w:rsidRPr="000E4E7F">
        <w:t>8.2</w:t>
      </w:r>
      <w:r w:rsidRPr="000E4E7F">
        <w:tab/>
        <w:t>Structure of encoded RRC messages</w:t>
      </w:r>
      <w:bookmarkEnd w:id="9265"/>
      <w:bookmarkEnd w:id="9266"/>
      <w:bookmarkEnd w:id="9267"/>
      <w:bookmarkEnd w:id="9268"/>
      <w:bookmarkEnd w:id="9269"/>
      <w:bookmarkEnd w:id="9270"/>
      <w:bookmarkEnd w:id="9271"/>
      <w:bookmarkEnd w:id="9272"/>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273" w:name="_Toc20487684"/>
      <w:bookmarkStart w:id="9274" w:name="_Toc29342991"/>
      <w:bookmarkStart w:id="9275" w:name="_Toc29344130"/>
      <w:bookmarkStart w:id="9276" w:name="_Toc36567396"/>
      <w:bookmarkStart w:id="9277" w:name="_Toc36810860"/>
      <w:bookmarkStart w:id="9278" w:name="_Toc36847224"/>
      <w:bookmarkStart w:id="9279" w:name="_Toc36939877"/>
      <w:bookmarkStart w:id="9280" w:name="_Toc37082857"/>
      <w:r w:rsidRPr="000E4E7F">
        <w:t>8.3</w:t>
      </w:r>
      <w:r w:rsidRPr="000E4E7F">
        <w:tab/>
        <w:t>Basic production</w:t>
      </w:r>
      <w:bookmarkEnd w:id="9273"/>
      <w:bookmarkEnd w:id="9274"/>
      <w:bookmarkEnd w:id="9275"/>
      <w:bookmarkEnd w:id="9276"/>
      <w:bookmarkEnd w:id="9277"/>
      <w:bookmarkEnd w:id="9278"/>
      <w:bookmarkEnd w:id="9279"/>
      <w:bookmarkEnd w:id="9280"/>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281" w:name="_Toc20487685"/>
      <w:bookmarkStart w:id="9282" w:name="_Toc29342992"/>
      <w:bookmarkStart w:id="9283" w:name="_Toc29344131"/>
      <w:bookmarkStart w:id="9284" w:name="_Toc36567397"/>
      <w:bookmarkStart w:id="9285" w:name="_Toc36810861"/>
      <w:bookmarkStart w:id="9286" w:name="_Toc36847225"/>
      <w:bookmarkStart w:id="9287" w:name="_Toc36939878"/>
      <w:bookmarkStart w:id="9288" w:name="_Toc37082858"/>
      <w:r w:rsidRPr="000E4E7F">
        <w:t>8.4</w:t>
      </w:r>
      <w:r w:rsidRPr="000E4E7F">
        <w:tab/>
        <w:t>Extension</w:t>
      </w:r>
      <w:bookmarkEnd w:id="9281"/>
      <w:bookmarkEnd w:id="9282"/>
      <w:bookmarkEnd w:id="9283"/>
      <w:bookmarkEnd w:id="9284"/>
      <w:bookmarkEnd w:id="9285"/>
      <w:bookmarkEnd w:id="9286"/>
      <w:bookmarkEnd w:id="9287"/>
      <w:bookmarkEnd w:id="9288"/>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289" w:name="_Toc20487686"/>
      <w:bookmarkStart w:id="9290" w:name="_Toc29342993"/>
      <w:bookmarkStart w:id="9291" w:name="_Toc29344132"/>
      <w:bookmarkStart w:id="9292" w:name="_Toc36567398"/>
      <w:bookmarkStart w:id="9293" w:name="_Toc36810862"/>
      <w:bookmarkStart w:id="9294" w:name="_Toc36847226"/>
      <w:bookmarkStart w:id="9295" w:name="_Toc36939879"/>
      <w:bookmarkStart w:id="9296" w:name="_Toc37082859"/>
      <w:r w:rsidRPr="000E4E7F">
        <w:t>8.5</w:t>
      </w:r>
      <w:r w:rsidRPr="000E4E7F">
        <w:tab/>
        <w:t>Padding</w:t>
      </w:r>
      <w:bookmarkEnd w:id="9289"/>
      <w:bookmarkEnd w:id="9290"/>
      <w:bookmarkEnd w:id="9291"/>
      <w:bookmarkEnd w:id="9292"/>
      <w:bookmarkEnd w:id="9293"/>
      <w:bookmarkEnd w:id="9294"/>
      <w:bookmarkEnd w:id="9295"/>
      <w:bookmarkEnd w:id="9296"/>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297" w:name="_1290584514"/>
    <w:bookmarkStart w:id="9298" w:name="_MON_1290511242"/>
    <w:bookmarkStart w:id="9299" w:name="_1290511257"/>
    <w:bookmarkStart w:id="9300" w:name="_MON_1290512447"/>
    <w:bookmarkStart w:id="9301" w:name="_MON_1290584033"/>
    <w:bookmarkStart w:id="9302" w:name="_MON_1290584807"/>
    <w:bookmarkStart w:id="9303" w:name="_MON_1290584814"/>
    <w:bookmarkStart w:id="9304" w:name="_MON_1290585950"/>
    <w:bookmarkEnd w:id="9297"/>
    <w:bookmarkEnd w:id="9298"/>
    <w:bookmarkEnd w:id="9299"/>
    <w:bookmarkEnd w:id="9300"/>
    <w:bookmarkEnd w:id="9301"/>
    <w:bookmarkEnd w:id="9302"/>
    <w:bookmarkEnd w:id="9303"/>
    <w:bookmarkEnd w:id="9304"/>
    <w:bookmarkStart w:id="9305" w:name="_MON_1290511162"/>
    <w:bookmarkEnd w:id="9305"/>
    <w:p w14:paraId="1D3A8636" w14:textId="77777777" w:rsidR="009722D5" w:rsidRPr="000E4E7F" w:rsidRDefault="009722D5" w:rsidP="00815F77">
      <w:pPr>
        <w:pStyle w:val="TH"/>
      </w:pPr>
      <w:r w:rsidRPr="000E4E7F">
        <w:object w:dxaOrig="8400" w:dyaOrig="5070" w14:anchorId="750E6AF2">
          <v:shape id="_x0000_i1266" type="#_x0000_t75" style="width:420pt;height:255pt" o:ole="">
            <v:imagedata r:id="rId473" o:title=""/>
          </v:shape>
          <o:OLEObject Type="Embed" ProgID="Word.Picture.8" ShapeID="_x0000_i1266" DrawAspect="Content" ObjectID="_1650272563" r:id="rId474"/>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306" w:name="_Toc20487687"/>
      <w:bookmarkStart w:id="9307" w:name="_Toc29342994"/>
      <w:bookmarkStart w:id="9308" w:name="_Toc29344133"/>
      <w:bookmarkStart w:id="9309" w:name="_Toc36567399"/>
      <w:bookmarkStart w:id="9310" w:name="_Toc36810863"/>
      <w:bookmarkStart w:id="9311" w:name="_Toc36847227"/>
      <w:bookmarkStart w:id="9312" w:name="_Toc36939880"/>
      <w:bookmarkStart w:id="9313" w:name="_Toc37082860"/>
      <w:r w:rsidRPr="000E4E7F">
        <w:t>9</w:t>
      </w:r>
      <w:r w:rsidRPr="000E4E7F">
        <w:tab/>
        <w:t>Specified and default radio configurations</w:t>
      </w:r>
      <w:bookmarkEnd w:id="9306"/>
      <w:bookmarkEnd w:id="9307"/>
      <w:bookmarkEnd w:id="9308"/>
      <w:bookmarkEnd w:id="9309"/>
      <w:bookmarkEnd w:id="9310"/>
      <w:bookmarkEnd w:id="9311"/>
      <w:bookmarkEnd w:id="9312"/>
      <w:bookmarkEnd w:id="9313"/>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314" w:name="_Toc20487688"/>
      <w:bookmarkStart w:id="9315" w:name="_Toc29342995"/>
      <w:bookmarkStart w:id="9316" w:name="_Toc29344134"/>
      <w:bookmarkStart w:id="9317" w:name="_Toc36567400"/>
      <w:bookmarkStart w:id="9318" w:name="_Toc36810864"/>
      <w:bookmarkStart w:id="9319" w:name="_Toc36847228"/>
      <w:bookmarkStart w:id="9320" w:name="_Toc36939881"/>
      <w:bookmarkStart w:id="9321" w:name="_Toc37082861"/>
      <w:r w:rsidRPr="000E4E7F">
        <w:t>9.1</w:t>
      </w:r>
      <w:r w:rsidRPr="000E4E7F">
        <w:tab/>
        <w:t>Specified configurations</w:t>
      </w:r>
      <w:bookmarkEnd w:id="9314"/>
      <w:bookmarkEnd w:id="9315"/>
      <w:bookmarkEnd w:id="9316"/>
      <w:bookmarkEnd w:id="9317"/>
      <w:bookmarkEnd w:id="9318"/>
      <w:bookmarkEnd w:id="9319"/>
      <w:bookmarkEnd w:id="9320"/>
      <w:bookmarkEnd w:id="9321"/>
    </w:p>
    <w:p w14:paraId="39EE09B7" w14:textId="77777777" w:rsidR="009722D5" w:rsidRPr="000E4E7F" w:rsidRDefault="009722D5" w:rsidP="009722D5">
      <w:pPr>
        <w:pStyle w:val="Heading3"/>
        <w:ind w:left="0" w:firstLine="0"/>
      </w:pPr>
      <w:bookmarkStart w:id="9322" w:name="_Toc20487689"/>
      <w:bookmarkStart w:id="9323" w:name="_Toc29342996"/>
      <w:bookmarkStart w:id="9324" w:name="_Toc29344135"/>
      <w:bookmarkStart w:id="9325" w:name="_Toc36567401"/>
      <w:bookmarkStart w:id="9326" w:name="_Toc36810865"/>
      <w:bookmarkStart w:id="9327" w:name="_Toc36847229"/>
      <w:bookmarkStart w:id="9328" w:name="_Toc36939882"/>
      <w:bookmarkStart w:id="9329" w:name="_Toc37082862"/>
      <w:r w:rsidRPr="000E4E7F">
        <w:t>9.1.1</w:t>
      </w:r>
      <w:r w:rsidRPr="000E4E7F">
        <w:tab/>
        <w:t>Logical channel configurations</w:t>
      </w:r>
      <w:bookmarkEnd w:id="9322"/>
      <w:bookmarkEnd w:id="9323"/>
      <w:bookmarkEnd w:id="9324"/>
      <w:bookmarkEnd w:id="9325"/>
      <w:bookmarkEnd w:id="9326"/>
      <w:bookmarkEnd w:id="9327"/>
      <w:bookmarkEnd w:id="9328"/>
      <w:bookmarkEnd w:id="9329"/>
    </w:p>
    <w:p w14:paraId="7BF78818" w14:textId="77777777" w:rsidR="009722D5" w:rsidRPr="000E4E7F" w:rsidRDefault="009722D5" w:rsidP="009722D5">
      <w:pPr>
        <w:pStyle w:val="Heading4"/>
      </w:pPr>
      <w:bookmarkStart w:id="9330" w:name="_Toc20487690"/>
      <w:bookmarkStart w:id="9331" w:name="_Toc29342997"/>
      <w:bookmarkStart w:id="9332" w:name="_Toc29344136"/>
      <w:bookmarkStart w:id="9333" w:name="_Toc36567402"/>
      <w:bookmarkStart w:id="9334" w:name="_Toc36810866"/>
      <w:bookmarkStart w:id="9335" w:name="_Toc36847230"/>
      <w:bookmarkStart w:id="9336" w:name="_Toc36939883"/>
      <w:bookmarkStart w:id="9337" w:name="_Toc37082863"/>
      <w:r w:rsidRPr="000E4E7F">
        <w:t>9.1.1.1</w:t>
      </w:r>
      <w:r w:rsidRPr="000E4E7F">
        <w:tab/>
        <w:t>BCCH configuration</w:t>
      </w:r>
      <w:bookmarkEnd w:id="9330"/>
      <w:bookmarkEnd w:id="9331"/>
      <w:bookmarkEnd w:id="9332"/>
      <w:bookmarkEnd w:id="9333"/>
      <w:bookmarkEnd w:id="9334"/>
      <w:bookmarkEnd w:id="9335"/>
      <w:bookmarkEnd w:id="9336"/>
      <w:bookmarkEnd w:id="9337"/>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338" w:name="_Toc20487691"/>
      <w:bookmarkStart w:id="9339" w:name="_Toc29342998"/>
      <w:bookmarkStart w:id="9340" w:name="_Toc29344137"/>
      <w:bookmarkStart w:id="9341" w:name="_Toc36567403"/>
      <w:bookmarkStart w:id="9342" w:name="_Toc36810867"/>
      <w:bookmarkStart w:id="9343" w:name="_Toc36847231"/>
      <w:bookmarkStart w:id="9344" w:name="_Toc36939884"/>
      <w:bookmarkStart w:id="9345" w:name="_Toc37082864"/>
      <w:r w:rsidRPr="000E4E7F">
        <w:t>9.1.1.2</w:t>
      </w:r>
      <w:r w:rsidRPr="000E4E7F">
        <w:tab/>
        <w:t>CCCH configuration</w:t>
      </w:r>
      <w:bookmarkEnd w:id="9338"/>
      <w:bookmarkEnd w:id="9339"/>
      <w:bookmarkEnd w:id="9340"/>
      <w:bookmarkEnd w:id="9341"/>
      <w:bookmarkEnd w:id="9342"/>
      <w:bookmarkEnd w:id="9343"/>
      <w:bookmarkEnd w:id="9344"/>
      <w:bookmarkEnd w:id="9345"/>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r w:rsidRPr="000E4E7F">
              <w:rPr>
                <w:i/>
                <w:lang w:eastAsia="en-GB"/>
              </w:rPr>
              <w:t>prioritisedBitRate</w:t>
            </w:r>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r w:rsidRPr="000E4E7F">
              <w:rPr>
                <w:i/>
                <w:lang w:eastAsia="en-GB"/>
              </w:rPr>
              <w:t>bucketSizeDuration</w:t>
            </w:r>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r w:rsidRPr="000E4E7F">
              <w:rPr>
                <w:i/>
                <w:lang w:eastAsia="en-GB"/>
              </w:rPr>
              <w:t>logicalChannelGroup</w:t>
            </w:r>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346" w:name="_Toc20487692"/>
      <w:bookmarkStart w:id="9347" w:name="_Toc29342999"/>
      <w:bookmarkStart w:id="9348" w:name="_Toc29344138"/>
      <w:bookmarkStart w:id="9349" w:name="_Toc36567404"/>
      <w:bookmarkStart w:id="9350" w:name="_Toc36810868"/>
      <w:bookmarkStart w:id="9351" w:name="_Toc36847232"/>
      <w:bookmarkStart w:id="9352" w:name="_Toc36939885"/>
      <w:bookmarkStart w:id="9353" w:name="_Toc37082865"/>
      <w:r w:rsidRPr="000E4E7F">
        <w:t>9.1.1.3</w:t>
      </w:r>
      <w:r w:rsidRPr="000E4E7F">
        <w:tab/>
        <w:t>PCCH configuration</w:t>
      </w:r>
      <w:bookmarkEnd w:id="9346"/>
      <w:bookmarkEnd w:id="9347"/>
      <w:bookmarkEnd w:id="9348"/>
      <w:bookmarkEnd w:id="9349"/>
      <w:bookmarkEnd w:id="9350"/>
      <w:bookmarkEnd w:id="9351"/>
      <w:bookmarkEnd w:id="9352"/>
      <w:bookmarkEnd w:id="9353"/>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354" w:name="_Toc20487693"/>
      <w:bookmarkStart w:id="9355" w:name="_Toc29343000"/>
      <w:bookmarkStart w:id="9356" w:name="_Toc29344139"/>
      <w:bookmarkStart w:id="9357" w:name="_Toc36567405"/>
      <w:bookmarkStart w:id="9358" w:name="_Toc36810869"/>
      <w:bookmarkStart w:id="9359" w:name="_Toc36847233"/>
      <w:bookmarkStart w:id="9360" w:name="_Toc36939886"/>
      <w:bookmarkStart w:id="9361" w:name="_Toc37082866"/>
      <w:r w:rsidRPr="000E4E7F">
        <w:t>9.1.1.4</w:t>
      </w:r>
      <w:r w:rsidRPr="000E4E7F">
        <w:tab/>
        <w:t>MCCH and MTCH configuration</w:t>
      </w:r>
      <w:bookmarkEnd w:id="9354"/>
      <w:bookmarkEnd w:id="9355"/>
      <w:bookmarkEnd w:id="9356"/>
      <w:bookmarkEnd w:id="9357"/>
      <w:bookmarkEnd w:id="9358"/>
      <w:bookmarkEnd w:id="9359"/>
      <w:bookmarkEnd w:id="9360"/>
      <w:bookmarkEnd w:id="9361"/>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r w:rsidRPr="000E4E7F">
              <w:rPr>
                <w:i/>
                <w:lang w:eastAsia="en-GB"/>
              </w:rPr>
              <w:t>sn-FieldLength</w:t>
            </w:r>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362" w:name="_Toc20487694"/>
      <w:bookmarkStart w:id="9363" w:name="_Toc29343001"/>
      <w:bookmarkStart w:id="9364" w:name="_Toc29344140"/>
      <w:bookmarkStart w:id="9365" w:name="_Toc36567406"/>
      <w:bookmarkStart w:id="9366" w:name="_Toc36810870"/>
      <w:bookmarkStart w:id="9367" w:name="_Toc36847234"/>
      <w:bookmarkStart w:id="9368" w:name="_Toc36939887"/>
      <w:bookmarkStart w:id="9369" w:name="_Toc37082867"/>
      <w:r w:rsidRPr="000E4E7F">
        <w:t>9.1.1.5</w:t>
      </w:r>
      <w:r w:rsidRPr="000E4E7F">
        <w:tab/>
        <w:t>SBCCH configuration</w:t>
      </w:r>
      <w:bookmarkEnd w:id="9362"/>
      <w:bookmarkEnd w:id="9363"/>
      <w:bookmarkEnd w:id="9364"/>
      <w:bookmarkEnd w:id="9365"/>
      <w:bookmarkEnd w:id="9366"/>
      <w:bookmarkEnd w:id="9367"/>
      <w:bookmarkEnd w:id="9368"/>
      <w:bookmarkEnd w:id="9369"/>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370" w:name="_Toc20487695"/>
      <w:bookmarkStart w:id="9371" w:name="_Toc29343002"/>
      <w:bookmarkStart w:id="9372" w:name="_Toc29344141"/>
      <w:bookmarkStart w:id="9373" w:name="_Toc36567407"/>
      <w:bookmarkStart w:id="9374" w:name="_Toc36810871"/>
      <w:bookmarkStart w:id="9375" w:name="_Toc36847235"/>
      <w:bookmarkStart w:id="9376" w:name="_Toc36939888"/>
      <w:bookmarkStart w:id="9377" w:name="_Toc37082868"/>
      <w:r w:rsidRPr="000E4E7F">
        <w:t>9.1.1.6</w:t>
      </w:r>
      <w:r w:rsidRPr="000E4E7F">
        <w:tab/>
        <w:t>STCH configuration</w:t>
      </w:r>
      <w:bookmarkEnd w:id="9370"/>
      <w:bookmarkEnd w:id="9371"/>
      <w:bookmarkEnd w:id="9372"/>
      <w:bookmarkEnd w:id="9373"/>
      <w:bookmarkEnd w:id="9374"/>
      <w:bookmarkEnd w:id="9375"/>
      <w:bookmarkEnd w:id="9376"/>
      <w:bookmarkEnd w:id="9377"/>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r w:rsidRPr="000E4E7F">
              <w:t>discardTimer</w:t>
            </w:r>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r w:rsidRPr="000E4E7F">
              <w:t>pdcp-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r w:rsidRPr="000E4E7F">
              <w:t>maxCID</w:t>
            </w:r>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UM window size is set to 0 for sidelink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r w:rsidRPr="000E4E7F">
              <w:rPr>
                <w:i/>
              </w:rPr>
              <w:t>sn-FieldLength</w:t>
            </w:r>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r w:rsidRPr="000E4E7F">
              <w:t>logicalChannelIdentity</w:t>
            </w:r>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r w:rsidRPr="000E4E7F">
              <w:t>prioritisedBitRate</w:t>
            </w:r>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r w:rsidRPr="000E4E7F">
              <w:t>bucketSizeDuration</w:t>
            </w:r>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r w:rsidRPr="000E4E7F">
              <w:t>logicalChannelGroup</w:t>
            </w:r>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378" w:name="_Toc20487696"/>
      <w:bookmarkStart w:id="9379" w:name="_Toc29343003"/>
      <w:bookmarkStart w:id="9380" w:name="_Toc29344142"/>
      <w:bookmarkStart w:id="9381" w:name="_Toc36567408"/>
      <w:bookmarkStart w:id="9382" w:name="_Toc36810872"/>
      <w:bookmarkStart w:id="9383" w:name="_Toc36847236"/>
      <w:bookmarkStart w:id="9384" w:name="_Toc36939889"/>
      <w:bookmarkStart w:id="9385" w:name="_Toc37082869"/>
      <w:r w:rsidRPr="000E4E7F">
        <w:t>9.1.1.7</w:t>
      </w:r>
      <w:r w:rsidRPr="000E4E7F">
        <w:tab/>
        <w:t>SC-MCCH and SC-MTCH configuration</w:t>
      </w:r>
      <w:bookmarkEnd w:id="9378"/>
      <w:bookmarkEnd w:id="9379"/>
      <w:bookmarkEnd w:id="9380"/>
      <w:bookmarkEnd w:id="9381"/>
      <w:bookmarkEnd w:id="9382"/>
      <w:bookmarkEnd w:id="9383"/>
      <w:bookmarkEnd w:id="9384"/>
      <w:bookmarkEnd w:id="9385"/>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386" w:name="_Toc20487697"/>
      <w:bookmarkStart w:id="9387" w:name="_Toc29343004"/>
      <w:bookmarkStart w:id="9388" w:name="_Toc29344143"/>
      <w:bookmarkStart w:id="9389" w:name="_Toc36567409"/>
      <w:bookmarkStart w:id="9390" w:name="_Toc36810873"/>
      <w:bookmarkStart w:id="9391" w:name="_Toc36847237"/>
      <w:bookmarkStart w:id="9392" w:name="_Toc36939890"/>
      <w:bookmarkStart w:id="9393" w:name="_Toc37082870"/>
      <w:r w:rsidRPr="000E4E7F">
        <w:t>9.1.1.8</w:t>
      </w:r>
      <w:r w:rsidRPr="000E4E7F">
        <w:tab/>
        <w:t>BR-BCCH configuration</w:t>
      </w:r>
      <w:bookmarkEnd w:id="9386"/>
      <w:bookmarkEnd w:id="9387"/>
      <w:bookmarkEnd w:id="9388"/>
      <w:bookmarkEnd w:id="9389"/>
      <w:bookmarkEnd w:id="9390"/>
      <w:bookmarkEnd w:id="9391"/>
      <w:bookmarkEnd w:id="9392"/>
      <w:bookmarkEnd w:id="9393"/>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394" w:name="_Toc20487698"/>
      <w:bookmarkStart w:id="9395" w:name="_Toc29343005"/>
      <w:bookmarkStart w:id="9396" w:name="_Toc29344144"/>
      <w:bookmarkStart w:id="9397" w:name="_Toc36567410"/>
      <w:bookmarkStart w:id="9398" w:name="_Toc36810874"/>
      <w:bookmarkStart w:id="9399" w:name="_Toc36847238"/>
      <w:bookmarkStart w:id="9400" w:name="_Toc36939891"/>
      <w:bookmarkStart w:id="9401" w:name="_Toc37082871"/>
      <w:r w:rsidRPr="000E4E7F">
        <w:t>9.1.2</w:t>
      </w:r>
      <w:r w:rsidRPr="000E4E7F">
        <w:tab/>
        <w:t>SRB configurations</w:t>
      </w:r>
      <w:bookmarkEnd w:id="9394"/>
      <w:bookmarkEnd w:id="9395"/>
      <w:bookmarkEnd w:id="9396"/>
      <w:bookmarkEnd w:id="9397"/>
      <w:bookmarkEnd w:id="9398"/>
      <w:bookmarkEnd w:id="9399"/>
      <w:bookmarkEnd w:id="9400"/>
      <w:bookmarkEnd w:id="9401"/>
    </w:p>
    <w:p w14:paraId="0A95FC56" w14:textId="77777777" w:rsidR="009722D5" w:rsidRPr="000E4E7F" w:rsidRDefault="009722D5" w:rsidP="009722D5">
      <w:pPr>
        <w:pStyle w:val="Heading4"/>
        <w:ind w:left="0" w:firstLine="0"/>
      </w:pPr>
      <w:bookmarkStart w:id="9402" w:name="_Toc20487699"/>
      <w:bookmarkStart w:id="9403" w:name="_Toc29343006"/>
      <w:bookmarkStart w:id="9404" w:name="_Toc29344145"/>
      <w:bookmarkStart w:id="9405" w:name="_Toc36567411"/>
      <w:bookmarkStart w:id="9406" w:name="_Toc36810875"/>
      <w:bookmarkStart w:id="9407" w:name="_Toc36847239"/>
      <w:bookmarkStart w:id="9408" w:name="_Toc36939892"/>
      <w:bookmarkStart w:id="9409" w:name="_Toc37082872"/>
      <w:r w:rsidRPr="000E4E7F">
        <w:t>9.1.2.1</w:t>
      </w:r>
      <w:r w:rsidRPr="000E4E7F">
        <w:tab/>
        <w:t>SRB1</w:t>
      </w:r>
      <w:bookmarkEnd w:id="9402"/>
      <w:bookmarkEnd w:id="9403"/>
      <w:bookmarkEnd w:id="9404"/>
      <w:bookmarkEnd w:id="9405"/>
      <w:bookmarkEnd w:id="9406"/>
      <w:bookmarkEnd w:id="9407"/>
      <w:bookmarkEnd w:id="9408"/>
      <w:bookmarkEnd w:id="9409"/>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r w:rsidRPr="000E4E7F">
              <w:rPr>
                <w:i/>
                <w:lang w:eastAsia="en-GB"/>
              </w:rPr>
              <w:t>logicalChannelIdentity</w:t>
            </w:r>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410" w:name="_Toc20487700"/>
      <w:bookmarkStart w:id="9411" w:name="_Toc29343007"/>
      <w:bookmarkStart w:id="9412" w:name="_Toc29344146"/>
      <w:bookmarkStart w:id="9413" w:name="_Toc36567412"/>
      <w:bookmarkStart w:id="9414" w:name="_Toc36810876"/>
      <w:bookmarkStart w:id="9415" w:name="_Toc36847240"/>
      <w:bookmarkStart w:id="9416" w:name="_Toc36939893"/>
      <w:bookmarkStart w:id="9417" w:name="_Toc37082873"/>
      <w:r w:rsidRPr="000E4E7F">
        <w:t>9.1.2.1a</w:t>
      </w:r>
      <w:r w:rsidRPr="000E4E7F">
        <w:tab/>
        <w:t>SRB1bis</w:t>
      </w:r>
      <w:bookmarkEnd w:id="9410"/>
      <w:bookmarkEnd w:id="9411"/>
      <w:bookmarkEnd w:id="9412"/>
      <w:bookmarkEnd w:id="9413"/>
      <w:bookmarkEnd w:id="9414"/>
      <w:bookmarkEnd w:id="9415"/>
      <w:bookmarkEnd w:id="9416"/>
      <w:bookmarkEnd w:id="9417"/>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r w:rsidRPr="000E4E7F">
              <w:rPr>
                <w:i/>
                <w:lang w:eastAsia="en-GB"/>
              </w:rPr>
              <w:t>logicalChannelIdentity</w:t>
            </w:r>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418" w:name="_Toc20487701"/>
      <w:bookmarkStart w:id="9419" w:name="_Toc29343008"/>
      <w:bookmarkStart w:id="9420" w:name="_Toc29344147"/>
      <w:bookmarkStart w:id="9421" w:name="_Toc36567413"/>
      <w:bookmarkStart w:id="9422" w:name="_Toc36810877"/>
      <w:bookmarkStart w:id="9423" w:name="_Toc36847241"/>
      <w:bookmarkStart w:id="9424" w:name="_Toc36939894"/>
      <w:bookmarkStart w:id="9425" w:name="_Toc37082874"/>
      <w:r w:rsidRPr="000E4E7F">
        <w:t>9.1.2.2</w:t>
      </w:r>
      <w:r w:rsidRPr="000E4E7F">
        <w:tab/>
        <w:t>SRB2</w:t>
      </w:r>
      <w:bookmarkEnd w:id="9418"/>
      <w:bookmarkEnd w:id="9419"/>
      <w:bookmarkEnd w:id="9420"/>
      <w:bookmarkEnd w:id="9421"/>
      <w:bookmarkEnd w:id="9422"/>
      <w:bookmarkEnd w:id="9423"/>
      <w:bookmarkEnd w:id="9424"/>
      <w:bookmarkEnd w:id="9425"/>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r w:rsidRPr="000E4E7F">
              <w:rPr>
                <w:i/>
                <w:lang w:eastAsia="en-GB"/>
              </w:rPr>
              <w:t>logicalChannelIdentity</w:t>
            </w:r>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426" w:name="_Toc20487702"/>
      <w:bookmarkStart w:id="9427" w:name="_Toc29343009"/>
      <w:bookmarkStart w:id="9428" w:name="_Toc29344148"/>
      <w:bookmarkStart w:id="9429" w:name="_Toc36567414"/>
      <w:bookmarkStart w:id="9430" w:name="_Toc36810878"/>
      <w:bookmarkStart w:id="9431" w:name="_Toc36847242"/>
      <w:bookmarkStart w:id="9432" w:name="_Toc36939895"/>
      <w:bookmarkStart w:id="9433" w:name="_Toc37082875"/>
      <w:r w:rsidRPr="000E4E7F">
        <w:t>9.1.2.3</w:t>
      </w:r>
      <w:r w:rsidR="004975A6" w:rsidRPr="000E4E7F">
        <w:tab/>
        <w:t>SRB4</w:t>
      </w:r>
      <w:bookmarkEnd w:id="9426"/>
      <w:bookmarkEnd w:id="9427"/>
      <w:bookmarkEnd w:id="9428"/>
      <w:bookmarkEnd w:id="9429"/>
      <w:bookmarkEnd w:id="9430"/>
      <w:bookmarkEnd w:id="9431"/>
      <w:bookmarkEnd w:id="9432"/>
      <w:bookmarkEnd w:id="9433"/>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r w:rsidRPr="000E4E7F">
              <w:rPr>
                <w:i/>
              </w:rPr>
              <w:t>logicalChannelIdentity</w:t>
            </w:r>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434" w:name="_Toc20487703"/>
      <w:bookmarkStart w:id="9435" w:name="_Toc29343010"/>
      <w:bookmarkStart w:id="9436" w:name="_Toc29344149"/>
      <w:bookmarkStart w:id="9437" w:name="_Toc36567415"/>
      <w:bookmarkStart w:id="9438" w:name="_Toc36810879"/>
      <w:bookmarkStart w:id="9439" w:name="_Toc36847243"/>
      <w:bookmarkStart w:id="9440" w:name="_Toc36939896"/>
      <w:bookmarkStart w:id="9441" w:name="_Toc37082876"/>
      <w:r w:rsidRPr="000E4E7F">
        <w:t>9.2</w:t>
      </w:r>
      <w:r w:rsidRPr="000E4E7F">
        <w:tab/>
        <w:t>Default radio configurations</w:t>
      </w:r>
      <w:bookmarkEnd w:id="9434"/>
      <w:bookmarkEnd w:id="9435"/>
      <w:bookmarkEnd w:id="9436"/>
      <w:bookmarkEnd w:id="9437"/>
      <w:bookmarkEnd w:id="9438"/>
      <w:bookmarkEnd w:id="9439"/>
      <w:bookmarkEnd w:id="9440"/>
      <w:bookmarkEnd w:id="9441"/>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r w:rsidRPr="000E4E7F">
        <w:rPr>
          <w:i/>
        </w:rPr>
        <w:t>pmi-RI-Report</w:t>
      </w:r>
      <w:r w:rsidRPr="000E4E7F">
        <w:t>;</w:t>
      </w:r>
    </w:p>
    <w:p w14:paraId="6830D131"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442" w:name="OLE_LINK158"/>
      <w:bookmarkStart w:id="9443"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442"/>
      <w:bookmarkEnd w:id="9443"/>
    </w:p>
    <w:p w14:paraId="3AEECDE5" w14:textId="77777777" w:rsidR="009722D5" w:rsidRPr="000E4E7F" w:rsidRDefault="009722D5" w:rsidP="009722D5">
      <w:pPr>
        <w:pStyle w:val="Heading3"/>
        <w:ind w:left="0" w:firstLine="0"/>
      </w:pPr>
      <w:bookmarkStart w:id="9444" w:name="_Toc20487704"/>
      <w:bookmarkStart w:id="9445" w:name="_Toc29343011"/>
      <w:bookmarkStart w:id="9446" w:name="_Toc29344150"/>
      <w:bookmarkStart w:id="9447" w:name="_Toc36567416"/>
      <w:bookmarkStart w:id="9448" w:name="_Toc36810880"/>
      <w:bookmarkStart w:id="9449" w:name="_Toc36847244"/>
      <w:bookmarkStart w:id="9450" w:name="_Toc36939897"/>
      <w:bookmarkStart w:id="9451" w:name="_Toc37082877"/>
      <w:r w:rsidRPr="000E4E7F">
        <w:t>9.2.1</w:t>
      </w:r>
      <w:r w:rsidRPr="000E4E7F">
        <w:tab/>
        <w:t>SRB configurations</w:t>
      </w:r>
      <w:bookmarkEnd w:id="9444"/>
      <w:bookmarkEnd w:id="9445"/>
      <w:bookmarkEnd w:id="9446"/>
      <w:bookmarkEnd w:id="9447"/>
      <w:bookmarkEnd w:id="9448"/>
      <w:bookmarkEnd w:id="9449"/>
      <w:bookmarkEnd w:id="9450"/>
      <w:bookmarkEnd w:id="9451"/>
    </w:p>
    <w:p w14:paraId="765D94D1" w14:textId="77777777" w:rsidR="009722D5" w:rsidRPr="000E4E7F" w:rsidRDefault="009722D5" w:rsidP="009722D5">
      <w:pPr>
        <w:pStyle w:val="Heading4"/>
        <w:ind w:left="0" w:firstLine="0"/>
      </w:pPr>
      <w:bookmarkStart w:id="9452" w:name="OLE_LINK70"/>
      <w:bookmarkStart w:id="9453" w:name="OLE_LINK71"/>
      <w:bookmarkStart w:id="9454" w:name="_Toc20487705"/>
      <w:bookmarkStart w:id="9455" w:name="_Toc29343012"/>
      <w:bookmarkStart w:id="9456" w:name="_Toc29344151"/>
      <w:bookmarkStart w:id="9457" w:name="_Toc36567417"/>
      <w:bookmarkStart w:id="9458" w:name="_Toc36810881"/>
      <w:bookmarkStart w:id="9459" w:name="_Toc36847245"/>
      <w:bookmarkStart w:id="9460" w:name="_Toc36939898"/>
      <w:bookmarkStart w:id="9461" w:name="_Toc37082878"/>
      <w:r w:rsidRPr="000E4E7F">
        <w:t>9.2.1.1</w:t>
      </w:r>
      <w:bookmarkEnd w:id="9452"/>
      <w:bookmarkEnd w:id="9453"/>
      <w:r w:rsidRPr="000E4E7F">
        <w:tab/>
        <w:t>SRB1</w:t>
      </w:r>
      <w:bookmarkEnd w:id="9454"/>
      <w:bookmarkEnd w:id="9455"/>
      <w:bookmarkEnd w:id="9456"/>
      <w:bookmarkEnd w:id="9457"/>
      <w:bookmarkEnd w:id="9458"/>
      <w:bookmarkEnd w:id="9459"/>
      <w:bookmarkEnd w:id="9460"/>
      <w:bookmarkEnd w:id="9461"/>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PollRetransmit</w:t>
            </w:r>
          </w:p>
          <w:p w14:paraId="443326DE" w14:textId="77777777" w:rsidR="009722D5" w:rsidRPr="000E4E7F" w:rsidRDefault="009722D5" w:rsidP="005411BB">
            <w:pPr>
              <w:rPr>
                <w:i/>
                <w:lang w:eastAsia="en-GB"/>
              </w:rPr>
            </w:pPr>
            <w:r w:rsidRPr="000E4E7F">
              <w:rPr>
                <w:i/>
                <w:lang w:eastAsia="en-GB"/>
              </w:rPr>
              <w:t>&gt;pollPDU</w:t>
            </w:r>
          </w:p>
          <w:p w14:paraId="7966D8BE" w14:textId="77777777" w:rsidR="009722D5" w:rsidRPr="000E4E7F" w:rsidRDefault="009722D5" w:rsidP="005411BB">
            <w:pPr>
              <w:rPr>
                <w:i/>
                <w:lang w:eastAsia="en-GB"/>
              </w:rPr>
            </w:pPr>
            <w:r w:rsidRPr="000E4E7F">
              <w:rPr>
                <w:i/>
                <w:lang w:eastAsia="en-GB"/>
              </w:rPr>
              <w:t>&gt;pollByte</w:t>
            </w:r>
          </w:p>
          <w:p w14:paraId="7995DB1E" w14:textId="77777777" w:rsidR="009722D5" w:rsidRPr="000E4E7F" w:rsidRDefault="009722D5" w:rsidP="005411BB">
            <w:pPr>
              <w:rPr>
                <w:i/>
                <w:lang w:eastAsia="en-GB"/>
              </w:rPr>
            </w:pPr>
            <w:r w:rsidRPr="000E4E7F">
              <w:rPr>
                <w:i/>
                <w:lang w:eastAsia="en-GB"/>
              </w:rPr>
              <w:t>&gt;maxRetxThreshold</w:t>
            </w:r>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StatusProhibit</w:t>
            </w:r>
          </w:p>
          <w:p w14:paraId="4A4A5258"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r w:rsidRPr="000E4E7F">
              <w:rPr>
                <w:i/>
                <w:lang w:eastAsia="en-GB"/>
              </w:rPr>
              <w:t>prioritisedBitRate</w:t>
            </w:r>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r w:rsidRPr="000E4E7F">
              <w:rPr>
                <w:i/>
                <w:lang w:eastAsia="en-GB"/>
              </w:rPr>
              <w:t>bucketSizeDuration</w:t>
            </w:r>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r w:rsidRPr="000E4E7F">
              <w:rPr>
                <w:i/>
                <w:lang w:eastAsia="en-GB"/>
              </w:rPr>
              <w:t>logicalChannelGroup</w:t>
            </w:r>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462" w:name="_Toc20487706"/>
      <w:bookmarkStart w:id="9463" w:name="_Toc29343013"/>
      <w:bookmarkStart w:id="9464" w:name="_Toc29344152"/>
      <w:bookmarkStart w:id="9465" w:name="_Toc36567418"/>
      <w:bookmarkStart w:id="9466" w:name="_Toc36810882"/>
      <w:bookmarkStart w:id="9467" w:name="_Toc36847246"/>
      <w:bookmarkStart w:id="9468" w:name="_Toc36939899"/>
      <w:bookmarkStart w:id="9469" w:name="_Toc37082879"/>
      <w:r w:rsidRPr="000E4E7F">
        <w:t>9.2.1.2</w:t>
      </w:r>
      <w:r w:rsidRPr="000E4E7F">
        <w:tab/>
        <w:t>SRB2</w:t>
      </w:r>
      <w:bookmarkEnd w:id="9462"/>
      <w:bookmarkEnd w:id="9463"/>
      <w:bookmarkEnd w:id="9464"/>
      <w:bookmarkEnd w:id="9465"/>
      <w:bookmarkEnd w:id="9466"/>
      <w:bookmarkEnd w:id="9467"/>
      <w:bookmarkEnd w:id="9468"/>
      <w:bookmarkEnd w:id="9469"/>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PollRetransmit</w:t>
            </w:r>
          </w:p>
          <w:p w14:paraId="4ABA0E5A" w14:textId="77777777" w:rsidR="009722D5" w:rsidRPr="000E4E7F" w:rsidRDefault="009722D5" w:rsidP="005411BB">
            <w:pPr>
              <w:rPr>
                <w:i/>
                <w:lang w:eastAsia="en-GB"/>
              </w:rPr>
            </w:pPr>
            <w:r w:rsidRPr="000E4E7F">
              <w:rPr>
                <w:i/>
                <w:lang w:eastAsia="en-GB"/>
              </w:rPr>
              <w:t>&gt;pollPDU</w:t>
            </w:r>
          </w:p>
          <w:p w14:paraId="5EC56EEE" w14:textId="77777777" w:rsidR="009722D5" w:rsidRPr="000E4E7F" w:rsidRDefault="009722D5" w:rsidP="005411BB">
            <w:pPr>
              <w:rPr>
                <w:i/>
                <w:lang w:eastAsia="en-GB"/>
              </w:rPr>
            </w:pPr>
            <w:r w:rsidRPr="000E4E7F">
              <w:rPr>
                <w:i/>
                <w:lang w:eastAsia="en-GB"/>
              </w:rPr>
              <w:t>&gt;pollByte</w:t>
            </w:r>
          </w:p>
          <w:p w14:paraId="573D914D" w14:textId="77777777" w:rsidR="009722D5" w:rsidRPr="000E4E7F" w:rsidRDefault="009722D5" w:rsidP="005411BB">
            <w:pPr>
              <w:rPr>
                <w:i/>
                <w:lang w:eastAsia="en-GB"/>
              </w:rPr>
            </w:pPr>
            <w:r w:rsidRPr="000E4E7F">
              <w:rPr>
                <w:i/>
                <w:lang w:eastAsia="en-GB"/>
              </w:rPr>
              <w:t>&gt;maxRetxThreshold</w:t>
            </w:r>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StatusProhibit</w:t>
            </w:r>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r w:rsidRPr="000E4E7F">
              <w:rPr>
                <w:i/>
                <w:lang w:eastAsia="en-GB"/>
              </w:rPr>
              <w:t>prioritisedBitRate</w:t>
            </w:r>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r w:rsidRPr="000E4E7F">
              <w:rPr>
                <w:i/>
                <w:lang w:eastAsia="en-GB"/>
              </w:rPr>
              <w:t>bucketSizeDuration</w:t>
            </w:r>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r w:rsidRPr="000E4E7F">
              <w:rPr>
                <w:i/>
                <w:lang w:eastAsia="en-GB"/>
              </w:rPr>
              <w:t>logicalChannelGroup</w:t>
            </w:r>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470" w:name="_Toc20487707"/>
      <w:bookmarkStart w:id="9471" w:name="_Toc29343014"/>
      <w:bookmarkStart w:id="9472" w:name="_Toc29344153"/>
      <w:bookmarkStart w:id="9473" w:name="_Toc36567419"/>
      <w:bookmarkStart w:id="9474" w:name="_Toc36810883"/>
      <w:bookmarkStart w:id="9475" w:name="_Toc36847247"/>
      <w:bookmarkStart w:id="9476" w:name="_Toc36939900"/>
      <w:bookmarkStart w:id="9477" w:name="_Toc37082880"/>
      <w:r w:rsidRPr="000E4E7F">
        <w:t>9.2.2</w:t>
      </w:r>
      <w:r w:rsidRPr="000E4E7F">
        <w:tab/>
        <w:t>Default MAC main configuration</w:t>
      </w:r>
      <w:bookmarkEnd w:id="9470"/>
      <w:bookmarkEnd w:id="9471"/>
      <w:bookmarkEnd w:id="9472"/>
      <w:bookmarkEnd w:id="9473"/>
      <w:bookmarkEnd w:id="9474"/>
      <w:bookmarkEnd w:id="9475"/>
      <w:bookmarkEnd w:id="9476"/>
      <w:bookmarkEnd w:id="9477"/>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478" w:name="OLE_LINK84"/>
            <w:bookmarkStart w:id="9479"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r w:rsidRPr="000E4E7F">
              <w:rPr>
                <w:i/>
                <w:lang w:eastAsia="en-GB"/>
              </w:rPr>
              <w:t>maxHARQ-tx</w:t>
            </w:r>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r w:rsidRPr="000E4E7F">
              <w:rPr>
                <w:i/>
                <w:lang w:eastAsia="en-GB"/>
              </w:rPr>
              <w:t>periodicBSR-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r w:rsidRPr="000E4E7F">
              <w:rPr>
                <w:i/>
                <w:lang w:eastAsia="en-GB"/>
              </w:rPr>
              <w:t>retxBSR-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r w:rsidRPr="000E4E7F">
              <w:rPr>
                <w:i/>
                <w:lang w:eastAsia="en-GB"/>
              </w:rPr>
              <w:t>ttiBundling</w:t>
            </w:r>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r w:rsidRPr="000E4E7F">
              <w:rPr>
                <w:i/>
                <w:lang w:eastAsia="en-GB"/>
              </w:rPr>
              <w:t>drx-Config</w:t>
            </w:r>
          </w:p>
        </w:tc>
        <w:tc>
          <w:tcPr>
            <w:tcW w:w="1418" w:type="dxa"/>
          </w:tcPr>
          <w:p w14:paraId="79BB4BEE" w14:textId="77777777" w:rsidR="009722D5" w:rsidRPr="000E4E7F" w:rsidRDefault="009722D5" w:rsidP="005411BB">
            <w:pPr>
              <w:rPr>
                <w:lang w:eastAsia="en-GB"/>
              </w:rPr>
            </w:pPr>
            <w:bookmarkStart w:id="9480" w:name="OLE_LINK95"/>
            <w:bookmarkStart w:id="9481" w:name="OLE_LINK96"/>
            <w:r w:rsidRPr="000E4E7F">
              <w:rPr>
                <w:lang w:eastAsia="en-GB"/>
              </w:rPr>
              <w:t>release</w:t>
            </w:r>
            <w:bookmarkEnd w:id="9480"/>
            <w:bookmarkEnd w:id="9481"/>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r w:rsidRPr="000E4E7F">
              <w:rPr>
                <w:i/>
                <w:lang w:eastAsia="en-GB"/>
              </w:rPr>
              <w:t>phr-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482" w:name="_Toc20487708"/>
      <w:bookmarkStart w:id="9483" w:name="_Toc29343015"/>
      <w:bookmarkStart w:id="9484" w:name="_Toc29344154"/>
      <w:bookmarkStart w:id="9485" w:name="_Toc36567420"/>
      <w:bookmarkStart w:id="9486" w:name="_Toc36810884"/>
      <w:bookmarkStart w:id="9487" w:name="_Toc36847248"/>
      <w:bookmarkStart w:id="9488" w:name="_Toc36939901"/>
      <w:bookmarkStart w:id="9489" w:name="_Toc37082881"/>
      <w:r w:rsidRPr="000E4E7F">
        <w:t>9.2.3</w:t>
      </w:r>
      <w:r w:rsidRPr="000E4E7F">
        <w:tab/>
        <w:t>Default semi-persistent scheduling configuration</w:t>
      </w:r>
      <w:bookmarkEnd w:id="9482"/>
      <w:bookmarkEnd w:id="9483"/>
      <w:bookmarkEnd w:id="9484"/>
      <w:bookmarkEnd w:id="9485"/>
      <w:bookmarkEnd w:id="9486"/>
      <w:bookmarkEnd w:id="9487"/>
      <w:bookmarkEnd w:id="9488"/>
      <w:bookmarkEnd w:id="948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4C163AD5" w14:textId="77777777" w:rsidR="009722D5" w:rsidRPr="000E4E7F" w:rsidRDefault="009722D5" w:rsidP="005411BB">
            <w:pPr>
              <w:rPr>
                <w:iCs/>
                <w:lang w:eastAsia="en-GB"/>
              </w:rPr>
            </w:pPr>
            <w:r w:rsidRPr="000E4E7F">
              <w:rPr>
                <w:i/>
                <w:iCs/>
                <w:lang w:eastAsia="en-GB"/>
              </w:rPr>
              <w:t>&gt;sps-ConfigUL</w:t>
            </w:r>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490" w:name="_Toc20487709"/>
      <w:bookmarkStart w:id="9491" w:name="_Toc29343016"/>
      <w:bookmarkStart w:id="9492" w:name="_Toc29344155"/>
      <w:bookmarkStart w:id="9493" w:name="_Toc36567421"/>
      <w:bookmarkStart w:id="9494" w:name="_Toc36810885"/>
      <w:bookmarkStart w:id="9495" w:name="_Toc36847249"/>
      <w:bookmarkStart w:id="9496" w:name="_Toc36939902"/>
      <w:bookmarkStart w:id="9497" w:name="_Toc37082882"/>
      <w:r w:rsidRPr="000E4E7F">
        <w:t>9.2.4</w:t>
      </w:r>
      <w:bookmarkEnd w:id="9478"/>
      <w:bookmarkEnd w:id="9479"/>
      <w:r w:rsidRPr="000E4E7F">
        <w:tab/>
        <w:t>Default physical channel configuration</w:t>
      </w:r>
      <w:bookmarkEnd w:id="9490"/>
      <w:bookmarkEnd w:id="9491"/>
      <w:bookmarkEnd w:id="9492"/>
      <w:bookmarkEnd w:id="9493"/>
      <w:bookmarkEnd w:id="9494"/>
      <w:bookmarkEnd w:id="9495"/>
      <w:bookmarkEnd w:id="9496"/>
      <w:bookmarkEnd w:id="9497"/>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ConfigDedicated</w:t>
            </w:r>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ConfigDedicated</w:t>
            </w:r>
          </w:p>
          <w:p w14:paraId="7E749E62" w14:textId="77777777" w:rsidR="009722D5" w:rsidRPr="000E4E7F" w:rsidRDefault="009722D5" w:rsidP="005411BB">
            <w:pPr>
              <w:rPr>
                <w:i/>
                <w:iCs/>
                <w:lang w:eastAsia="en-GB"/>
              </w:rPr>
            </w:pPr>
            <w:r w:rsidRPr="000E4E7F">
              <w:rPr>
                <w:i/>
                <w:iCs/>
                <w:lang w:eastAsia="en-GB"/>
              </w:rPr>
              <w:t>&gt;tdd-AckNackFeedbackMode</w:t>
            </w:r>
          </w:p>
          <w:p w14:paraId="5AED0039" w14:textId="77777777" w:rsidR="009722D5" w:rsidRPr="000E4E7F" w:rsidRDefault="009722D5" w:rsidP="005411BB">
            <w:pPr>
              <w:rPr>
                <w:i/>
                <w:iCs/>
                <w:lang w:eastAsia="en-GB"/>
              </w:rPr>
            </w:pPr>
            <w:r w:rsidRPr="000E4E7F">
              <w:rPr>
                <w:i/>
                <w:iCs/>
                <w:lang w:eastAsia="en-GB"/>
              </w:rPr>
              <w:t>&gt;ackNackRepetition</w:t>
            </w:r>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ConfigDedicated</w:t>
            </w:r>
          </w:p>
          <w:p w14:paraId="0AAB6A20" w14:textId="77777777" w:rsidR="009722D5" w:rsidRPr="000E4E7F" w:rsidRDefault="009722D5" w:rsidP="005411BB">
            <w:pPr>
              <w:rPr>
                <w:i/>
                <w:lang w:eastAsia="en-GB"/>
              </w:rPr>
            </w:pPr>
            <w:r w:rsidRPr="000E4E7F">
              <w:rPr>
                <w:i/>
                <w:lang w:eastAsia="en-GB"/>
              </w:rPr>
              <w:t>&gt;betaOffset-ACK-Index</w:t>
            </w:r>
          </w:p>
          <w:p w14:paraId="6D13110F" w14:textId="77777777" w:rsidR="009722D5" w:rsidRPr="000E4E7F" w:rsidRDefault="009722D5" w:rsidP="005411BB">
            <w:pPr>
              <w:rPr>
                <w:i/>
                <w:lang w:eastAsia="en-GB"/>
              </w:rPr>
            </w:pPr>
            <w:r w:rsidRPr="000E4E7F">
              <w:rPr>
                <w:i/>
                <w:lang w:eastAsia="en-GB"/>
              </w:rPr>
              <w:t>&gt;betaOffset-RI-Index</w:t>
            </w:r>
          </w:p>
          <w:p w14:paraId="0F825893" w14:textId="77777777" w:rsidR="009722D5" w:rsidRPr="000E4E7F" w:rsidRDefault="009722D5" w:rsidP="005411BB">
            <w:pPr>
              <w:rPr>
                <w:i/>
                <w:iCs/>
                <w:lang w:eastAsia="en-GB"/>
              </w:rPr>
            </w:pPr>
            <w:r w:rsidRPr="000E4E7F">
              <w:rPr>
                <w:i/>
                <w:lang w:eastAsia="en-GB"/>
              </w:rPr>
              <w:t>&gt;betaOffse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r w:rsidRPr="000E4E7F">
              <w:rPr>
                <w:i/>
                <w:iCs/>
                <w:lang w:eastAsia="en-GB"/>
              </w:rPr>
              <w:t>UplinkPowerControlDedicated</w:t>
            </w:r>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deltaMCS-Enabled</w:t>
            </w:r>
          </w:p>
          <w:p w14:paraId="57396334" w14:textId="77777777" w:rsidR="009722D5" w:rsidRPr="000E4E7F" w:rsidRDefault="009722D5" w:rsidP="005411BB">
            <w:pPr>
              <w:rPr>
                <w:i/>
                <w:lang w:eastAsia="en-GB"/>
              </w:rPr>
            </w:pPr>
            <w:r w:rsidRPr="000E4E7F">
              <w:rPr>
                <w:i/>
                <w:lang w:eastAsia="en-GB"/>
              </w:rPr>
              <w:t>&gt;accumulationEnabled</w:t>
            </w:r>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pSRS-Offset</w:t>
            </w:r>
          </w:p>
          <w:p w14:paraId="2AF7F0D0" w14:textId="77777777" w:rsidR="009722D5" w:rsidRPr="000E4E7F" w:rsidRDefault="009722D5" w:rsidP="005411BB">
            <w:pPr>
              <w:rPr>
                <w:i/>
                <w:lang w:eastAsia="en-GB"/>
              </w:rPr>
            </w:pPr>
            <w:r w:rsidRPr="000E4E7F">
              <w:rPr>
                <w:i/>
                <w:lang w:eastAsia="en-GB"/>
              </w:rPr>
              <w:t>&gt;filterCoefficient</w:t>
            </w:r>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r w:rsidRPr="000E4E7F">
              <w:rPr>
                <w:i/>
                <w:iCs/>
                <w:lang w:eastAsia="en-GB"/>
              </w:rPr>
              <w:t>tpc-pdcch-ConfigPUCCH</w:t>
            </w:r>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r w:rsidRPr="000E4E7F">
              <w:rPr>
                <w:i/>
                <w:iCs/>
                <w:lang w:eastAsia="en-GB"/>
              </w:rPr>
              <w:t>tpc-pdcch-ConfigPUSCH</w:t>
            </w:r>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ReportConfig</w:t>
            </w:r>
          </w:p>
          <w:p w14:paraId="3F8905B0" w14:textId="77777777" w:rsidR="009722D5" w:rsidRPr="000E4E7F" w:rsidRDefault="009722D5" w:rsidP="005411BB">
            <w:pPr>
              <w:rPr>
                <w:i/>
                <w:lang w:eastAsia="en-GB"/>
              </w:rPr>
            </w:pPr>
            <w:r w:rsidRPr="000E4E7F">
              <w:rPr>
                <w:i/>
                <w:lang w:eastAsia="en-GB"/>
              </w:rPr>
              <w:t>&gt;CQI-ReportPeriodic</w:t>
            </w:r>
          </w:p>
          <w:p w14:paraId="06AC011D"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0FB376A7"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r w:rsidRPr="000E4E7F">
              <w:rPr>
                <w:i/>
                <w:iCs/>
                <w:lang w:eastAsia="en-GB"/>
              </w:rPr>
              <w:t>AntennaInfoDedicated</w:t>
            </w:r>
          </w:p>
          <w:p w14:paraId="016EEACC" w14:textId="77777777" w:rsidR="009722D5" w:rsidRPr="000E4E7F" w:rsidRDefault="009722D5" w:rsidP="005411BB">
            <w:pPr>
              <w:rPr>
                <w:i/>
                <w:lang w:eastAsia="en-GB"/>
              </w:rPr>
            </w:pPr>
            <w:r w:rsidRPr="000E4E7F">
              <w:rPr>
                <w:i/>
                <w:lang w:eastAsia="en-GB"/>
              </w:rPr>
              <w:t>&gt;transmissionMode</w:t>
            </w:r>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codebookSubsetRestriction</w:t>
            </w:r>
          </w:p>
          <w:p w14:paraId="765349E4" w14:textId="77777777" w:rsidR="009722D5" w:rsidRPr="000E4E7F" w:rsidRDefault="009722D5" w:rsidP="005411BB">
            <w:pPr>
              <w:rPr>
                <w:i/>
                <w:lang w:eastAsia="en-GB"/>
              </w:rPr>
            </w:pPr>
            <w:r w:rsidRPr="000E4E7F">
              <w:rPr>
                <w:i/>
                <w:lang w:eastAsia="en-GB"/>
              </w:rPr>
              <w:t>&gt;ue-TransmitAntennaSelection</w:t>
            </w:r>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ConfigDedicated-NB</w:t>
            </w:r>
          </w:p>
          <w:p w14:paraId="21798056" w14:textId="77777777" w:rsidR="009722D5" w:rsidRPr="000E4E7F" w:rsidRDefault="009722D5" w:rsidP="005411BB">
            <w:pPr>
              <w:rPr>
                <w:i/>
                <w:lang w:eastAsia="en-GB"/>
              </w:rPr>
            </w:pPr>
            <w:r w:rsidRPr="000E4E7F">
              <w:rPr>
                <w:i/>
                <w:lang w:eastAsia="en-GB"/>
              </w:rPr>
              <w:t>&gt;</w:t>
            </w:r>
            <w:r w:rsidRPr="000E4E7F">
              <w:rPr>
                <w:i/>
              </w:rPr>
              <w:t>ack-NACK-NumRepetitions</w:t>
            </w:r>
          </w:p>
          <w:p w14:paraId="4D3D1751"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r w:rsidRPr="000E4E7F">
              <w:rPr>
                <w:i/>
                <w:iCs/>
                <w:lang w:eastAsia="en-GB"/>
              </w:rPr>
              <w:t>UplinkPowerControlDedicated</w:t>
            </w:r>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498" w:name="_Toc20487710"/>
      <w:bookmarkStart w:id="9499" w:name="_Toc29343017"/>
      <w:bookmarkStart w:id="9500" w:name="_Toc29344156"/>
      <w:bookmarkStart w:id="9501" w:name="_Toc36567422"/>
      <w:bookmarkStart w:id="9502" w:name="_Toc36810886"/>
      <w:bookmarkStart w:id="9503" w:name="_Toc36847250"/>
      <w:bookmarkStart w:id="9504" w:name="_Toc36939903"/>
      <w:bookmarkStart w:id="9505" w:name="_Toc37082883"/>
      <w:r w:rsidRPr="000E4E7F">
        <w:t>9.2.5</w:t>
      </w:r>
      <w:r w:rsidRPr="000E4E7F">
        <w:tab/>
        <w:t>Default values timers and constants</w:t>
      </w:r>
      <w:bookmarkEnd w:id="9498"/>
      <w:bookmarkEnd w:id="9499"/>
      <w:bookmarkEnd w:id="9500"/>
      <w:bookmarkEnd w:id="9501"/>
      <w:bookmarkEnd w:id="9502"/>
      <w:bookmarkEnd w:id="9503"/>
      <w:bookmarkEnd w:id="9504"/>
      <w:bookmarkEnd w:id="9505"/>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506" w:name="_Toc20487711"/>
      <w:bookmarkStart w:id="9507" w:name="_Toc29343018"/>
      <w:bookmarkStart w:id="9508" w:name="_Toc29344157"/>
      <w:bookmarkStart w:id="9509" w:name="_Toc36567423"/>
      <w:bookmarkStart w:id="9510" w:name="_Toc36810887"/>
      <w:bookmarkStart w:id="9511" w:name="_Toc36847251"/>
      <w:bookmarkStart w:id="9512" w:name="_Toc36939904"/>
      <w:bookmarkStart w:id="9513" w:name="_Toc37082884"/>
      <w:r w:rsidRPr="000E4E7F">
        <w:t>9.3</w:t>
      </w:r>
      <w:r w:rsidRPr="000E4E7F">
        <w:tab/>
        <w:t>Sidelink pre-configured parameters</w:t>
      </w:r>
      <w:bookmarkEnd w:id="9506"/>
      <w:bookmarkEnd w:id="9507"/>
      <w:bookmarkEnd w:id="9508"/>
      <w:bookmarkEnd w:id="9509"/>
      <w:bookmarkEnd w:id="9510"/>
      <w:bookmarkEnd w:id="9511"/>
      <w:bookmarkEnd w:id="9512"/>
      <w:bookmarkEnd w:id="9513"/>
    </w:p>
    <w:p w14:paraId="6C0F830A" w14:textId="77777777" w:rsidR="009722D5" w:rsidRPr="000E4E7F" w:rsidRDefault="009722D5" w:rsidP="009722D5">
      <w:pPr>
        <w:pStyle w:val="Heading3"/>
        <w:ind w:left="0" w:firstLine="0"/>
      </w:pPr>
      <w:bookmarkStart w:id="9514" w:name="_Toc20487712"/>
      <w:bookmarkStart w:id="9515" w:name="_Toc29343019"/>
      <w:bookmarkStart w:id="9516" w:name="_Toc29344158"/>
      <w:bookmarkStart w:id="9517" w:name="_Toc36567424"/>
      <w:bookmarkStart w:id="9518" w:name="_Toc36810888"/>
      <w:bookmarkStart w:id="9519" w:name="_Toc36847252"/>
      <w:bookmarkStart w:id="9520" w:name="_Toc36939905"/>
      <w:bookmarkStart w:id="9521" w:name="_Toc37082885"/>
      <w:r w:rsidRPr="000E4E7F">
        <w:t>9.3.1</w:t>
      </w:r>
      <w:r w:rsidRPr="000E4E7F">
        <w:tab/>
        <w:t>Specified parameters</w:t>
      </w:r>
      <w:bookmarkEnd w:id="9514"/>
      <w:bookmarkEnd w:id="9515"/>
      <w:bookmarkEnd w:id="9516"/>
      <w:bookmarkEnd w:id="9517"/>
      <w:bookmarkEnd w:id="9518"/>
      <w:bookmarkEnd w:id="9519"/>
      <w:bookmarkEnd w:id="9520"/>
      <w:bookmarkEnd w:id="9521"/>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r w:rsidRPr="000E4E7F">
              <w:rPr>
                <w:i/>
              </w:rPr>
              <w:t>preconfigSync</w:t>
            </w:r>
          </w:p>
          <w:p w14:paraId="0A7B985D" w14:textId="77777777" w:rsidR="009722D5" w:rsidRPr="000E4E7F" w:rsidRDefault="009722D5" w:rsidP="0088173F">
            <w:pPr>
              <w:pStyle w:val="TAL"/>
              <w:rPr>
                <w:i/>
              </w:rPr>
            </w:pPr>
            <w:r w:rsidRPr="000E4E7F">
              <w:rPr>
                <w:i/>
              </w:rPr>
              <w:t>&gt;syncTxParameters</w:t>
            </w:r>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r w:rsidRPr="000E4E7F">
              <w:rPr>
                <w:i/>
              </w:rPr>
              <w:t>preconfigComm</w:t>
            </w:r>
          </w:p>
          <w:p w14:paraId="3EF5D251" w14:textId="77777777" w:rsidR="009722D5" w:rsidRPr="000E4E7F" w:rsidRDefault="009722D5" w:rsidP="0088173F">
            <w:pPr>
              <w:pStyle w:val="TAL"/>
              <w:rPr>
                <w:i/>
              </w:rPr>
            </w:pPr>
            <w:r w:rsidRPr="000E4E7F">
              <w:rPr>
                <w:i/>
              </w:rPr>
              <w:t>&gt;sc-TxParameters</w:t>
            </w:r>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dataTxParameters</w:t>
            </w:r>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syncTxParameters</w:t>
            </w:r>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dataTxParameters</w:t>
            </w:r>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522" w:name="_Toc20487713"/>
      <w:bookmarkStart w:id="9523" w:name="_Toc29343020"/>
      <w:bookmarkStart w:id="9524" w:name="_Toc29344159"/>
      <w:bookmarkStart w:id="9525" w:name="_Toc36567425"/>
      <w:bookmarkStart w:id="9526" w:name="_Toc36810889"/>
      <w:bookmarkStart w:id="9527" w:name="_Toc36847253"/>
      <w:bookmarkStart w:id="9528" w:name="_Toc36939906"/>
      <w:bookmarkStart w:id="9529" w:name="_Toc37082886"/>
      <w:r w:rsidRPr="000E4E7F">
        <w:t>9.3.2</w:t>
      </w:r>
      <w:r w:rsidRPr="000E4E7F">
        <w:tab/>
        <w:t>Pre-configurable parameters</w:t>
      </w:r>
      <w:bookmarkEnd w:id="9522"/>
      <w:bookmarkEnd w:id="9523"/>
      <w:bookmarkEnd w:id="9524"/>
      <w:bookmarkEnd w:id="9525"/>
      <w:bookmarkEnd w:id="9526"/>
      <w:bookmarkEnd w:id="9527"/>
      <w:bookmarkEnd w:id="9528"/>
      <w:bookmarkEnd w:id="9529"/>
    </w:p>
    <w:p w14:paraId="17E7328D" w14:textId="77777777" w:rsidR="009722D5" w:rsidRPr="000E4E7F" w:rsidRDefault="009722D5" w:rsidP="009722D5">
      <w:r w:rsidRPr="000E4E7F">
        <w:t>This ASN.1 segment is the start of the E</w:t>
      </w:r>
      <w:r w:rsidRPr="000E4E7F">
        <w:noBreakHyphen/>
        <w:t>UTRA definitions of pre-configured sidelink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530" w:name="_Toc20487714"/>
      <w:bookmarkStart w:id="9531" w:name="_Toc29343021"/>
      <w:bookmarkStart w:id="9532" w:name="_Toc29344160"/>
      <w:bookmarkStart w:id="9533" w:name="_Toc36567426"/>
      <w:bookmarkStart w:id="9534" w:name="_Toc36810890"/>
      <w:bookmarkStart w:id="9535" w:name="_Toc36847254"/>
      <w:bookmarkStart w:id="9536" w:name="_Toc36939907"/>
      <w:bookmarkStart w:id="9537" w:name="_Toc37082887"/>
      <w:r w:rsidRPr="000E4E7F">
        <w:t>–</w:t>
      </w:r>
      <w:r w:rsidRPr="000E4E7F">
        <w:tab/>
      </w:r>
      <w:r w:rsidRPr="000E4E7F">
        <w:rPr>
          <w:i/>
        </w:rPr>
        <w:t>SL-Preconfiguration</w:t>
      </w:r>
      <w:bookmarkEnd w:id="9530"/>
      <w:bookmarkEnd w:id="9531"/>
      <w:bookmarkEnd w:id="9532"/>
      <w:bookmarkEnd w:id="9533"/>
      <w:bookmarkEnd w:id="9534"/>
      <w:bookmarkEnd w:id="9535"/>
      <w:bookmarkEnd w:id="9536"/>
      <w:bookmarkEnd w:id="9537"/>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00D73C53" w14:textId="77777777" w:rsidR="009722D5" w:rsidRPr="000E4E7F" w:rsidRDefault="009722D5" w:rsidP="009722D5">
      <w:pPr>
        <w:pStyle w:val="TH"/>
      </w:pPr>
      <w:r w:rsidRPr="000E4E7F">
        <w:rPr>
          <w:bCs/>
          <w:i/>
          <w:iCs/>
        </w:rPr>
        <w:t>SL-Preconfiguration</w:t>
      </w:r>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389A7023"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r w:rsidRPr="000E4E7F">
              <w:rPr>
                <w:b/>
                <w:i/>
              </w:rPr>
              <w:t>additionalSpectrumEmission</w:t>
            </w:r>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13B1B1AF" w14:textId="77777777" w:rsidR="009722D5" w:rsidRPr="000E4E7F" w:rsidRDefault="009722D5" w:rsidP="009722D5">
      <w:pPr>
        <w:pStyle w:val="Heading4"/>
      </w:pPr>
      <w:bookmarkStart w:id="9538" w:name="_Toc20487715"/>
      <w:bookmarkStart w:id="9539" w:name="_Toc29343022"/>
      <w:bookmarkStart w:id="9540" w:name="_Toc29344161"/>
      <w:bookmarkStart w:id="9541" w:name="_Toc36567427"/>
      <w:bookmarkStart w:id="9542" w:name="_Toc36810891"/>
      <w:bookmarkStart w:id="9543" w:name="_Toc36847255"/>
      <w:bookmarkStart w:id="9544" w:name="_Toc36939908"/>
      <w:bookmarkStart w:id="9545" w:name="_Toc37082888"/>
      <w:r w:rsidRPr="000E4E7F">
        <w:t>–</w:t>
      </w:r>
      <w:r w:rsidRPr="000E4E7F">
        <w:tab/>
      </w:r>
      <w:r w:rsidRPr="000E4E7F">
        <w:rPr>
          <w:i/>
        </w:rPr>
        <w:t>SL-</w:t>
      </w:r>
      <w:r w:rsidRPr="000E4E7F">
        <w:rPr>
          <w:i/>
          <w:lang w:eastAsia="zh-CN"/>
        </w:rPr>
        <w:t>V2X-</w:t>
      </w:r>
      <w:r w:rsidRPr="000E4E7F">
        <w:rPr>
          <w:i/>
        </w:rPr>
        <w:t>Preconfiguration</w:t>
      </w:r>
      <w:bookmarkEnd w:id="9538"/>
      <w:bookmarkEnd w:id="9539"/>
      <w:bookmarkEnd w:id="9540"/>
      <w:bookmarkEnd w:id="9541"/>
      <w:bookmarkEnd w:id="9542"/>
      <w:bookmarkEnd w:id="9543"/>
      <w:bookmarkEnd w:id="9544"/>
      <w:bookmarkEnd w:id="9545"/>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r w:rsidRPr="000E4E7F">
              <w:rPr>
                <w:b/>
                <w:i/>
                <w:lang w:eastAsia="zh-CN"/>
              </w:rPr>
              <w:t>anchorCarrierFreqList</w:t>
            </w:r>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4D73819E"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r w:rsidRPr="000E4E7F">
              <w:rPr>
                <w:b/>
                <w:i/>
                <w:lang w:eastAsia="zh-CN"/>
              </w:rPr>
              <w:t>offsetDFN</w:t>
            </w:r>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r w:rsidRPr="000E4E7F">
              <w:rPr>
                <w:b/>
                <w:i/>
                <w:lang w:eastAsia="zh-CN"/>
              </w:rPr>
              <w:t>restrictResourceReservationPeriod</w:t>
            </w:r>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r w:rsidRPr="000E4E7F">
              <w:rPr>
                <w:b/>
                <w:i/>
              </w:rPr>
              <w:t>sl-OffsetIndicator</w:t>
            </w:r>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r w:rsidRPr="000E4E7F">
              <w:rPr>
                <w:b/>
                <w:i/>
              </w:rPr>
              <w:t>sl-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r w:rsidRPr="000E4E7F">
              <w:rPr>
                <w:b/>
                <w:i/>
              </w:rPr>
              <w:t>startRB-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r w:rsidRPr="000E4E7F">
              <w:rPr>
                <w:b/>
                <w:i/>
              </w:rPr>
              <w:t>startRB-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r w:rsidRPr="000E4E7F">
              <w:rPr>
                <w:b/>
                <w:i/>
                <w:lang w:eastAsia="zh-CN"/>
              </w:rPr>
              <w:t>syncAllowed</w:t>
            </w:r>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r w:rsidRPr="000E4E7F">
              <w:rPr>
                <w:b/>
                <w:i/>
                <w:lang w:eastAsia="zh-CN"/>
              </w:rPr>
              <w:t>syncPriority</w:t>
            </w:r>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r w:rsidRPr="000E4E7F">
              <w:rPr>
                <w:b/>
                <w:i/>
                <w:lang w:eastAsia="zh-CN"/>
              </w:rPr>
              <w:t>threshS-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r w:rsidRPr="000E4E7F">
              <w:rPr>
                <w:b/>
                <w:i/>
                <w:lang w:eastAsia="en-GB"/>
              </w:rPr>
              <w:t>zoneConfig</w:t>
            </w:r>
          </w:p>
          <w:p w14:paraId="7FB65838"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r w:rsidRPr="000E4E7F">
              <w:rPr>
                <w:b/>
                <w:i/>
                <w:lang w:eastAsia="en-GB"/>
              </w:rPr>
              <w:t>zoneID</w:t>
            </w:r>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546" w:name="_Toc20487716"/>
      <w:bookmarkStart w:id="9547" w:name="_Toc29343023"/>
      <w:bookmarkStart w:id="9548" w:name="_Toc29344162"/>
      <w:bookmarkStart w:id="9549" w:name="_Toc36567428"/>
      <w:bookmarkStart w:id="9550" w:name="_Toc36810892"/>
      <w:bookmarkStart w:id="9551" w:name="_Toc36847256"/>
      <w:bookmarkStart w:id="9552" w:name="_Toc36939909"/>
      <w:bookmarkStart w:id="9553" w:name="_Toc37082889"/>
      <w:r w:rsidRPr="000E4E7F">
        <w:t>10</w:t>
      </w:r>
      <w:r w:rsidRPr="000E4E7F">
        <w:tab/>
        <w:t>Radio information related interactions between network nodes</w:t>
      </w:r>
      <w:bookmarkEnd w:id="9546"/>
      <w:bookmarkEnd w:id="9547"/>
      <w:bookmarkEnd w:id="9548"/>
      <w:bookmarkEnd w:id="9549"/>
      <w:bookmarkEnd w:id="9550"/>
      <w:bookmarkEnd w:id="9551"/>
      <w:bookmarkEnd w:id="9552"/>
      <w:bookmarkEnd w:id="9553"/>
    </w:p>
    <w:p w14:paraId="5E1E9B48" w14:textId="77777777" w:rsidR="009722D5" w:rsidRPr="000E4E7F" w:rsidRDefault="009722D5" w:rsidP="009722D5">
      <w:pPr>
        <w:pStyle w:val="Heading2"/>
      </w:pPr>
      <w:bookmarkStart w:id="9554" w:name="_Toc20487717"/>
      <w:bookmarkStart w:id="9555" w:name="_Toc29343024"/>
      <w:bookmarkStart w:id="9556" w:name="_Toc29344163"/>
      <w:bookmarkStart w:id="9557" w:name="_Toc36567429"/>
      <w:bookmarkStart w:id="9558" w:name="_Toc36810893"/>
      <w:bookmarkStart w:id="9559" w:name="_Toc36847257"/>
      <w:bookmarkStart w:id="9560" w:name="_Toc36939910"/>
      <w:bookmarkStart w:id="9561" w:name="_Toc37082890"/>
      <w:r w:rsidRPr="000E4E7F">
        <w:t>10.1</w:t>
      </w:r>
      <w:r w:rsidRPr="000E4E7F">
        <w:tab/>
        <w:t>General</w:t>
      </w:r>
      <w:bookmarkEnd w:id="9554"/>
      <w:bookmarkEnd w:id="9555"/>
      <w:bookmarkEnd w:id="9556"/>
      <w:bookmarkEnd w:id="9557"/>
      <w:bookmarkEnd w:id="9558"/>
      <w:bookmarkEnd w:id="9559"/>
      <w:bookmarkEnd w:id="9560"/>
      <w:bookmarkEnd w:id="9561"/>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562" w:name="_Toc20487718"/>
      <w:bookmarkStart w:id="9563" w:name="_Toc29343025"/>
      <w:bookmarkStart w:id="9564" w:name="_Toc29344164"/>
      <w:bookmarkStart w:id="9565" w:name="_Toc36567430"/>
      <w:bookmarkStart w:id="9566" w:name="_Toc36810894"/>
      <w:bookmarkStart w:id="9567" w:name="_Toc36847258"/>
      <w:bookmarkStart w:id="9568" w:name="_Toc36939911"/>
      <w:bookmarkStart w:id="9569" w:name="_Toc37082891"/>
      <w:r w:rsidRPr="000E4E7F">
        <w:t>10.2</w:t>
      </w:r>
      <w:r w:rsidRPr="000E4E7F">
        <w:tab/>
        <w:t>Inter-node RRC messages</w:t>
      </w:r>
      <w:bookmarkEnd w:id="9562"/>
      <w:bookmarkEnd w:id="9563"/>
      <w:bookmarkEnd w:id="9564"/>
      <w:bookmarkEnd w:id="9565"/>
      <w:bookmarkEnd w:id="9566"/>
      <w:bookmarkEnd w:id="9567"/>
      <w:bookmarkEnd w:id="9568"/>
      <w:bookmarkEnd w:id="9569"/>
    </w:p>
    <w:p w14:paraId="7F9FA358" w14:textId="77777777" w:rsidR="009722D5" w:rsidRPr="000E4E7F" w:rsidRDefault="009722D5" w:rsidP="009722D5">
      <w:pPr>
        <w:pStyle w:val="Heading3"/>
      </w:pPr>
      <w:bookmarkStart w:id="9570" w:name="_Toc20487719"/>
      <w:bookmarkStart w:id="9571" w:name="_Toc29343026"/>
      <w:bookmarkStart w:id="9572" w:name="_Toc29344165"/>
      <w:bookmarkStart w:id="9573" w:name="_Toc36567431"/>
      <w:bookmarkStart w:id="9574" w:name="_Toc36810895"/>
      <w:bookmarkStart w:id="9575" w:name="_Toc36847259"/>
      <w:bookmarkStart w:id="9576" w:name="_Toc36939912"/>
      <w:bookmarkStart w:id="9577" w:name="_Toc37082892"/>
      <w:r w:rsidRPr="000E4E7F">
        <w:t>10.2.1</w:t>
      </w:r>
      <w:r w:rsidRPr="000E4E7F">
        <w:tab/>
        <w:t>General</w:t>
      </w:r>
      <w:bookmarkEnd w:id="9570"/>
      <w:bookmarkEnd w:id="9571"/>
      <w:bookmarkEnd w:id="9572"/>
      <w:bookmarkEnd w:id="9573"/>
      <w:bookmarkEnd w:id="9574"/>
      <w:bookmarkEnd w:id="9575"/>
      <w:bookmarkEnd w:id="9576"/>
      <w:bookmarkEnd w:id="9577"/>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578" w:name="_Toc20487720"/>
      <w:bookmarkStart w:id="9579" w:name="_Toc29343027"/>
      <w:bookmarkStart w:id="9580" w:name="_Toc29344166"/>
      <w:bookmarkStart w:id="9581" w:name="_Toc36567432"/>
      <w:bookmarkStart w:id="9582" w:name="_Toc36810896"/>
      <w:bookmarkStart w:id="9583" w:name="_Toc36847260"/>
      <w:bookmarkStart w:id="9584" w:name="_Toc36939913"/>
      <w:bookmarkStart w:id="9585" w:name="_Toc37082893"/>
      <w:r w:rsidRPr="000E4E7F">
        <w:t>–</w:t>
      </w:r>
      <w:r w:rsidRPr="000E4E7F">
        <w:tab/>
      </w:r>
      <w:r w:rsidRPr="000E4E7F">
        <w:rPr>
          <w:i/>
          <w:noProof/>
        </w:rPr>
        <w:t>EUTRA-InterNodeDefinitions</w:t>
      </w:r>
      <w:bookmarkEnd w:id="9578"/>
      <w:bookmarkEnd w:id="9579"/>
      <w:bookmarkEnd w:id="9580"/>
      <w:bookmarkEnd w:id="9581"/>
      <w:bookmarkEnd w:id="9582"/>
      <w:bookmarkEnd w:id="9583"/>
      <w:bookmarkEnd w:id="9584"/>
      <w:bookmarkEnd w:id="9585"/>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4E50C3B0" w14:textId="21CA97AC" w:rsidR="009722D5" w:rsidRDefault="009722D5" w:rsidP="009722D5">
      <w:pPr>
        <w:pStyle w:val="PL"/>
        <w:shd w:val="clear" w:color="auto" w:fill="E6E6E6"/>
        <w:rPr>
          <w:ins w:id="9586" w:author="Ericsson" w:date="2020-04-29T15:17:00Z"/>
        </w:rPr>
      </w:pPr>
      <w:r w:rsidRPr="000E4E7F">
        <w:tab/>
        <w:t>C-RNTI,</w:t>
      </w:r>
    </w:p>
    <w:p w14:paraId="74295CD3" w14:textId="4E6DD9A4" w:rsidR="00AF7C31" w:rsidRPr="000E4E7F" w:rsidRDefault="00AF7C31" w:rsidP="009722D5">
      <w:pPr>
        <w:pStyle w:val="PL"/>
        <w:shd w:val="clear" w:color="auto" w:fill="E6E6E6"/>
      </w:pPr>
      <w:ins w:id="9587" w:author="Ericsson" w:date="2020-04-29T15:17:00Z">
        <w:r>
          <w:tab/>
          <w:t>DAPS-</w:t>
        </w:r>
        <w:r w:rsidRPr="000E4E7F">
          <w:t>PowerCoordinationInfo-r1</w:t>
        </w:r>
        <w:r>
          <w:t>6,</w:t>
        </w:r>
      </w:ins>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tab/>
        <w:t>maxBands,</w:t>
      </w:r>
    </w:p>
    <w:p w14:paraId="52EC4C13" w14:textId="77777777" w:rsidR="009722D5" w:rsidRPr="000E4E7F" w:rsidRDefault="009722D5" w:rsidP="009722D5">
      <w:pPr>
        <w:pStyle w:val="PL"/>
        <w:shd w:val="clear" w:color="auto" w:fill="E6E6E6"/>
      </w:pPr>
      <w:r w:rsidRPr="000E4E7F">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588"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588"/>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589" w:name="_Toc20487721"/>
      <w:bookmarkStart w:id="9590" w:name="_Toc29343028"/>
      <w:bookmarkStart w:id="9591" w:name="_Toc29344167"/>
      <w:bookmarkStart w:id="9592" w:name="_Toc36567433"/>
      <w:bookmarkStart w:id="9593" w:name="_Toc36810897"/>
      <w:bookmarkStart w:id="9594" w:name="_Toc36847261"/>
      <w:bookmarkStart w:id="9595" w:name="_Toc36939914"/>
      <w:bookmarkStart w:id="9596" w:name="_Toc37082894"/>
      <w:r w:rsidRPr="000E4E7F">
        <w:t>10.2.2</w:t>
      </w:r>
      <w:r w:rsidRPr="000E4E7F">
        <w:tab/>
        <w:t>Message definitions</w:t>
      </w:r>
      <w:bookmarkEnd w:id="9589"/>
      <w:bookmarkEnd w:id="9590"/>
      <w:bookmarkEnd w:id="9591"/>
      <w:bookmarkEnd w:id="9592"/>
      <w:bookmarkEnd w:id="9593"/>
      <w:bookmarkEnd w:id="9594"/>
      <w:bookmarkEnd w:id="9595"/>
      <w:bookmarkEnd w:id="9596"/>
    </w:p>
    <w:p w14:paraId="2E5FBB03" w14:textId="77777777" w:rsidR="009722D5" w:rsidRPr="000E4E7F" w:rsidRDefault="009722D5" w:rsidP="009722D5">
      <w:pPr>
        <w:pStyle w:val="Heading4"/>
      </w:pPr>
      <w:bookmarkStart w:id="9597" w:name="_Toc20487722"/>
      <w:bookmarkStart w:id="9598" w:name="_Toc29343029"/>
      <w:bookmarkStart w:id="9599" w:name="_Toc29344168"/>
      <w:bookmarkStart w:id="9600" w:name="_Toc36567434"/>
      <w:bookmarkStart w:id="9601" w:name="_Toc36810898"/>
      <w:bookmarkStart w:id="9602" w:name="_Toc36847262"/>
      <w:bookmarkStart w:id="9603" w:name="_Toc36939915"/>
      <w:bookmarkStart w:id="9604" w:name="_Toc37082895"/>
      <w:r w:rsidRPr="000E4E7F">
        <w:t>–</w:t>
      </w:r>
      <w:r w:rsidRPr="000E4E7F">
        <w:tab/>
      </w:r>
      <w:r w:rsidRPr="000E4E7F">
        <w:rPr>
          <w:i/>
        </w:rPr>
        <w:t>HandoverCommand</w:t>
      </w:r>
      <w:bookmarkEnd w:id="9597"/>
      <w:bookmarkEnd w:id="9598"/>
      <w:bookmarkEnd w:id="9599"/>
      <w:bookmarkEnd w:id="9600"/>
      <w:bookmarkEnd w:id="9601"/>
      <w:bookmarkEnd w:id="9602"/>
      <w:bookmarkEnd w:id="9603"/>
      <w:bookmarkEnd w:id="9604"/>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t>Direction: target eNB to source eNB/ source RAN</w:t>
      </w:r>
    </w:p>
    <w:p w14:paraId="53AB3D00" w14:textId="77777777" w:rsidR="009722D5" w:rsidRPr="000E4E7F" w:rsidRDefault="009722D5" w:rsidP="009722D5">
      <w:pPr>
        <w:pStyle w:val="TH"/>
      </w:pPr>
      <w:r w:rsidRPr="000E4E7F">
        <w:rPr>
          <w:bCs/>
          <w:i/>
          <w:iCs/>
        </w:rPr>
        <w:t xml:space="preserve">HandoverCommand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2E2AF0" w14:textId="77777777" w:rsidR="009722D5" w:rsidRPr="000E4E7F" w:rsidRDefault="009722D5" w:rsidP="009722D5">
      <w:pPr>
        <w:pStyle w:val="Heading4"/>
      </w:pPr>
      <w:bookmarkStart w:id="9605" w:name="_Toc20487723"/>
      <w:bookmarkStart w:id="9606" w:name="_Toc29343030"/>
      <w:bookmarkStart w:id="9607" w:name="_Toc29344169"/>
      <w:bookmarkStart w:id="9608" w:name="_Toc36567435"/>
      <w:bookmarkStart w:id="9609" w:name="_Toc36810899"/>
      <w:bookmarkStart w:id="9610" w:name="_Toc36847263"/>
      <w:bookmarkStart w:id="9611" w:name="_Toc36939916"/>
      <w:bookmarkStart w:id="9612" w:name="_Toc37082896"/>
      <w:r w:rsidRPr="000E4E7F">
        <w:t>–</w:t>
      </w:r>
      <w:r w:rsidRPr="000E4E7F">
        <w:tab/>
      </w:r>
      <w:r w:rsidRPr="000E4E7F">
        <w:rPr>
          <w:i/>
        </w:rPr>
        <w:t>HandoverPreparationInformation</w:t>
      </w:r>
      <w:bookmarkEnd w:id="9605"/>
      <w:bookmarkEnd w:id="9606"/>
      <w:bookmarkEnd w:id="9607"/>
      <w:bookmarkEnd w:id="9608"/>
      <w:bookmarkEnd w:id="9609"/>
      <w:bookmarkEnd w:id="9610"/>
      <w:bookmarkEnd w:id="9611"/>
      <w:bookmarkEnd w:id="9612"/>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r w:rsidRPr="000E4E7F">
        <w:rPr>
          <w:bCs/>
          <w:i/>
          <w:iCs/>
        </w:rPr>
        <w:t xml:space="preserve">HandoverPreparationInformation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9613" w:name="_Toc20487724"/>
      <w:bookmarkStart w:id="9614" w:name="_Toc29343031"/>
      <w:bookmarkStart w:id="9615" w:name="_Toc29344170"/>
      <w:bookmarkStart w:id="9616" w:name="_Toc36567436"/>
      <w:bookmarkStart w:id="9617" w:name="_Toc36810900"/>
      <w:bookmarkStart w:id="9618" w:name="_Toc36847264"/>
      <w:bookmarkStart w:id="9619" w:name="_Toc36939917"/>
      <w:bookmarkStart w:id="9620" w:name="_Toc37082897"/>
      <w:r w:rsidRPr="000E4E7F">
        <w:t>–</w:t>
      </w:r>
      <w:r w:rsidRPr="000E4E7F">
        <w:tab/>
      </w:r>
      <w:r w:rsidRPr="000E4E7F">
        <w:rPr>
          <w:i/>
        </w:rPr>
        <w:t>SCG-Config</w:t>
      </w:r>
      <w:bookmarkEnd w:id="9613"/>
      <w:bookmarkEnd w:id="9614"/>
      <w:bookmarkEnd w:id="9615"/>
      <w:bookmarkEnd w:id="9616"/>
      <w:bookmarkEnd w:id="9617"/>
      <w:bookmarkEnd w:id="9618"/>
      <w:bookmarkEnd w:id="9619"/>
      <w:bookmarkEnd w:id="9620"/>
    </w:p>
    <w:p w14:paraId="04BC02DF" w14:textId="77777777" w:rsidR="009722D5" w:rsidRPr="000E4E7F" w:rsidRDefault="009722D5" w:rsidP="009722D5">
      <w:r w:rsidRPr="000E4E7F">
        <w:t>This message is used to transfer the SCG radio configuration generated by the SeNB.</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9621" w:name="_Toc20487725"/>
      <w:bookmarkStart w:id="9622" w:name="_Toc29343032"/>
      <w:bookmarkStart w:id="9623" w:name="_Toc29344171"/>
      <w:bookmarkStart w:id="9624" w:name="_Toc36567437"/>
      <w:bookmarkStart w:id="9625" w:name="_Toc36810901"/>
      <w:bookmarkStart w:id="9626" w:name="_Toc36847265"/>
      <w:bookmarkStart w:id="9627" w:name="_Toc36939918"/>
      <w:bookmarkStart w:id="9628" w:name="_Toc37082898"/>
      <w:r w:rsidRPr="000E4E7F">
        <w:t>–</w:t>
      </w:r>
      <w:r w:rsidRPr="000E4E7F">
        <w:tab/>
      </w:r>
      <w:r w:rsidRPr="000E4E7F">
        <w:rPr>
          <w:i/>
        </w:rPr>
        <w:t>SCG-ConfigInfo</w:t>
      </w:r>
      <w:bookmarkEnd w:id="9621"/>
      <w:bookmarkEnd w:id="9622"/>
      <w:bookmarkEnd w:id="9623"/>
      <w:bookmarkEnd w:id="9624"/>
      <w:bookmarkEnd w:id="9625"/>
      <w:bookmarkEnd w:id="9626"/>
      <w:bookmarkEnd w:id="9627"/>
      <w:bookmarkEnd w:id="9628"/>
    </w:p>
    <w:p w14:paraId="22CBF242"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ConfigInfo</w:t>
      </w:r>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r w:rsidRPr="000E4E7F">
              <w:rPr>
                <w:b/>
                <w:i/>
                <w:lang w:eastAsia="en-GB"/>
              </w:rPr>
              <w:t>sCellIndex</w:t>
            </w:r>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r w:rsidRPr="000E4E7F">
              <w:rPr>
                <w:b/>
                <w:i/>
                <w:lang w:eastAsia="en-GB"/>
              </w:rPr>
              <w:t>servCellId</w:t>
            </w:r>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9629" w:name="_Toc20487726"/>
      <w:bookmarkStart w:id="9630" w:name="_Toc29343033"/>
      <w:bookmarkStart w:id="9631" w:name="_Toc29344172"/>
      <w:bookmarkStart w:id="9632" w:name="_Toc36567438"/>
      <w:bookmarkStart w:id="9633" w:name="_Toc36810902"/>
      <w:bookmarkStart w:id="9634" w:name="_Toc36847266"/>
      <w:bookmarkStart w:id="9635" w:name="_Toc36939919"/>
      <w:bookmarkStart w:id="9636" w:name="_Toc37082899"/>
      <w:r w:rsidRPr="000E4E7F">
        <w:t>–</w:t>
      </w:r>
      <w:r w:rsidRPr="000E4E7F">
        <w:tab/>
      </w:r>
      <w:r w:rsidRPr="000E4E7F">
        <w:rPr>
          <w:i/>
        </w:rPr>
        <w:t>UEPagingCoverageInformation</w:t>
      </w:r>
      <w:bookmarkEnd w:id="9629"/>
      <w:bookmarkEnd w:id="9630"/>
      <w:bookmarkEnd w:id="9631"/>
      <w:bookmarkEnd w:id="9632"/>
      <w:bookmarkEnd w:id="9633"/>
      <w:bookmarkEnd w:id="9634"/>
      <w:bookmarkEnd w:id="9635"/>
      <w:bookmarkEnd w:id="9636"/>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r w:rsidRPr="000E4E7F">
              <w:rPr>
                <w:b/>
                <w:i/>
              </w:rPr>
              <w:t>mpdcch-NumRepetition</w:t>
            </w:r>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9637" w:name="_Toc20487727"/>
      <w:bookmarkStart w:id="9638" w:name="_Toc29343034"/>
      <w:bookmarkStart w:id="9639" w:name="_Toc29344173"/>
      <w:bookmarkStart w:id="9640" w:name="_Toc36567439"/>
      <w:bookmarkStart w:id="9641" w:name="_Toc36810903"/>
      <w:bookmarkStart w:id="9642" w:name="_Toc36847267"/>
      <w:bookmarkStart w:id="9643" w:name="_Toc36939920"/>
      <w:bookmarkStart w:id="9644" w:name="_Toc37082900"/>
      <w:r w:rsidRPr="000E4E7F">
        <w:t>–</w:t>
      </w:r>
      <w:r w:rsidRPr="000E4E7F">
        <w:tab/>
      </w:r>
      <w:r w:rsidRPr="000E4E7F">
        <w:rPr>
          <w:i/>
        </w:rPr>
        <w:t>UERadioAccessCapabilityInformation</w:t>
      </w:r>
      <w:bookmarkEnd w:id="9637"/>
      <w:bookmarkEnd w:id="9638"/>
      <w:bookmarkEnd w:id="9639"/>
      <w:bookmarkEnd w:id="9640"/>
      <w:bookmarkEnd w:id="9641"/>
      <w:bookmarkEnd w:id="9642"/>
      <w:bookmarkEnd w:id="9643"/>
      <w:bookmarkEnd w:id="9644"/>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9645" w:name="_Toc20487728"/>
      <w:bookmarkStart w:id="9646" w:name="_Toc29343035"/>
      <w:bookmarkStart w:id="9647" w:name="_Toc29344174"/>
      <w:bookmarkStart w:id="9648" w:name="_Toc36567440"/>
      <w:bookmarkStart w:id="9649" w:name="_Toc36810904"/>
      <w:bookmarkStart w:id="9650" w:name="_Toc36847268"/>
      <w:bookmarkStart w:id="9651" w:name="_Toc36939921"/>
      <w:bookmarkStart w:id="9652" w:name="_Toc37082901"/>
      <w:r w:rsidRPr="000E4E7F">
        <w:t>–</w:t>
      </w:r>
      <w:r w:rsidRPr="000E4E7F">
        <w:tab/>
      </w:r>
      <w:r w:rsidRPr="000E4E7F">
        <w:rPr>
          <w:i/>
        </w:rPr>
        <w:t>UERadioPagingInformation</w:t>
      </w:r>
      <w:bookmarkEnd w:id="9645"/>
      <w:bookmarkEnd w:id="9646"/>
      <w:bookmarkEnd w:id="9647"/>
      <w:bookmarkEnd w:id="9648"/>
      <w:bookmarkEnd w:id="9649"/>
      <w:bookmarkEnd w:id="9650"/>
      <w:bookmarkEnd w:id="9651"/>
      <w:bookmarkEnd w:id="9652"/>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t>Direction: eNB to/ from EPC</w:t>
      </w:r>
      <w:r w:rsidR="009F2819" w:rsidRPr="000E4E7F">
        <w:t>/5GC</w:t>
      </w:r>
    </w:p>
    <w:p w14:paraId="1684DA5B" w14:textId="77777777" w:rsidR="009722D5" w:rsidRPr="000E4E7F" w:rsidRDefault="009722D5" w:rsidP="009722D5">
      <w:pPr>
        <w:pStyle w:val="TH"/>
      </w:pPr>
      <w:r w:rsidRPr="000E4E7F">
        <w:rPr>
          <w:bCs/>
          <w:i/>
          <w:iCs/>
        </w:rPr>
        <w:t xml:space="preserve">UERadioPagingInformation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r w:rsidRPr="000E4E7F">
              <w:rPr>
                <w:b/>
                <w:i/>
                <w:kern w:val="2"/>
                <w:lang w:eastAsia="en-GB"/>
              </w:rPr>
              <w:t>accessStratumRelease</w:t>
            </w:r>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r w:rsidRPr="000E4E7F">
              <w:rPr>
                <w:b/>
                <w:i/>
                <w:kern w:val="2"/>
                <w:lang w:eastAsia="en-GB"/>
              </w:rPr>
              <w:t>ue-RadioPagingInfo</w:t>
            </w:r>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9653" w:name="_Toc20487729"/>
      <w:bookmarkStart w:id="9654" w:name="_Toc29343036"/>
      <w:bookmarkStart w:id="9655" w:name="_Toc29344175"/>
      <w:bookmarkStart w:id="9656" w:name="_Toc36567441"/>
      <w:bookmarkStart w:id="9657" w:name="_Toc36810905"/>
      <w:bookmarkStart w:id="9658" w:name="_Toc36847269"/>
      <w:bookmarkStart w:id="9659" w:name="_Toc36939922"/>
      <w:bookmarkStart w:id="9660" w:name="_Toc37082902"/>
      <w:r w:rsidRPr="000E4E7F">
        <w:t>10.3</w:t>
      </w:r>
      <w:r w:rsidRPr="000E4E7F">
        <w:tab/>
        <w:t>Inter-node RRC information element definitions</w:t>
      </w:r>
      <w:bookmarkEnd w:id="9653"/>
      <w:bookmarkEnd w:id="9654"/>
      <w:bookmarkEnd w:id="9655"/>
      <w:bookmarkEnd w:id="9656"/>
      <w:bookmarkEnd w:id="9657"/>
      <w:bookmarkEnd w:id="9658"/>
      <w:bookmarkEnd w:id="9659"/>
      <w:bookmarkEnd w:id="9660"/>
    </w:p>
    <w:p w14:paraId="20514A63" w14:textId="77777777" w:rsidR="009722D5" w:rsidRPr="000E4E7F" w:rsidRDefault="009722D5" w:rsidP="009722D5">
      <w:pPr>
        <w:pStyle w:val="Heading4"/>
        <w:rPr>
          <w:i/>
          <w:noProof/>
        </w:rPr>
      </w:pPr>
      <w:bookmarkStart w:id="9661" w:name="_Toc20487730"/>
      <w:bookmarkStart w:id="9662" w:name="_Toc29343037"/>
      <w:bookmarkStart w:id="9663" w:name="_Toc29344176"/>
      <w:bookmarkStart w:id="9664" w:name="_Toc36567442"/>
      <w:bookmarkStart w:id="9665" w:name="_Toc36810906"/>
      <w:bookmarkStart w:id="9666" w:name="_Toc36847270"/>
      <w:bookmarkStart w:id="9667" w:name="_Toc36939923"/>
      <w:bookmarkStart w:id="9668" w:name="_Toc37082903"/>
      <w:r w:rsidRPr="000E4E7F">
        <w:t>–</w:t>
      </w:r>
      <w:r w:rsidRPr="000E4E7F">
        <w:tab/>
      </w:r>
      <w:r w:rsidRPr="000E4E7F">
        <w:rPr>
          <w:i/>
        </w:rPr>
        <w:t>AS-Config</w:t>
      </w:r>
      <w:bookmarkEnd w:id="9661"/>
      <w:bookmarkEnd w:id="9662"/>
      <w:bookmarkEnd w:id="9663"/>
      <w:bookmarkEnd w:id="9664"/>
      <w:bookmarkEnd w:id="9665"/>
      <w:bookmarkEnd w:id="9666"/>
      <w:bookmarkEnd w:id="9667"/>
      <w:bookmarkEnd w:id="9668"/>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r w:rsidRPr="000E4E7F">
              <w:rPr>
                <w:b/>
                <w:i/>
              </w:rPr>
              <w:t>sourceLWA-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r w:rsidRPr="000E4E7F">
              <w:rPr>
                <w:rFonts w:eastAsia="SimSun"/>
                <w:b/>
                <w:i/>
              </w:rPr>
              <w:t>sourceSecurityAlgorithmConfig</w:t>
            </w:r>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r w:rsidRPr="000E4E7F">
              <w:rPr>
                <w:b/>
                <w:i/>
              </w:rPr>
              <w:t>sourceWLAN-MeasResult</w:t>
            </w:r>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9669" w:name="_Toc20487731"/>
      <w:bookmarkStart w:id="9670" w:name="_Toc29343038"/>
      <w:bookmarkStart w:id="9671" w:name="_Toc29344177"/>
      <w:bookmarkStart w:id="9672" w:name="_Toc36567443"/>
      <w:bookmarkStart w:id="9673" w:name="_Toc36810907"/>
      <w:bookmarkStart w:id="9674" w:name="_Toc36847271"/>
      <w:bookmarkStart w:id="9675" w:name="_Toc36939924"/>
      <w:bookmarkStart w:id="9676" w:name="_Toc37082904"/>
      <w:r w:rsidRPr="000E4E7F">
        <w:t>–</w:t>
      </w:r>
      <w:r w:rsidRPr="000E4E7F">
        <w:tab/>
      </w:r>
      <w:r w:rsidRPr="000E4E7F">
        <w:rPr>
          <w:i/>
          <w:noProof/>
          <w:lang w:eastAsia="ko-KR"/>
        </w:rPr>
        <w:t>AS-Context</w:t>
      </w:r>
      <w:bookmarkEnd w:id="9669"/>
      <w:bookmarkEnd w:id="9670"/>
      <w:bookmarkEnd w:id="9671"/>
      <w:bookmarkEnd w:id="9672"/>
      <w:bookmarkEnd w:id="9673"/>
      <w:bookmarkEnd w:id="9674"/>
      <w:bookmarkEnd w:id="9675"/>
      <w:bookmarkEnd w:id="9676"/>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9677"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9678" w:author="Ericsson" w:date="2020-04-28T20:14:00Z"/>
        </w:rPr>
      </w:pPr>
      <w:ins w:id="9679"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9680" w:author="Ericsson" w:date="2020-04-28T20:17:00Z">
        <w:r>
          <w:t>--</w:t>
        </w:r>
      </w:ins>
      <w:ins w:id="9681"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9682" w:author="Ericsson" w:date="2020-04-28T20:15:00Z"/>
        </w:rPr>
      </w:pPr>
    </w:p>
    <w:p w14:paraId="68DDCC93" w14:textId="77777777" w:rsidR="00463D7C" w:rsidRDefault="00463D7C" w:rsidP="00463D7C">
      <w:pPr>
        <w:pStyle w:val="PL"/>
        <w:shd w:val="clear" w:color="auto" w:fill="E6E6E6"/>
        <w:rPr>
          <w:ins w:id="9683" w:author="Ericsson" w:date="2020-04-28T20:15:00Z"/>
        </w:rPr>
      </w:pPr>
      <w:ins w:id="9684" w:author="Ericsson" w:date="2020-04-28T20:15:00Z">
        <w:r>
          <w:t>ConfigRestrictInfoDAPS-r16 ::=</w:t>
        </w:r>
        <w:r>
          <w:tab/>
        </w:r>
        <w:r>
          <w:tab/>
        </w:r>
        <w:r>
          <w:tab/>
          <w:t>SEQUENCE {</w:t>
        </w:r>
      </w:ins>
    </w:p>
    <w:p w14:paraId="1FFE1F90" w14:textId="3D31655A" w:rsidR="00463D7C" w:rsidRDefault="00463D7C" w:rsidP="00463D7C">
      <w:pPr>
        <w:pStyle w:val="PL"/>
        <w:shd w:val="clear" w:color="auto" w:fill="E6E6E6"/>
        <w:rPr>
          <w:ins w:id="9685" w:author="Ericsson" w:date="2020-04-28T20:15:00Z"/>
        </w:rPr>
      </w:pPr>
      <w:ins w:id="9686" w:author="Ericsson" w:date="2020-04-28T20:15:00Z">
        <w:r>
          <w:tab/>
        </w:r>
      </w:ins>
      <w:ins w:id="9687" w:author="Ericsson" w:date="2020-04-29T15:18:00Z">
        <w:r w:rsidR="00AF7C31">
          <w:t>dapsP</w:t>
        </w:r>
      </w:ins>
      <w:ins w:id="9688" w:author="Ericsson" w:date="2020-04-28T20:15:00Z">
        <w:r>
          <w:t>owerCoordinationInfo-r1</w:t>
        </w:r>
      </w:ins>
      <w:ins w:id="9689" w:author="Ericsson" w:date="2020-04-28T20:27:00Z">
        <w:r w:rsidR="00825D22">
          <w:t>6</w:t>
        </w:r>
      </w:ins>
      <w:ins w:id="9690" w:author="Ericsson" w:date="2020-04-28T20:15:00Z">
        <w:r>
          <w:tab/>
        </w:r>
        <w:r>
          <w:tab/>
        </w:r>
      </w:ins>
      <w:ins w:id="9691" w:author="Ericsson" w:date="2020-04-29T15:18:00Z">
        <w:r w:rsidR="00AF7C31">
          <w:tab/>
          <w:t>DAPS-</w:t>
        </w:r>
        <w:r w:rsidR="00AF7C31" w:rsidRPr="000E4E7F">
          <w:t>PowerCoordinationInfo-r1</w:t>
        </w:r>
        <w:r w:rsidR="00AF7C31">
          <w:t>6</w:t>
        </w:r>
      </w:ins>
      <w:ins w:id="9692" w:author="Ericsson" w:date="2020-04-28T20:15:00Z">
        <w:r>
          <w:tab/>
          <w:t>OPTIONAL,</w:t>
        </w:r>
      </w:ins>
      <w:ins w:id="9693" w:author="Ericsson" w:date="2020-04-28T20:17:00Z">
        <w:r>
          <w:tab/>
          <w:t>-- Cond HO2</w:t>
        </w:r>
      </w:ins>
    </w:p>
    <w:p w14:paraId="730D89F6" w14:textId="077C0848" w:rsidR="00463D7C" w:rsidRDefault="00463D7C" w:rsidP="00463D7C">
      <w:pPr>
        <w:pStyle w:val="PL"/>
        <w:shd w:val="clear" w:color="auto" w:fill="E6E6E6"/>
        <w:rPr>
          <w:ins w:id="9694" w:author="Ericsson" w:date="2020-04-28T20:15:00Z"/>
        </w:rPr>
      </w:pPr>
      <w:ins w:id="9695" w:author="Ericsson" w:date="2020-04-28T20:15:00Z">
        <w:r>
          <w:tab/>
          <w:t>maxSCH-TB-BitsDL-r1</w:t>
        </w:r>
      </w:ins>
      <w:ins w:id="9696" w:author="Ericsson" w:date="2020-04-28T20:27:00Z">
        <w:r w:rsidR="00825D22">
          <w:t>6</w:t>
        </w:r>
      </w:ins>
      <w:ins w:id="9697" w:author="Ericsson" w:date="2020-04-28T20:15:00Z">
        <w:r>
          <w:tab/>
        </w:r>
        <w:r>
          <w:tab/>
        </w:r>
        <w:r>
          <w:tab/>
        </w:r>
        <w:r>
          <w:tab/>
        </w:r>
        <w:r>
          <w:tab/>
          <w:t>INTEGER (1..100)</w:t>
        </w:r>
        <w:r>
          <w:tab/>
        </w:r>
        <w:r>
          <w:tab/>
        </w:r>
        <w:r>
          <w:tab/>
          <w:t>OPTIONAL,</w:t>
        </w:r>
      </w:ins>
      <w:ins w:id="9698" w:author="Ericsson" w:date="2020-04-28T20:17:00Z">
        <w:r>
          <w:tab/>
          <w:t>-- Cond HO2</w:t>
        </w:r>
      </w:ins>
    </w:p>
    <w:p w14:paraId="69729A7A" w14:textId="5BB6504E" w:rsidR="00463D7C" w:rsidRDefault="00463D7C" w:rsidP="00463D7C">
      <w:pPr>
        <w:pStyle w:val="PL"/>
        <w:shd w:val="clear" w:color="auto" w:fill="E6E6E6"/>
        <w:rPr>
          <w:ins w:id="9699" w:author="Ericsson" w:date="2020-04-28T20:15:00Z"/>
        </w:rPr>
      </w:pPr>
      <w:ins w:id="9700" w:author="Ericsson" w:date="2020-04-28T20:15:00Z">
        <w:r>
          <w:tab/>
          <w:t>maxSCH-TB-BitsUL-r1</w:t>
        </w:r>
      </w:ins>
      <w:ins w:id="9701" w:author="Ericsson" w:date="2020-04-28T20:27:00Z">
        <w:r w:rsidR="00825D22">
          <w:t>6</w:t>
        </w:r>
      </w:ins>
      <w:ins w:id="9702" w:author="Ericsson" w:date="2020-04-28T20:15:00Z">
        <w:r>
          <w:tab/>
        </w:r>
        <w:r>
          <w:tab/>
        </w:r>
        <w:r>
          <w:tab/>
        </w:r>
        <w:r>
          <w:tab/>
        </w:r>
        <w:r>
          <w:tab/>
          <w:t>INTEGER (1..100)</w:t>
        </w:r>
        <w:r>
          <w:tab/>
        </w:r>
        <w:r>
          <w:tab/>
        </w:r>
        <w:r>
          <w:tab/>
          <w:t>OPTIONAL</w:t>
        </w:r>
      </w:ins>
      <w:ins w:id="9703" w:author="Ericsson" w:date="2020-04-28T20:17:00Z">
        <w:r>
          <w:tab/>
          <w:t>-- Cond HO2</w:t>
        </w:r>
      </w:ins>
    </w:p>
    <w:p w14:paraId="13095418" w14:textId="62182F2F" w:rsidR="00463D7C" w:rsidRDefault="00463D7C" w:rsidP="00463D7C">
      <w:pPr>
        <w:pStyle w:val="PL"/>
        <w:shd w:val="clear" w:color="auto" w:fill="E6E6E6"/>
        <w:rPr>
          <w:ins w:id="9704" w:author="Ericsson" w:date="2020-04-28T20:15:00Z"/>
        </w:rPr>
      </w:pPr>
      <w:ins w:id="9705"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9706" w:author="Ericsson" w:date="2020-04-28T20:19:00Z"/>
        </w:trPr>
        <w:tc>
          <w:tcPr>
            <w:tcW w:w="9639" w:type="dxa"/>
          </w:tcPr>
          <w:p w14:paraId="4C0EF847" w14:textId="77777777" w:rsidR="00463D7C" w:rsidRPr="000E4E7F" w:rsidRDefault="00463D7C" w:rsidP="00463D7C">
            <w:pPr>
              <w:pStyle w:val="TAL"/>
              <w:rPr>
                <w:ins w:id="9707" w:author="Ericsson" w:date="2020-04-28T20:19:00Z"/>
                <w:rFonts w:eastAsia="SimSun"/>
                <w:b/>
                <w:bCs/>
                <w:i/>
                <w:iCs/>
                <w:noProof/>
              </w:rPr>
            </w:pPr>
            <w:ins w:id="9708"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9709" w:author="Ericsson" w:date="2020-04-28T20:19:00Z"/>
                <w:b/>
                <w:bCs/>
                <w:i/>
                <w:noProof/>
                <w:kern w:val="2"/>
                <w:lang w:eastAsia="zh-CN"/>
              </w:rPr>
            </w:pPr>
            <w:ins w:id="9710" w:author="Ericsson" w:date="2020-04-28T20:19:00Z">
              <w:r w:rsidRPr="000E4E7F">
                <w:rPr>
                  <w:rFonts w:eastAsia="SimSun"/>
                </w:rPr>
                <w:t>Indicates the maximum DL-SCH/UL-SCH TB bits that may be scheduled in a TTI</w:t>
              </w:r>
            </w:ins>
            <w:ins w:id="9711" w:author="Ericsson" w:date="2020-04-28T20:20:00Z">
              <w:r>
                <w:rPr>
                  <w:rFonts w:eastAsia="SimSun"/>
                </w:rPr>
                <w:t xml:space="preserve"> during DAPS HO</w:t>
              </w:r>
            </w:ins>
            <w:ins w:id="9712"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4ED5A9D5" w14:textId="77777777" w:rsidR="009722D5" w:rsidRPr="000E4E7F" w:rsidRDefault="009722D5" w:rsidP="009722D5">
      <w:pPr>
        <w:pStyle w:val="Heading4"/>
        <w:rPr>
          <w:i/>
          <w:noProof/>
        </w:rPr>
      </w:pPr>
      <w:bookmarkStart w:id="9713" w:name="_Toc20487732"/>
      <w:bookmarkStart w:id="9714" w:name="_Toc29343039"/>
      <w:bookmarkStart w:id="9715" w:name="_Toc29344178"/>
      <w:bookmarkStart w:id="9716" w:name="_Toc36567444"/>
      <w:bookmarkStart w:id="9717" w:name="_Toc36810908"/>
      <w:bookmarkStart w:id="9718" w:name="_Toc36847272"/>
      <w:bookmarkStart w:id="9719" w:name="_Toc36939925"/>
      <w:bookmarkStart w:id="9720" w:name="_Toc37082905"/>
      <w:r w:rsidRPr="000E4E7F">
        <w:t>–</w:t>
      </w:r>
      <w:r w:rsidRPr="000E4E7F">
        <w:tab/>
      </w:r>
      <w:r w:rsidRPr="000E4E7F">
        <w:rPr>
          <w:i/>
        </w:rPr>
        <w:t>ReestablishmentInfo</w:t>
      </w:r>
      <w:bookmarkEnd w:id="9713"/>
      <w:bookmarkEnd w:id="9714"/>
      <w:bookmarkEnd w:id="9715"/>
      <w:bookmarkEnd w:id="9716"/>
      <w:bookmarkEnd w:id="9717"/>
      <w:bookmarkEnd w:id="9718"/>
      <w:bookmarkEnd w:id="9719"/>
      <w:bookmarkEnd w:id="9720"/>
    </w:p>
    <w:p w14:paraId="75E12A11"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5A17B846" w14:textId="77777777" w:rsidR="009722D5" w:rsidRPr="000E4E7F" w:rsidRDefault="009722D5" w:rsidP="009722D5">
      <w:pPr>
        <w:pStyle w:val="TH"/>
      </w:pPr>
      <w:r w:rsidRPr="000E4E7F">
        <w:rPr>
          <w:bCs/>
          <w:i/>
          <w:iCs/>
        </w:rPr>
        <w:t xml:space="preserve">ReestablishmentInfo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r w:rsidRPr="000E4E7F">
              <w:rPr>
                <w:b/>
                <w:i/>
                <w:lang w:eastAsia="en-GB"/>
              </w:rPr>
              <w:t>additionalReestabInfoList</w:t>
            </w:r>
          </w:p>
          <w:p w14:paraId="1E72683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eNodeB-Star</w:t>
            </w:r>
          </w:p>
          <w:p w14:paraId="4F5C0920"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r w:rsidRPr="000E4E7F">
              <w:rPr>
                <w:b/>
                <w:i/>
                <w:lang w:eastAsia="en-GB"/>
              </w:rPr>
              <w:t>sourcePhyCellId</w:t>
            </w:r>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r w:rsidRPr="000E4E7F">
              <w:rPr>
                <w:b/>
                <w:i/>
                <w:lang w:eastAsia="en-GB"/>
              </w:rPr>
              <w:t>targetCellShortMAC-I</w:t>
            </w:r>
          </w:p>
          <w:p w14:paraId="61852BBA"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9721" w:name="_Toc20487733"/>
      <w:bookmarkStart w:id="9722" w:name="_Toc29343040"/>
      <w:bookmarkStart w:id="9723" w:name="_Toc29344179"/>
      <w:bookmarkStart w:id="9724" w:name="_Toc36567445"/>
      <w:bookmarkStart w:id="9725" w:name="_Toc36810909"/>
      <w:bookmarkStart w:id="9726" w:name="_Toc36847273"/>
      <w:bookmarkStart w:id="9727" w:name="_Toc36939926"/>
      <w:bookmarkStart w:id="9728" w:name="_Toc37082906"/>
      <w:r w:rsidRPr="000E4E7F">
        <w:t>–</w:t>
      </w:r>
      <w:r w:rsidRPr="000E4E7F">
        <w:tab/>
      </w:r>
      <w:r w:rsidRPr="000E4E7F">
        <w:rPr>
          <w:i/>
        </w:rPr>
        <w:t>RRM-Config</w:t>
      </w:r>
      <w:bookmarkEnd w:id="9721"/>
      <w:bookmarkEnd w:id="9722"/>
      <w:bookmarkEnd w:id="9723"/>
      <w:bookmarkEnd w:id="9724"/>
      <w:bookmarkEnd w:id="9725"/>
      <w:bookmarkEnd w:id="9726"/>
      <w:bookmarkEnd w:id="9727"/>
      <w:bookmarkEnd w:id="9728"/>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9729" w:name="OLE_LINK126"/>
      <w:bookmarkStart w:id="9730" w:name="OLE_LINK127"/>
      <w:r w:rsidRPr="000E4E7F">
        <w:t>-r10</w:t>
      </w:r>
      <w:bookmarkEnd w:id="9729"/>
      <w:bookmarkEnd w:id="9730"/>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9731" w:name="_Toc20487734"/>
      <w:bookmarkStart w:id="9732" w:name="_Toc29343041"/>
      <w:bookmarkStart w:id="9733" w:name="_Toc29344180"/>
      <w:bookmarkStart w:id="9734" w:name="_Toc36567446"/>
      <w:bookmarkStart w:id="9735" w:name="_Toc36810910"/>
      <w:bookmarkStart w:id="9736" w:name="_Toc36847274"/>
      <w:bookmarkStart w:id="9737" w:name="_Toc36939927"/>
      <w:bookmarkStart w:id="9738" w:name="_Toc37082907"/>
      <w:r w:rsidRPr="000E4E7F">
        <w:t>10.4</w:t>
      </w:r>
      <w:r w:rsidRPr="000E4E7F">
        <w:tab/>
        <w:t>Inter-node RRC multiplicity and type constraint values</w:t>
      </w:r>
      <w:bookmarkEnd w:id="9731"/>
      <w:bookmarkEnd w:id="9732"/>
      <w:bookmarkEnd w:id="9733"/>
      <w:bookmarkEnd w:id="9734"/>
      <w:bookmarkEnd w:id="9735"/>
      <w:bookmarkEnd w:id="9736"/>
      <w:bookmarkEnd w:id="9737"/>
      <w:bookmarkEnd w:id="9738"/>
    </w:p>
    <w:p w14:paraId="15541488" w14:textId="77777777" w:rsidR="009722D5" w:rsidRPr="000E4E7F" w:rsidRDefault="009722D5" w:rsidP="009722D5">
      <w:pPr>
        <w:pStyle w:val="Heading3"/>
      </w:pPr>
      <w:bookmarkStart w:id="9739" w:name="_Toc20487735"/>
      <w:bookmarkStart w:id="9740" w:name="_Toc29343042"/>
      <w:bookmarkStart w:id="9741" w:name="_Toc29344181"/>
      <w:bookmarkStart w:id="9742" w:name="_Toc36567447"/>
      <w:bookmarkStart w:id="9743" w:name="_Toc36810911"/>
      <w:bookmarkStart w:id="9744" w:name="_Toc36847275"/>
      <w:bookmarkStart w:id="9745" w:name="_Toc36939928"/>
      <w:bookmarkStart w:id="9746" w:name="_Toc37082908"/>
      <w:r w:rsidRPr="000E4E7F">
        <w:t>–</w:t>
      </w:r>
      <w:r w:rsidRPr="000E4E7F">
        <w:tab/>
        <w:t>Multiplicity and type constraints definitions</w:t>
      </w:r>
      <w:bookmarkEnd w:id="9739"/>
      <w:bookmarkEnd w:id="9740"/>
      <w:bookmarkEnd w:id="9741"/>
      <w:bookmarkEnd w:id="9742"/>
      <w:bookmarkEnd w:id="9743"/>
      <w:bookmarkEnd w:id="9744"/>
      <w:bookmarkEnd w:id="9745"/>
      <w:bookmarkEnd w:id="9746"/>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9747" w:name="_Toc20487736"/>
      <w:bookmarkStart w:id="9748" w:name="_Toc29343043"/>
      <w:bookmarkStart w:id="9749" w:name="_Toc29344182"/>
      <w:bookmarkStart w:id="9750" w:name="_Toc36567448"/>
      <w:bookmarkStart w:id="9751" w:name="_Toc36810912"/>
      <w:bookmarkStart w:id="9752" w:name="_Toc36847276"/>
      <w:bookmarkStart w:id="9753" w:name="_Toc36939929"/>
      <w:bookmarkStart w:id="9754" w:name="_Toc37082909"/>
      <w:r w:rsidRPr="000E4E7F">
        <w:t>–</w:t>
      </w:r>
      <w:r w:rsidRPr="000E4E7F">
        <w:tab/>
        <w:t xml:space="preserve">End of </w:t>
      </w:r>
      <w:r w:rsidRPr="000E4E7F">
        <w:rPr>
          <w:i/>
          <w:noProof/>
        </w:rPr>
        <w:t>EUTRA-InterNodeDefinitions</w:t>
      </w:r>
      <w:bookmarkEnd w:id="9747"/>
      <w:bookmarkEnd w:id="9748"/>
      <w:bookmarkEnd w:id="9749"/>
      <w:bookmarkEnd w:id="9750"/>
      <w:bookmarkEnd w:id="9751"/>
      <w:bookmarkEnd w:id="9752"/>
      <w:bookmarkEnd w:id="9753"/>
      <w:bookmarkEnd w:id="9754"/>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9755" w:name="_Toc20487737"/>
      <w:bookmarkStart w:id="9756" w:name="_Toc29343044"/>
      <w:bookmarkStart w:id="9757" w:name="_Toc29344183"/>
      <w:bookmarkStart w:id="9758" w:name="_Toc36567449"/>
      <w:bookmarkStart w:id="9759" w:name="_Toc36810913"/>
      <w:bookmarkStart w:id="9760" w:name="_Toc36847277"/>
      <w:bookmarkStart w:id="9761" w:name="_Toc36939930"/>
      <w:bookmarkStart w:id="9762" w:name="_Toc37082910"/>
      <w:r w:rsidRPr="000E4E7F">
        <w:t>10.5</w:t>
      </w:r>
      <w:r w:rsidRPr="000E4E7F">
        <w:tab/>
        <w:t xml:space="preserve">Mandatory information in </w:t>
      </w:r>
      <w:r w:rsidRPr="000E4E7F">
        <w:rPr>
          <w:i/>
          <w:iCs/>
        </w:rPr>
        <w:t>AS-Config</w:t>
      </w:r>
      <w:bookmarkEnd w:id="9755"/>
      <w:bookmarkEnd w:id="9756"/>
      <w:bookmarkEnd w:id="9757"/>
      <w:bookmarkEnd w:id="9758"/>
      <w:bookmarkEnd w:id="9759"/>
      <w:bookmarkEnd w:id="9760"/>
      <w:bookmarkEnd w:id="9761"/>
      <w:bookmarkEnd w:id="9762"/>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2C7EA764"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293D5984"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9763" w:name="_Toc20487738"/>
      <w:bookmarkStart w:id="9764" w:name="_Toc29343045"/>
      <w:bookmarkStart w:id="9765" w:name="_Toc29344184"/>
      <w:bookmarkStart w:id="9766" w:name="_Toc36567450"/>
      <w:bookmarkStart w:id="9767" w:name="_Toc36810914"/>
      <w:bookmarkStart w:id="9768" w:name="_Toc36847278"/>
      <w:bookmarkStart w:id="9769" w:name="_Toc36939931"/>
      <w:bookmarkStart w:id="9770" w:name="_Toc37082911"/>
      <w:r w:rsidRPr="000E4E7F">
        <w:t>10.6</w:t>
      </w:r>
      <w:r w:rsidRPr="000E4E7F">
        <w:tab/>
        <w:t>Inter-node NB-IoT messages</w:t>
      </w:r>
      <w:bookmarkEnd w:id="9763"/>
      <w:bookmarkEnd w:id="9764"/>
      <w:bookmarkEnd w:id="9765"/>
      <w:bookmarkEnd w:id="9766"/>
      <w:bookmarkEnd w:id="9767"/>
      <w:bookmarkEnd w:id="9768"/>
      <w:bookmarkEnd w:id="9769"/>
      <w:bookmarkEnd w:id="9770"/>
    </w:p>
    <w:p w14:paraId="2611D440" w14:textId="77777777" w:rsidR="009722D5" w:rsidRPr="000E4E7F" w:rsidRDefault="009722D5" w:rsidP="009722D5">
      <w:pPr>
        <w:pStyle w:val="Heading3"/>
      </w:pPr>
      <w:bookmarkStart w:id="9771" w:name="_Toc20487739"/>
      <w:bookmarkStart w:id="9772" w:name="_Toc29343046"/>
      <w:bookmarkStart w:id="9773" w:name="_Toc29344185"/>
      <w:bookmarkStart w:id="9774" w:name="_Toc36567451"/>
      <w:bookmarkStart w:id="9775" w:name="_Toc36810915"/>
      <w:bookmarkStart w:id="9776" w:name="_Toc36847279"/>
      <w:bookmarkStart w:id="9777" w:name="_Toc36939932"/>
      <w:bookmarkStart w:id="9778" w:name="_Toc37082912"/>
      <w:r w:rsidRPr="000E4E7F">
        <w:t>10.6.1</w:t>
      </w:r>
      <w:r w:rsidRPr="000E4E7F">
        <w:tab/>
        <w:t>General</w:t>
      </w:r>
      <w:bookmarkEnd w:id="9771"/>
      <w:bookmarkEnd w:id="9772"/>
      <w:bookmarkEnd w:id="9773"/>
      <w:bookmarkEnd w:id="9774"/>
      <w:bookmarkEnd w:id="9775"/>
      <w:bookmarkEnd w:id="9776"/>
      <w:bookmarkEnd w:id="9777"/>
      <w:bookmarkEnd w:id="9778"/>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9779" w:name="_Toc20487740"/>
      <w:bookmarkStart w:id="9780" w:name="_Toc29343047"/>
      <w:bookmarkStart w:id="9781" w:name="_Toc29344186"/>
      <w:bookmarkStart w:id="9782" w:name="_Toc36567452"/>
      <w:bookmarkStart w:id="9783" w:name="_Toc36810916"/>
      <w:bookmarkStart w:id="9784" w:name="_Toc36847280"/>
      <w:bookmarkStart w:id="9785" w:name="_Toc36939933"/>
      <w:bookmarkStart w:id="9786" w:name="_Toc37082913"/>
      <w:r w:rsidRPr="000E4E7F">
        <w:t>–</w:t>
      </w:r>
      <w:r w:rsidRPr="000E4E7F">
        <w:tab/>
      </w:r>
      <w:r w:rsidRPr="000E4E7F">
        <w:rPr>
          <w:i/>
          <w:noProof/>
        </w:rPr>
        <w:t>NB-IoT-InterNodeDefinitions</w:t>
      </w:r>
      <w:bookmarkEnd w:id="9779"/>
      <w:bookmarkEnd w:id="9780"/>
      <w:bookmarkEnd w:id="9781"/>
      <w:bookmarkEnd w:id="9782"/>
      <w:bookmarkEnd w:id="9783"/>
      <w:bookmarkEnd w:id="9784"/>
      <w:bookmarkEnd w:id="9785"/>
      <w:bookmarkEnd w:id="9786"/>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9787" w:name="_Toc20487741"/>
      <w:bookmarkStart w:id="9788" w:name="_Toc29343048"/>
      <w:bookmarkStart w:id="9789" w:name="_Toc29344187"/>
      <w:bookmarkStart w:id="9790" w:name="_Toc36567453"/>
      <w:bookmarkStart w:id="9791" w:name="_Toc36810917"/>
      <w:bookmarkStart w:id="9792" w:name="_Toc36847281"/>
      <w:bookmarkStart w:id="9793" w:name="_Toc36939934"/>
      <w:bookmarkStart w:id="9794" w:name="_Toc37082914"/>
      <w:r w:rsidRPr="000E4E7F">
        <w:t>10.6.2</w:t>
      </w:r>
      <w:r w:rsidRPr="000E4E7F">
        <w:tab/>
        <w:t>Message definitions</w:t>
      </w:r>
      <w:bookmarkEnd w:id="9787"/>
      <w:bookmarkEnd w:id="9788"/>
      <w:bookmarkEnd w:id="9789"/>
      <w:bookmarkEnd w:id="9790"/>
      <w:bookmarkEnd w:id="9791"/>
      <w:bookmarkEnd w:id="9792"/>
      <w:bookmarkEnd w:id="9793"/>
      <w:bookmarkEnd w:id="9794"/>
    </w:p>
    <w:p w14:paraId="5E19F3BF" w14:textId="77777777" w:rsidR="009722D5" w:rsidRPr="000E4E7F" w:rsidRDefault="009722D5" w:rsidP="009722D5">
      <w:pPr>
        <w:pStyle w:val="Heading4"/>
      </w:pPr>
      <w:bookmarkStart w:id="9795" w:name="_Toc20487742"/>
      <w:bookmarkStart w:id="9796" w:name="_Toc29343049"/>
      <w:bookmarkStart w:id="9797" w:name="_Toc29344188"/>
      <w:bookmarkStart w:id="9798" w:name="_Toc36567454"/>
      <w:bookmarkStart w:id="9799" w:name="_Toc36810918"/>
      <w:bookmarkStart w:id="9800" w:name="_Toc36847282"/>
      <w:bookmarkStart w:id="9801" w:name="_Toc36939935"/>
      <w:bookmarkStart w:id="9802" w:name="_Toc37082915"/>
      <w:r w:rsidRPr="000E4E7F">
        <w:t>–</w:t>
      </w:r>
      <w:r w:rsidRPr="000E4E7F">
        <w:tab/>
      </w:r>
      <w:r w:rsidRPr="000E4E7F">
        <w:rPr>
          <w:i/>
        </w:rPr>
        <w:t>HandoverPreparationInformation-NB</w:t>
      </w:r>
      <w:bookmarkEnd w:id="9795"/>
      <w:bookmarkEnd w:id="9796"/>
      <w:bookmarkEnd w:id="9797"/>
      <w:bookmarkEnd w:id="9798"/>
      <w:bookmarkEnd w:id="9799"/>
      <w:bookmarkEnd w:id="9800"/>
      <w:bookmarkEnd w:id="9801"/>
      <w:bookmarkEnd w:id="9802"/>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r w:rsidRPr="000E4E7F">
        <w:rPr>
          <w:bCs/>
          <w:i/>
          <w:iCs/>
        </w:rPr>
        <w:t xml:space="preserve">HandoverPreparationInformation-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9803" w:name="_Toc20487743"/>
      <w:bookmarkStart w:id="9804" w:name="_Toc29343050"/>
      <w:bookmarkStart w:id="9805" w:name="_Toc29344189"/>
      <w:bookmarkStart w:id="9806" w:name="_Toc36567455"/>
      <w:bookmarkStart w:id="9807" w:name="_Toc36810919"/>
      <w:bookmarkStart w:id="9808" w:name="_Toc36847283"/>
      <w:bookmarkStart w:id="9809" w:name="_Toc36939936"/>
      <w:bookmarkStart w:id="9810" w:name="_Toc37082916"/>
      <w:r w:rsidRPr="000E4E7F">
        <w:t>–</w:t>
      </w:r>
      <w:r w:rsidRPr="000E4E7F">
        <w:tab/>
      </w:r>
      <w:r w:rsidRPr="000E4E7F">
        <w:rPr>
          <w:i/>
        </w:rPr>
        <w:t>UEPagingCoverageInformation-NB</w:t>
      </w:r>
      <w:bookmarkEnd w:id="9803"/>
      <w:bookmarkEnd w:id="9804"/>
      <w:bookmarkEnd w:id="9805"/>
      <w:bookmarkEnd w:id="9806"/>
      <w:bookmarkEnd w:id="9807"/>
      <w:bookmarkEnd w:id="9808"/>
      <w:bookmarkEnd w:id="9809"/>
      <w:bookmarkEnd w:id="9810"/>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r w:rsidRPr="000E4E7F">
              <w:rPr>
                <w:b/>
                <w:i/>
              </w:rPr>
              <w:t>npdcch-NumRepetitionPaging</w:t>
            </w:r>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9811" w:name="_Toc20487744"/>
      <w:bookmarkStart w:id="9812" w:name="_Toc29343051"/>
      <w:bookmarkStart w:id="9813" w:name="_Toc29344190"/>
      <w:bookmarkStart w:id="9814" w:name="_Toc36567456"/>
      <w:bookmarkStart w:id="9815" w:name="_Toc36810920"/>
      <w:bookmarkStart w:id="9816" w:name="_Toc36847284"/>
      <w:bookmarkStart w:id="9817" w:name="_Toc36939937"/>
      <w:bookmarkStart w:id="9818" w:name="_Toc37082917"/>
      <w:r w:rsidRPr="000E4E7F">
        <w:t>–</w:t>
      </w:r>
      <w:r w:rsidRPr="000E4E7F">
        <w:tab/>
      </w:r>
      <w:r w:rsidRPr="000E4E7F">
        <w:rPr>
          <w:i/>
        </w:rPr>
        <w:t>UERadioAccessCapabilityInformation-NB</w:t>
      </w:r>
      <w:bookmarkEnd w:id="9811"/>
      <w:bookmarkEnd w:id="9812"/>
      <w:bookmarkEnd w:id="9813"/>
      <w:bookmarkEnd w:id="9814"/>
      <w:bookmarkEnd w:id="9815"/>
      <w:bookmarkEnd w:id="9816"/>
      <w:bookmarkEnd w:id="9817"/>
      <w:bookmarkEnd w:id="9818"/>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9819" w:name="_Toc20487745"/>
      <w:bookmarkStart w:id="9820" w:name="_Toc29343052"/>
      <w:bookmarkStart w:id="9821" w:name="_Toc29344191"/>
      <w:bookmarkStart w:id="9822" w:name="_Toc36567457"/>
      <w:bookmarkStart w:id="9823" w:name="_Toc36810921"/>
      <w:bookmarkStart w:id="9824" w:name="_Toc36847285"/>
      <w:bookmarkStart w:id="9825" w:name="_Toc36939938"/>
      <w:bookmarkStart w:id="9826" w:name="_Toc37082918"/>
      <w:r w:rsidRPr="000E4E7F">
        <w:t>–</w:t>
      </w:r>
      <w:r w:rsidRPr="000E4E7F">
        <w:tab/>
      </w:r>
      <w:r w:rsidRPr="000E4E7F">
        <w:rPr>
          <w:i/>
        </w:rPr>
        <w:t>UERadioPagingInformation-NB</w:t>
      </w:r>
      <w:bookmarkEnd w:id="9819"/>
      <w:bookmarkEnd w:id="9820"/>
      <w:bookmarkEnd w:id="9821"/>
      <w:bookmarkEnd w:id="9822"/>
      <w:bookmarkEnd w:id="9823"/>
      <w:bookmarkEnd w:id="9824"/>
      <w:bookmarkEnd w:id="9825"/>
      <w:bookmarkEnd w:id="9826"/>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r w:rsidRPr="000E4E7F">
        <w:rPr>
          <w:bCs/>
          <w:i/>
          <w:iCs/>
        </w:rPr>
        <w:t xml:space="preserve">UERadioPagingInformation-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r w:rsidRPr="000E4E7F">
              <w:rPr>
                <w:b/>
                <w:i/>
                <w:kern w:val="2"/>
                <w:lang w:eastAsia="en-GB"/>
              </w:rPr>
              <w:t>ue-RadioPagingInfo</w:t>
            </w:r>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9827" w:name="_Toc20487746"/>
      <w:bookmarkStart w:id="9828" w:name="_Toc29343053"/>
      <w:bookmarkStart w:id="9829" w:name="_Toc29344192"/>
      <w:bookmarkStart w:id="9830" w:name="_Toc36567458"/>
      <w:bookmarkStart w:id="9831" w:name="_Toc36810922"/>
      <w:bookmarkStart w:id="9832" w:name="_Toc36847286"/>
      <w:bookmarkStart w:id="9833" w:name="_Toc36939939"/>
      <w:bookmarkStart w:id="9834" w:name="_Toc37082919"/>
      <w:r w:rsidRPr="000E4E7F">
        <w:t>10.7</w:t>
      </w:r>
      <w:r w:rsidRPr="000E4E7F">
        <w:tab/>
        <w:t>Inter-node NB-IoT RRC information element definitions</w:t>
      </w:r>
      <w:bookmarkEnd w:id="9827"/>
      <w:bookmarkEnd w:id="9828"/>
      <w:bookmarkEnd w:id="9829"/>
      <w:bookmarkEnd w:id="9830"/>
      <w:bookmarkEnd w:id="9831"/>
      <w:bookmarkEnd w:id="9832"/>
      <w:bookmarkEnd w:id="9833"/>
      <w:bookmarkEnd w:id="9834"/>
    </w:p>
    <w:p w14:paraId="0B886ED3" w14:textId="77777777" w:rsidR="009722D5" w:rsidRPr="000E4E7F" w:rsidRDefault="009722D5" w:rsidP="009722D5">
      <w:pPr>
        <w:pStyle w:val="Heading4"/>
        <w:rPr>
          <w:i/>
          <w:noProof/>
        </w:rPr>
      </w:pPr>
      <w:bookmarkStart w:id="9835" w:name="_Toc20487747"/>
      <w:bookmarkStart w:id="9836" w:name="_Toc29343054"/>
      <w:bookmarkStart w:id="9837" w:name="_Toc29344193"/>
      <w:bookmarkStart w:id="9838" w:name="_Toc36567459"/>
      <w:bookmarkStart w:id="9839" w:name="_Toc36810923"/>
      <w:bookmarkStart w:id="9840" w:name="_Toc36847287"/>
      <w:bookmarkStart w:id="9841" w:name="_Toc36939940"/>
      <w:bookmarkStart w:id="9842" w:name="_Toc37082920"/>
      <w:r w:rsidRPr="000E4E7F">
        <w:t>–</w:t>
      </w:r>
      <w:r w:rsidRPr="000E4E7F">
        <w:tab/>
      </w:r>
      <w:r w:rsidRPr="000E4E7F">
        <w:rPr>
          <w:i/>
        </w:rPr>
        <w:t>AS-Config-NB</w:t>
      </w:r>
      <w:bookmarkEnd w:id="9835"/>
      <w:bookmarkEnd w:id="9836"/>
      <w:bookmarkEnd w:id="9837"/>
      <w:bookmarkEnd w:id="9838"/>
      <w:bookmarkEnd w:id="9839"/>
      <w:bookmarkEnd w:id="9840"/>
      <w:bookmarkEnd w:id="9841"/>
      <w:bookmarkEnd w:id="9842"/>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9843" w:name="_Toc20487748"/>
      <w:bookmarkStart w:id="9844" w:name="_Toc29343055"/>
      <w:bookmarkStart w:id="9845" w:name="_Toc29344194"/>
      <w:bookmarkStart w:id="9846" w:name="_Toc36567460"/>
      <w:bookmarkStart w:id="9847" w:name="_Toc36810924"/>
      <w:bookmarkStart w:id="9848" w:name="_Toc36847288"/>
      <w:bookmarkStart w:id="9849" w:name="_Toc36939941"/>
      <w:bookmarkStart w:id="9850" w:name="_Toc37082921"/>
      <w:r w:rsidRPr="000E4E7F">
        <w:t>–</w:t>
      </w:r>
      <w:r w:rsidRPr="000E4E7F">
        <w:tab/>
      </w:r>
      <w:r w:rsidRPr="000E4E7F">
        <w:rPr>
          <w:i/>
          <w:noProof/>
          <w:lang w:eastAsia="ko-KR"/>
        </w:rPr>
        <w:t>AS-Context-NB</w:t>
      </w:r>
      <w:bookmarkEnd w:id="9843"/>
      <w:bookmarkEnd w:id="9844"/>
      <w:bookmarkEnd w:id="9845"/>
      <w:bookmarkEnd w:id="9846"/>
      <w:bookmarkEnd w:id="9847"/>
      <w:bookmarkEnd w:id="9848"/>
      <w:bookmarkEnd w:id="9849"/>
      <w:bookmarkEnd w:id="9850"/>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9851" w:name="_Toc20487749"/>
      <w:bookmarkStart w:id="9852" w:name="_Toc29343056"/>
      <w:bookmarkStart w:id="9853" w:name="_Toc29344195"/>
      <w:bookmarkStart w:id="9854" w:name="_Toc36567461"/>
      <w:bookmarkStart w:id="9855" w:name="_Toc36810925"/>
      <w:bookmarkStart w:id="9856" w:name="_Toc36847289"/>
      <w:bookmarkStart w:id="9857" w:name="_Toc36939942"/>
      <w:bookmarkStart w:id="9858" w:name="_Toc37082922"/>
      <w:r w:rsidRPr="000E4E7F">
        <w:t>–</w:t>
      </w:r>
      <w:r w:rsidRPr="000E4E7F">
        <w:tab/>
      </w:r>
      <w:r w:rsidRPr="000E4E7F">
        <w:rPr>
          <w:i/>
        </w:rPr>
        <w:t>ReestablishmentInfo-NB</w:t>
      </w:r>
      <w:bookmarkEnd w:id="9851"/>
      <w:bookmarkEnd w:id="9852"/>
      <w:bookmarkEnd w:id="9853"/>
      <w:bookmarkEnd w:id="9854"/>
      <w:bookmarkEnd w:id="9855"/>
      <w:bookmarkEnd w:id="9856"/>
      <w:bookmarkEnd w:id="9857"/>
      <w:bookmarkEnd w:id="9858"/>
    </w:p>
    <w:p w14:paraId="63E5F1F1"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077F952D" w14:textId="77777777" w:rsidR="009722D5" w:rsidRPr="000E4E7F" w:rsidRDefault="009722D5" w:rsidP="009722D5">
      <w:pPr>
        <w:pStyle w:val="TH"/>
      </w:pPr>
      <w:r w:rsidRPr="000E4E7F">
        <w:rPr>
          <w:bCs/>
          <w:i/>
          <w:iCs/>
        </w:rPr>
        <w:t xml:space="preserve">ReestablishmentInfo-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r w:rsidRPr="000E4E7F">
              <w:rPr>
                <w:b/>
                <w:i/>
                <w:lang w:eastAsia="en-GB"/>
              </w:rPr>
              <w:t>additionalReestabInfoList</w:t>
            </w:r>
          </w:p>
          <w:p w14:paraId="6FB5B52A"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r w:rsidRPr="000E4E7F">
              <w:rPr>
                <w:b/>
                <w:i/>
                <w:lang w:eastAsia="en-GB"/>
              </w:rPr>
              <w:t>sourcePhyCellId</w:t>
            </w:r>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r w:rsidRPr="000E4E7F">
              <w:rPr>
                <w:b/>
                <w:i/>
                <w:lang w:eastAsia="en-GB"/>
              </w:rPr>
              <w:t>targetCellShortMAC-I</w:t>
            </w:r>
          </w:p>
          <w:p w14:paraId="7546FD9D"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9859" w:name="_Toc20487750"/>
      <w:bookmarkStart w:id="9860" w:name="_Toc29343057"/>
      <w:bookmarkStart w:id="9861" w:name="_Toc29344196"/>
      <w:bookmarkStart w:id="9862" w:name="_Toc36567462"/>
      <w:bookmarkStart w:id="9863" w:name="_Toc36810926"/>
      <w:bookmarkStart w:id="9864" w:name="_Toc36847290"/>
      <w:bookmarkStart w:id="9865" w:name="_Toc36939943"/>
      <w:bookmarkStart w:id="9866" w:name="_Toc37082923"/>
      <w:r w:rsidRPr="000E4E7F">
        <w:t>–</w:t>
      </w:r>
      <w:r w:rsidRPr="000E4E7F">
        <w:tab/>
      </w:r>
      <w:r w:rsidRPr="000E4E7F">
        <w:rPr>
          <w:i/>
        </w:rPr>
        <w:t>RRM-Config-NB</w:t>
      </w:r>
      <w:bookmarkEnd w:id="9859"/>
      <w:bookmarkEnd w:id="9860"/>
      <w:bookmarkEnd w:id="9861"/>
      <w:bookmarkEnd w:id="9862"/>
      <w:bookmarkEnd w:id="9863"/>
      <w:bookmarkEnd w:id="9864"/>
      <w:bookmarkEnd w:id="9865"/>
      <w:bookmarkEnd w:id="9866"/>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9867" w:name="_Toc20487751"/>
      <w:bookmarkStart w:id="9868" w:name="_Toc29343058"/>
      <w:bookmarkStart w:id="9869" w:name="_Toc29344197"/>
      <w:bookmarkStart w:id="9870" w:name="_Toc36567463"/>
      <w:bookmarkStart w:id="9871" w:name="_Toc36810927"/>
      <w:bookmarkStart w:id="9872" w:name="_Toc36847291"/>
      <w:bookmarkStart w:id="9873" w:name="_Toc36939944"/>
      <w:bookmarkStart w:id="9874" w:name="_Toc37082924"/>
      <w:r w:rsidRPr="000E4E7F">
        <w:t>10.8</w:t>
      </w:r>
      <w:r w:rsidRPr="000E4E7F">
        <w:tab/>
        <w:t>Inter-node RRC multiplicity and type constraint values</w:t>
      </w:r>
      <w:bookmarkEnd w:id="9867"/>
      <w:bookmarkEnd w:id="9868"/>
      <w:bookmarkEnd w:id="9869"/>
      <w:bookmarkEnd w:id="9870"/>
      <w:bookmarkEnd w:id="9871"/>
      <w:bookmarkEnd w:id="9872"/>
      <w:bookmarkEnd w:id="9873"/>
      <w:bookmarkEnd w:id="9874"/>
    </w:p>
    <w:p w14:paraId="17E45816" w14:textId="77777777" w:rsidR="009722D5" w:rsidRPr="000E4E7F" w:rsidRDefault="009722D5" w:rsidP="009722D5">
      <w:pPr>
        <w:pStyle w:val="Heading3"/>
      </w:pPr>
      <w:bookmarkStart w:id="9875" w:name="_Toc20487752"/>
      <w:bookmarkStart w:id="9876" w:name="_Toc29343059"/>
      <w:bookmarkStart w:id="9877" w:name="_Toc29344198"/>
      <w:bookmarkStart w:id="9878" w:name="_Toc36567464"/>
      <w:bookmarkStart w:id="9879" w:name="_Toc36810928"/>
      <w:bookmarkStart w:id="9880" w:name="_Toc36847292"/>
      <w:bookmarkStart w:id="9881" w:name="_Toc36939945"/>
      <w:bookmarkStart w:id="9882" w:name="_Toc37082925"/>
      <w:r w:rsidRPr="000E4E7F">
        <w:t>–</w:t>
      </w:r>
      <w:r w:rsidRPr="000E4E7F">
        <w:tab/>
        <w:t>Multiplicity and type constraints definitions</w:t>
      </w:r>
      <w:bookmarkEnd w:id="9875"/>
      <w:bookmarkEnd w:id="9876"/>
      <w:bookmarkEnd w:id="9877"/>
      <w:bookmarkEnd w:id="9878"/>
      <w:bookmarkEnd w:id="9879"/>
      <w:bookmarkEnd w:id="9880"/>
      <w:bookmarkEnd w:id="9881"/>
      <w:bookmarkEnd w:id="9882"/>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9883" w:name="_Toc20487753"/>
      <w:bookmarkStart w:id="9884" w:name="_Toc29343060"/>
      <w:bookmarkStart w:id="9885" w:name="_Toc29344199"/>
      <w:bookmarkStart w:id="9886" w:name="_Toc36567465"/>
      <w:bookmarkStart w:id="9887" w:name="_Toc36810929"/>
      <w:bookmarkStart w:id="9888" w:name="_Toc36847293"/>
      <w:bookmarkStart w:id="9889" w:name="_Toc36939946"/>
      <w:bookmarkStart w:id="9890" w:name="_Toc37082926"/>
      <w:r w:rsidRPr="000E4E7F">
        <w:t>–</w:t>
      </w:r>
      <w:r w:rsidRPr="000E4E7F">
        <w:tab/>
        <w:t xml:space="preserve">End of </w:t>
      </w:r>
      <w:r w:rsidRPr="000E4E7F">
        <w:rPr>
          <w:i/>
          <w:noProof/>
        </w:rPr>
        <w:t>NB-IoT-InterNodeDefinitions</w:t>
      </w:r>
      <w:bookmarkEnd w:id="9883"/>
      <w:bookmarkEnd w:id="9884"/>
      <w:bookmarkEnd w:id="9885"/>
      <w:bookmarkEnd w:id="9886"/>
      <w:bookmarkEnd w:id="9887"/>
      <w:bookmarkEnd w:id="9888"/>
      <w:bookmarkEnd w:id="9889"/>
      <w:bookmarkEnd w:id="9890"/>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9891" w:name="_Toc20487754"/>
      <w:bookmarkStart w:id="9892" w:name="_Toc29343061"/>
      <w:bookmarkStart w:id="9893" w:name="_Toc29344200"/>
      <w:bookmarkStart w:id="9894" w:name="_Toc36567466"/>
      <w:bookmarkStart w:id="9895" w:name="_Toc36810930"/>
      <w:bookmarkStart w:id="9896" w:name="_Toc36847294"/>
      <w:bookmarkStart w:id="9897" w:name="_Toc36939947"/>
      <w:bookmarkStart w:id="9898" w:name="_Toc37082927"/>
      <w:r w:rsidRPr="000E4E7F">
        <w:t>10.9</w:t>
      </w:r>
      <w:r w:rsidRPr="000E4E7F">
        <w:tab/>
        <w:t xml:space="preserve">Mandatory information in </w:t>
      </w:r>
      <w:r w:rsidRPr="000E4E7F">
        <w:rPr>
          <w:i/>
          <w:iCs/>
        </w:rPr>
        <w:t>AS-Config-NB</w:t>
      </w:r>
      <w:bookmarkEnd w:id="9891"/>
      <w:bookmarkEnd w:id="9892"/>
      <w:bookmarkEnd w:id="9893"/>
      <w:bookmarkEnd w:id="9894"/>
      <w:bookmarkEnd w:id="9895"/>
      <w:bookmarkEnd w:id="9896"/>
      <w:bookmarkEnd w:id="9897"/>
      <w:bookmarkEnd w:id="9898"/>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9899" w:name="_Toc20487755"/>
      <w:bookmarkStart w:id="9900" w:name="_Toc29343062"/>
      <w:bookmarkStart w:id="9901" w:name="_Toc29344201"/>
      <w:bookmarkStart w:id="9902" w:name="_Toc36567467"/>
      <w:bookmarkStart w:id="9903" w:name="_Toc36810931"/>
      <w:bookmarkStart w:id="9904" w:name="_Toc36847295"/>
      <w:bookmarkStart w:id="9905" w:name="_Toc36939948"/>
      <w:bookmarkStart w:id="9906" w:name="_Toc37082928"/>
      <w:r w:rsidRPr="000E4E7F">
        <w:t>11</w:t>
      </w:r>
      <w:r w:rsidRPr="000E4E7F">
        <w:tab/>
        <w:t>UE capability related constraints and performance requirements</w:t>
      </w:r>
      <w:bookmarkEnd w:id="9899"/>
      <w:bookmarkEnd w:id="9900"/>
      <w:bookmarkEnd w:id="9901"/>
      <w:bookmarkEnd w:id="9902"/>
      <w:bookmarkEnd w:id="9903"/>
      <w:bookmarkEnd w:id="9904"/>
      <w:bookmarkEnd w:id="9905"/>
      <w:bookmarkEnd w:id="9906"/>
    </w:p>
    <w:p w14:paraId="5F4449BE" w14:textId="77777777" w:rsidR="009722D5" w:rsidRPr="000E4E7F" w:rsidRDefault="009722D5" w:rsidP="009722D5">
      <w:pPr>
        <w:pStyle w:val="Heading2"/>
      </w:pPr>
      <w:bookmarkStart w:id="9907" w:name="_Toc20487756"/>
      <w:bookmarkStart w:id="9908" w:name="_Toc29343063"/>
      <w:bookmarkStart w:id="9909" w:name="_Toc29344202"/>
      <w:bookmarkStart w:id="9910" w:name="_Toc36567468"/>
      <w:bookmarkStart w:id="9911" w:name="_Toc36810932"/>
      <w:bookmarkStart w:id="9912" w:name="_Toc36847296"/>
      <w:bookmarkStart w:id="9913" w:name="_Toc36939949"/>
      <w:bookmarkStart w:id="9914" w:name="_Toc37082929"/>
      <w:r w:rsidRPr="000E4E7F">
        <w:t>11.1</w:t>
      </w:r>
      <w:r w:rsidRPr="000E4E7F">
        <w:tab/>
        <w:t>UE capability related constraints</w:t>
      </w:r>
      <w:bookmarkEnd w:id="9907"/>
      <w:bookmarkEnd w:id="9908"/>
      <w:bookmarkEnd w:id="9909"/>
      <w:bookmarkEnd w:id="9910"/>
      <w:bookmarkEnd w:id="9911"/>
      <w:bookmarkEnd w:id="9912"/>
      <w:bookmarkEnd w:id="9913"/>
      <w:bookmarkEnd w:id="9914"/>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9915" w:name="_Toc20487757"/>
      <w:bookmarkStart w:id="9916" w:name="_Toc29343064"/>
      <w:bookmarkStart w:id="9917" w:name="_Toc29344203"/>
      <w:bookmarkStart w:id="9918" w:name="_Toc36567469"/>
      <w:bookmarkStart w:id="9919" w:name="_Toc36810933"/>
      <w:bookmarkStart w:id="9920" w:name="_Toc36847297"/>
      <w:bookmarkStart w:id="9921" w:name="_Toc36939950"/>
      <w:bookmarkStart w:id="9922" w:name="_Toc37082930"/>
      <w:r w:rsidRPr="000E4E7F">
        <w:t>11.2</w:t>
      </w:r>
      <w:r w:rsidRPr="000E4E7F">
        <w:tab/>
        <w:t>Processing delay requirements for RRC procedures</w:t>
      </w:r>
      <w:bookmarkEnd w:id="9915"/>
      <w:bookmarkEnd w:id="9916"/>
      <w:bookmarkEnd w:id="9917"/>
      <w:bookmarkEnd w:id="9918"/>
      <w:bookmarkEnd w:id="9919"/>
      <w:bookmarkEnd w:id="9920"/>
      <w:bookmarkEnd w:id="9921"/>
      <w:bookmarkEnd w:id="9922"/>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5pt;height:134.5pt" o:ole="">
            <v:imagedata r:id="rId475" o:title=""/>
          </v:shape>
          <o:OLEObject Type="Embed" ProgID="Visio.Drawing.11" ShapeID="_x0000_i1267" DrawAspect="Content" ObjectID="_1650272564" r:id="rId476"/>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3A897780"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720714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882B8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4F28DB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22AB7C9D"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47489F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3032704"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1707000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0841B52C"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4D36AD57"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r w:rsidRPr="000E4E7F">
              <w:rPr>
                <w:i/>
                <w:lang w:eastAsia="en-GB"/>
              </w:rPr>
              <w:t>CounterCheck</w:t>
            </w:r>
          </w:p>
        </w:tc>
        <w:tc>
          <w:tcPr>
            <w:tcW w:w="2340" w:type="dxa"/>
          </w:tcPr>
          <w:p w14:paraId="3835C543"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3214873D"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600D04B7"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r w:rsidRPr="000E4E7F">
              <w:rPr>
                <w:i/>
              </w:rPr>
              <w:t>WLANConnectionStatusReport</w:t>
            </w:r>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328CDCA8"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57880B14"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0668CB4C"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233150D0"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5DF0F06A"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3BBE5B90"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9923" w:name="_Toc20487758"/>
      <w:bookmarkStart w:id="9924" w:name="_Toc29343065"/>
      <w:bookmarkStart w:id="9925" w:name="_Toc29344204"/>
      <w:bookmarkStart w:id="9926" w:name="_Toc36567470"/>
      <w:bookmarkStart w:id="9927" w:name="_Toc36810934"/>
      <w:bookmarkStart w:id="9928" w:name="_Toc36847298"/>
      <w:bookmarkStart w:id="9929" w:name="_Toc36939951"/>
      <w:bookmarkStart w:id="9930" w:name="_Toc37082931"/>
      <w:r w:rsidRPr="000E4E7F">
        <w:t>11.3</w:t>
      </w:r>
      <w:r w:rsidRPr="000E4E7F">
        <w:tab/>
        <w:t>Void</w:t>
      </w:r>
      <w:bookmarkEnd w:id="9923"/>
      <w:bookmarkEnd w:id="9924"/>
      <w:bookmarkEnd w:id="9925"/>
      <w:bookmarkEnd w:id="9926"/>
      <w:bookmarkEnd w:id="9927"/>
      <w:bookmarkEnd w:id="9928"/>
      <w:bookmarkEnd w:id="9929"/>
      <w:bookmarkEnd w:id="9930"/>
    </w:p>
    <w:p w14:paraId="7A57FFEF" w14:textId="77777777" w:rsidR="009722D5" w:rsidRPr="000E4E7F" w:rsidRDefault="009722D5" w:rsidP="009722D5">
      <w:pPr>
        <w:pStyle w:val="Heading8"/>
      </w:pPr>
      <w:bookmarkStart w:id="9931" w:name="_Toc20487759"/>
      <w:bookmarkStart w:id="9932" w:name="_Toc29343066"/>
      <w:bookmarkStart w:id="9933" w:name="_Toc29344205"/>
      <w:bookmarkStart w:id="9934" w:name="_Toc36567471"/>
      <w:bookmarkStart w:id="9935" w:name="_Toc36810935"/>
      <w:bookmarkStart w:id="9936" w:name="_Toc36847299"/>
      <w:bookmarkStart w:id="9937" w:name="_Toc36939952"/>
      <w:bookmarkStart w:id="9938" w:name="_Toc37082932"/>
      <w:r w:rsidRPr="000E4E7F">
        <w:t>Annex A (informative):</w:t>
      </w:r>
      <w:r w:rsidRPr="000E4E7F">
        <w:tab/>
        <w:t>Guidelines, mainly on use of ASN.1</w:t>
      </w:r>
      <w:bookmarkEnd w:id="9931"/>
      <w:bookmarkEnd w:id="9932"/>
      <w:bookmarkEnd w:id="9933"/>
      <w:bookmarkEnd w:id="9934"/>
      <w:bookmarkEnd w:id="9935"/>
      <w:bookmarkEnd w:id="9936"/>
      <w:bookmarkEnd w:id="9937"/>
      <w:bookmarkEnd w:id="9938"/>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9939" w:name="_Toc20487760"/>
      <w:bookmarkStart w:id="9940" w:name="_Toc29343067"/>
      <w:bookmarkStart w:id="9941" w:name="_Toc29344206"/>
      <w:bookmarkStart w:id="9942" w:name="_Toc36567472"/>
      <w:bookmarkStart w:id="9943" w:name="_Toc36810936"/>
      <w:bookmarkStart w:id="9944" w:name="_Toc36847300"/>
      <w:bookmarkStart w:id="9945" w:name="_Toc36939953"/>
      <w:bookmarkStart w:id="9946" w:name="_Toc37082933"/>
      <w:r w:rsidRPr="000E4E7F">
        <w:t>A.1</w:t>
      </w:r>
      <w:r w:rsidRPr="000E4E7F">
        <w:tab/>
        <w:t>Introduction</w:t>
      </w:r>
      <w:bookmarkEnd w:id="9939"/>
      <w:bookmarkEnd w:id="9940"/>
      <w:bookmarkEnd w:id="9941"/>
      <w:bookmarkEnd w:id="9942"/>
      <w:bookmarkEnd w:id="9943"/>
      <w:bookmarkEnd w:id="9944"/>
      <w:bookmarkEnd w:id="9945"/>
      <w:bookmarkEnd w:id="9946"/>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9947" w:name="_Toc20487761"/>
      <w:bookmarkStart w:id="9948" w:name="_Toc29343068"/>
      <w:bookmarkStart w:id="9949" w:name="_Toc29344207"/>
      <w:bookmarkStart w:id="9950" w:name="_Toc36567473"/>
      <w:bookmarkStart w:id="9951" w:name="_Toc36810937"/>
      <w:bookmarkStart w:id="9952" w:name="_Toc36847301"/>
      <w:bookmarkStart w:id="9953" w:name="_Toc36939954"/>
      <w:bookmarkStart w:id="9954" w:name="_Toc37082934"/>
      <w:r w:rsidRPr="000E4E7F">
        <w:t>A.2</w:t>
      </w:r>
      <w:r w:rsidRPr="000E4E7F">
        <w:tab/>
        <w:t>Procedural specification</w:t>
      </w:r>
      <w:bookmarkEnd w:id="9947"/>
      <w:bookmarkEnd w:id="9948"/>
      <w:bookmarkEnd w:id="9949"/>
      <w:bookmarkEnd w:id="9950"/>
      <w:bookmarkEnd w:id="9951"/>
      <w:bookmarkEnd w:id="9952"/>
      <w:bookmarkEnd w:id="9953"/>
      <w:bookmarkEnd w:id="9954"/>
    </w:p>
    <w:p w14:paraId="2AE9DBFA" w14:textId="77777777" w:rsidR="009722D5" w:rsidRPr="000E4E7F" w:rsidRDefault="009722D5" w:rsidP="009722D5">
      <w:pPr>
        <w:pStyle w:val="Heading3"/>
      </w:pPr>
      <w:bookmarkStart w:id="9955" w:name="_Toc20487762"/>
      <w:bookmarkStart w:id="9956" w:name="_Toc29343069"/>
      <w:bookmarkStart w:id="9957" w:name="_Toc29344208"/>
      <w:bookmarkStart w:id="9958" w:name="_Toc36567474"/>
      <w:bookmarkStart w:id="9959" w:name="_Toc36810938"/>
      <w:bookmarkStart w:id="9960" w:name="_Toc36847302"/>
      <w:bookmarkStart w:id="9961" w:name="_Toc36939955"/>
      <w:bookmarkStart w:id="9962" w:name="_Toc37082935"/>
      <w:r w:rsidRPr="000E4E7F">
        <w:t>A.2.1</w:t>
      </w:r>
      <w:r w:rsidRPr="000E4E7F">
        <w:tab/>
        <w:t>General principles</w:t>
      </w:r>
      <w:bookmarkEnd w:id="9955"/>
      <w:bookmarkEnd w:id="9956"/>
      <w:bookmarkEnd w:id="9957"/>
      <w:bookmarkEnd w:id="9958"/>
      <w:bookmarkEnd w:id="9959"/>
      <w:bookmarkEnd w:id="9960"/>
      <w:bookmarkEnd w:id="9961"/>
      <w:bookmarkEnd w:id="9962"/>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9963" w:name="_Toc20487763"/>
      <w:bookmarkStart w:id="9964" w:name="_Toc29343070"/>
      <w:bookmarkStart w:id="9965" w:name="_Toc29344209"/>
      <w:bookmarkStart w:id="9966" w:name="_Toc36567475"/>
      <w:bookmarkStart w:id="9967" w:name="_Toc36810939"/>
      <w:bookmarkStart w:id="9968" w:name="_Toc36847303"/>
      <w:bookmarkStart w:id="9969" w:name="_Toc36939956"/>
      <w:bookmarkStart w:id="9970" w:name="_Toc37082936"/>
      <w:r w:rsidRPr="000E4E7F">
        <w:t>A.2.2</w:t>
      </w:r>
      <w:r w:rsidRPr="000E4E7F">
        <w:tab/>
        <w:t>More detailed aspects</w:t>
      </w:r>
      <w:bookmarkEnd w:id="9963"/>
      <w:bookmarkEnd w:id="9964"/>
      <w:bookmarkEnd w:id="9965"/>
      <w:bookmarkEnd w:id="9966"/>
      <w:bookmarkEnd w:id="9967"/>
      <w:bookmarkEnd w:id="9968"/>
      <w:bookmarkEnd w:id="9969"/>
      <w:bookmarkEnd w:id="9970"/>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9971" w:name="_Toc20487764"/>
      <w:bookmarkStart w:id="9972" w:name="_Toc29343071"/>
      <w:bookmarkStart w:id="9973" w:name="_Toc29344210"/>
      <w:bookmarkStart w:id="9974" w:name="_Toc36567476"/>
      <w:bookmarkStart w:id="9975" w:name="_Toc36810940"/>
      <w:bookmarkStart w:id="9976" w:name="_Toc36847304"/>
      <w:bookmarkStart w:id="9977" w:name="_Toc36939957"/>
      <w:bookmarkStart w:id="9978" w:name="_Toc37082937"/>
      <w:r w:rsidRPr="000E4E7F">
        <w:t>A.3</w:t>
      </w:r>
      <w:r w:rsidRPr="000E4E7F">
        <w:tab/>
        <w:t>PDU specification</w:t>
      </w:r>
      <w:bookmarkEnd w:id="9971"/>
      <w:bookmarkEnd w:id="9972"/>
      <w:bookmarkEnd w:id="9973"/>
      <w:bookmarkEnd w:id="9974"/>
      <w:bookmarkEnd w:id="9975"/>
      <w:bookmarkEnd w:id="9976"/>
      <w:bookmarkEnd w:id="9977"/>
      <w:bookmarkEnd w:id="9978"/>
    </w:p>
    <w:p w14:paraId="0586E26D" w14:textId="77777777" w:rsidR="009722D5" w:rsidRPr="000E4E7F" w:rsidRDefault="009722D5" w:rsidP="009722D5">
      <w:pPr>
        <w:pStyle w:val="Heading3"/>
      </w:pPr>
      <w:bookmarkStart w:id="9979" w:name="_Toc20487765"/>
      <w:bookmarkStart w:id="9980" w:name="_Toc29343072"/>
      <w:bookmarkStart w:id="9981" w:name="_Toc29344211"/>
      <w:bookmarkStart w:id="9982" w:name="_Toc36567477"/>
      <w:bookmarkStart w:id="9983" w:name="_Toc36810941"/>
      <w:bookmarkStart w:id="9984" w:name="_Toc36847305"/>
      <w:bookmarkStart w:id="9985" w:name="_Toc36939958"/>
      <w:bookmarkStart w:id="9986" w:name="_Toc37082938"/>
      <w:r w:rsidRPr="000E4E7F">
        <w:t>A.3.1</w:t>
      </w:r>
      <w:r w:rsidRPr="000E4E7F">
        <w:tab/>
        <w:t>General principles</w:t>
      </w:r>
      <w:bookmarkEnd w:id="9979"/>
      <w:bookmarkEnd w:id="9980"/>
      <w:bookmarkEnd w:id="9981"/>
      <w:bookmarkEnd w:id="9982"/>
      <w:bookmarkEnd w:id="9983"/>
      <w:bookmarkEnd w:id="9984"/>
      <w:bookmarkEnd w:id="9985"/>
      <w:bookmarkEnd w:id="9986"/>
    </w:p>
    <w:p w14:paraId="22A91344" w14:textId="77777777" w:rsidR="009722D5" w:rsidRPr="000E4E7F" w:rsidRDefault="009722D5" w:rsidP="009722D5">
      <w:pPr>
        <w:pStyle w:val="Heading4"/>
        <w:tabs>
          <w:tab w:val="left" w:pos="2552"/>
        </w:tabs>
      </w:pPr>
      <w:bookmarkStart w:id="9987" w:name="_Toc20487766"/>
      <w:bookmarkStart w:id="9988" w:name="_Toc29343073"/>
      <w:bookmarkStart w:id="9989" w:name="_Toc29344212"/>
      <w:bookmarkStart w:id="9990" w:name="_Toc36567478"/>
      <w:bookmarkStart w:id="9991" w:name="_Toc36810942"/>
      <w:bookmarkStart w:id="9992" w:name="_Toc36847306"/>
      <w:bookmarkStart w:id="9993" w:name="_Toc36939959"/>
      <w:bookmarkStart w:id="9994" w:name="_Toc37082939"/>
      <w:r w:rsidRPr="000E4E7F">
        <w:t>A.3.1.1</w:t>
      </w:r>
      <w:r w:rsidRPr="000E4E7F">
        <w:tab/>
        <w:t>ASN.1 sections</w:t>
      </w:r>
      <w:bookmarkEnd w:id="9987"/>
      <w:bookmarkEnd w:id="9988"/>
      <w:bookmarkEnd w:id="9989"/>
      <w:bookmarkEnd w:id="9990"/>
      <w:bookmarkEnd w:id="9991"/>
      <w:bookmarkEnd w:id="9992"/>
      <w:bookmarkEnd w:id="9993"/>
      <w:bookmarkEnd w:id="9994"/>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9995" w:name="_Toc20487767"/>
      <w:bookmarkStart w:id="9996" w:name="_Toc29343074"/>
      <w:bookmarkStart w:id="9997" w:name="_Toc29344213"/>
      <w:bookmarkStart w:id="9998" w:name="_Toc36567479"/>
      <w:bookmarkStart w:id="9999" w:name="_Toc36810943"/>
      <w:bookmarkStart w:id="10000" w:name="_Toc36847307"/>
      <w:bookmarkStart w:id="10001" w:name="_Toc36939960"/>
      <w:bookmarkStart w:id="10002" w:name="_Toc37082940"/>
      <w:r w:rsidRPr="000E4E7F">
        <w:t>A.3.1.2</w:t>
      </w:r>
      <w:r w:rsidRPr="000E4E7F">
        <w:tab/>
        <w:t>ASN.1 identifier naming conventions</w:t>
      </w:r>
      <w:bookmarkEnd w:id="9995"/>
      <w:bookmarkEnd w:id="9996"/>
      <w:bookmarkEnd w:id="9997"/>
      <w:bookmarkEnd w:id="9998"/>
      <w:bookmarkEnd w:id="9999"/>
      <w:bookmarkEnd w:id="10000"/>
      <w:bookmarkEnd w:id="10001"/>
      <w:bookmarkEnd w:id="10002"/>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10003" w:name="_Toc20487768"/>
      <w:bookmarkStart w:id="10004" w:name="_Toc29343075"/>
      <w:bookmarkStart w:id="10005" w:name="_Toc29344214"/>
      <w:bookmarkStart w:id="10006" w:name="_Toc36567480"/>
      <w:bookmarkStart w:id="10007" w:name="_Toc36810944"/>
      <w:bookmarkStart w:id="10008" w:name="_Toc36847308"/>
      <w:bookmarkStart w:id="10009" w:name="_Toc36939961"/>
      <w:bookmarkStart w:id="10010" w:name="_Toc37082941"/>
      <w:r w:rsidRPr="000E4E7F">
        <w:t>A.3.1.3</w:t>
      </w:r>
      <w:r w:rsidRPr="000E4E7F">
        <w:tab/>
        <w:t>Text references using ASN.1 identifiers</w:t>
      </w:r>
      <w:bookmarkEnd w:id="10003"/>
      <w:bookmarkEnd w:id="10004"/>
      <w:bookmarkEnd w:id="10005"/>
      <w:bookmarkEnd w:id="10006"/>
      <w:bookmarkEnd w:id="10007"/>
      <w:bookmarkEnd w:id="10008"/>
      <w:bookmarkEnd w:id="10009"/>
      <w:bookmarkEnd w:id="10010"/>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10011" w:name="_Toc20487769"/>
      <w:bookmarkStart w:id="10012" w:name="_Toc29343076"/>
      <w:bookmarkStart w:id="10013" w:name="_Toc29344215"/>
      <w:bookmarkStart w:id="10014" w:name="_Toc36567481"/>
      <w:bookmarkStart w:id="10015" w:name="_Toc36810945"/>
      <w:bookmarkStart w:id="10016" w:name="_Toc36847309"/>
      <w:bookmarkStart w:id="10017" w:name="_Toc36939962"/>
      <w:bookmarkStart w:id="10018" w:name="_Toc37082942"/>
      <w:r w:rsidRPr="000E4E7F">
        <w:t>A.3.2</w:t>
      </w:r>
      <w:r w:rsidRPr="000E4E7F">
        <w:tab/>
        <w:t>High-level message structure</w:t>
      </w:r>
      <w:bookmarkEnd w:id="10011"/>
      <w:bookmarkEnd w:id="10012"/>
      <w:bookmarkEnd w:id="10013"/>
      <w:bookmarkEnd w:id="10014"/>
      <w:bookmarkEnd w:id="10015"/>
      <w:bookmarkEnd w:id="10016"/>
      <w:bookmarkEnd w:id="10017"/>
      <w:bookmarkEnd w:id="10018"/>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10019" w:name="_Toc20487770"/>
      <w:bookmarkStart w:id="10020" w:name="_Toc29343077"/>
      <w:bookmarkStart w:id="10021" w:name="_Toc29344216"/>
      <w:bookmarkStart w:id="10022" w:name="_Toc36567482"/>
      <w:bookmarkStart w:id="10023" w:name="_Toc36810946"/>
      <w:bookmarkStart w:id="10024" w:name="_Toc36847310"/>
      <w:bookmarkStart w:id="10025" w:name="_Toc36939963"/>
      <w:bookmarkStart w:id="10026" w:name="_Toc37082943"/>
      <w:r w:rsidRPr="000E4E7F">
        <w:t>A.3.3</w:t>
      </w:r>
      <w:r w:rsidRPr="000E4E7F">
        <w:tab/>
        <w:t>Message definition</w:t>
      </w:r>
      <w:bookmarkEnd w:id="10019"/>
      <w:bookmarkEnd w:id="10020"/>
      <w:bookmarkEnd w:id="10021"/>
      <w:bookmarkEnd w:id="10022"/>
      <w:bookmarkEnd w:id="10023"/>
      <w:bookmarkEnd w:id="10024"/>
      <w:bookmarkEnd w:id="10025"/>
      <w:bookmarkEnd w:id="10026"/>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10027" w:name="_Toc20487771"/>
      <w:bookmarkStart w:id="10028" w:name="_Toc29343078"/>
      <w:bookmarkStart w:id="10029" w:name="_Toc29344217"/>
      <w:bookmarkStart w:id="10030" w:name="_Toc36567483"/>
      <w:bookmarkStart w:id="10031" w:name="_Toc36810947"/>
      <w:bookmarkStart w:id="10032" w:name="_Toc36847311"/>
      <w:bookmarkStart w:id="10033" w:name="_Toc36939964"/>
      <w:bookmarkStart w:id="10034" w:name="_Toc37082944"/>
      <w:r w:rsidRPr="000E4E7F">
        <w:t>A.3.4</w:t>
      </w:r>
      <w:r w:rsidRPr="000E4E7F">
        <w:tab/>
        <w:t>Information elements</w:t>
      </w:r>
      <w:bookmarkEnd w:id="10027"/>
      <w:bookmarkEnd w:id="10028"/>
      <w:bookmarkEnd w:id="10029"/>
      <w:bookmarkEnd w:id="10030"/>
      <w:bookmarkEnd w:id="10031"/>
      <w:bookmarkEnd w:id="10032"/>
      <w:bookmarkEnd w:id="10033"/>
      <w:bookmarkEnd w:id="10034"/>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10035" w:name="_Toc20487772"/>
      <w:bookmarkStart w:id="10036" w:name="_Toc29343079"/>
      <w:bookmarkStart w:id="10037" w:name="_Toc29344218"/>
      <w:bookmarkStart w:id="10038" w:name="_Toc36567484"/>
      <w:bookmarkStart w:id="10039" w:name="_Toc36810948"/>
      <w:bookmarkStart w:id="10040" w:name="_Toc36847312"/>
      <w:bookmarkStart w:id="10041" w:name="_Toc36939965"/>
      <w:bookmarkStart w:id="10042" w:name="_Toc37082945"/>
      <w:r w:rsidRPr="000E4E7F">
        <w:t>A.3.5</w:t>
      </w:r>
      <w:r w:rsidRPr="000E4E7F">
        <w:tab/>
        <w:t>Fields with optional presence</w:t>
      </w:r>
      <w:bookmarkEnd w:id="10035"/>
      <w:bookmarkEnd w:id="10036"/>
      <w:bookmarkEnd w:id="10037"/>
      <w:bookmarkEnd w:id="10038"/>
      <w:bookmarkEnd w:id="10039"/>
      <w:bookmarkEnd w:id="10040"/>
      <w:bookmarkEnd w:id="10041"/>
      <w:bookmarkEnd w:id="10042"/>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10043" w:name="_Toc20487773"/>
      <w:bookmarkStart w:id="10044" w:name="_Toc29343080"/>
      <w:bookmarkStart w:id="10045" w:name="_Toc29344219"/>
      <w:bookmarkStart w:id="10046" w:name="_Toc36567485"/>
      <w:bookmarkStart w:id="10047" w:name="_Toc36810949"/>
      <w:bookmarkStart w:id="10048" w:name="_Toc36847313"/>
      <w:bookmarkStart w:id="10049" w:name="_Toc36939966"/>
      <w:bookmarkStart w:id="10050" w:name="_Toc37082946"/>
      <w:r w:rsidRPr="000E4E7F">
        <w:t>A.3.6</w:t>
      </w:r>
      <w:r w:rsidRPr="000E4E7F">
        <w:tab/>
        <w:t>Fields with conditional presence</w:t>
      </w:r>
      <w:bookmarkEnd w:id="10043"/>
      <w:bookmarkEnd w:id="10044"/>
      <w:bookmarkEnd w:id="10045"/>
      <w:bookmarkEnd w:id="10046"/>
      <w:bookmarkEnd w:id="10047"/>
      <w:bookmarkEnd w:id="10048"/>
      <w:bookmarkEnd w:id="10049"/>
      <w:bookmarkEnd w:id="10050"/>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10051" w:name="_Toc20487774"/>
      <w:bookmarkStart w:id="10052" w:name="_Toc29343081"/>
      <w:bookmarkStart w:id="10053" w:name="_Toc29344220"/>
      <w:bookmarkStart w:id="10054" w:name="_Toc36567486"/>
      <w:bookmarkStart w:id="10055" w:name="_Toc36810950"/>
      <w:bookmarkStart w:id="10056" w:name="_Toc36847314"/>
      <w:bookmarkStart w:id="10057" w:name="_Toc36939967"/>
      <w:bookmarkStart w:id="10058" w:name="_Toc37082947"/>
      <w:r w:rsidRPr="000E4E7F">
        <w:t>A.3.7</w:t>
      </w:r>
      <w:r w:rsidRPr="000E4E7F">
        <w:tab/>
        <w:t>Guidelines on use of lists with elements of SEQUENCE type</w:t>
      </w:r>
      <w:bookmarkEnd w:id="10051"/>
      <w:bookmarkEnd w:id="10052"/>
      <w:bookmarkEnd w:id="10053"/>
      <w:bookmarkEnd w:id="10054"/>
      <w:bookmarkEnd w:id="10055"/>
      <w:bookmarkEnd w:id="10056"/>
      <w:bookmarkEnd w:id="10057"/>
      <w:bookmarkEnd w:id="10058"/>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10059" w:name="_Toc20487775"/>
      <w:bookmarkStart w:id="10060" w:name="_Toc29343082"/>
      <w:bookmarkStart w:id="10061" w:name="_Toc29344221"/>
      <w:bookmarkStart w:id="10062" w:name="_Toc36567487"/>
      <w:bookmarkStart w:id="10063" w:name="_Toc36810951"/>
      <w:bookmarkStart w:id="10064" w:name="_Toc36847315"/>
      <w:bookmarkStart w:id="10065" w:name="_Toc36939968"/>
      <w:bookmarkStart w:id="10066" w:name="_Toc37082948"/>
      <w:r w:rsidRPr="000E4E7F">
        <w:t>A.4</w:t>
      </w:r>
      <w:r w:rsidRPr="000E4E7F">
        <w:tab/>
        <w:t>Extension of the PDU specifications</w:t>
      </w:r>
      <w:bookmarkEnd w:id="10059"/>
      <w:bookmarkEnd w:id="10060"/>
      <w:bookmarkEnd w:id="10061"/>
      <w:bookmarkEnd w:id="10062"/>
      <w:bookmarkEnd w:id="10063"/>
      <w:bookmarkEnd w:id="10064"/>
      <w:bookmarkEnd w:id="10065"/>
      <w:bookmarkEnd w:id="10066"/>
    </w:p>
    <w:p w14:paraId="53BB56FC" w14:textId="77777777" w:rsidR="009722D5" w:rsidRPr="000E4E7F" w:rsidRDefault="009722D5" w:rsidP="009722D5">
      <w:pPr>
        <w:pStyle w:val="Heading3"/>
      </w:pPr>
      <w:bookmarkStart w:id="10067" w:name="_Toc20487776"/>
      <w:bookmarkStart w:id="10068" w:name="_Toc29343083"/>
      <w:bookmarkStart w:id="10069" w:name="_Toc29344222"/>
      <w:bookmarkStart w:id="10070" w:name="_Toc36567488"/>
      <w:bookmarkStart w:id="10071" w:name="_Toc36810952"/>
      <w:bookmarkStart w:id="10072" w:name="_Toc36847316"/>
      <w:bookmarkStart w:id="10073" w:name="_Toc36939969"/>
      <w:bookmarkStart w:id="10074" w:name="_Toc37082949"/>
      <w:r w:rsidRPr="000E4E7F">
        <w:t>A.4.1</w:t>
      </w:r>
      <w:r w:rsidRPr="000E4E7F">
        <w:tab/>
        <w:t>General principles to ensure compatibility</w:t>
      </w:r>
      <w:bookmarkEnd w:id="10067"/>
      <w:bookmarkEnd w:id="10068"/>
      <w:bookmarkEnd w:id="10069"/>
      <w:bookmarkEnd w:id="10070"/>
      <w:bookmarkEnd w:id="10071"/>
      <w:bookmarkEnd w:id="10072"/>
      <w:bookmarkEnd w:id="10073"/>
      <w:bookmarkEnd w:id="10074"/>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0EFFB8ED"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10075" w:name="_Toc20487777"/>
      <w:bookmarkStart w:id="10076" w:name="_Toc29343084"/>
      <w:bookmarkStart w:id="10077" w:name="_Toc29344223"/>
      <w:bookmarkStart w:id="10078" w:name="_Toc36567489"/>
      <w:bookmarkStart w:id="10079" w:name="_Toc36810953"/>
      <w:bookmarkStart w:id="10080" w:name="_Toc36847317"/>
      <w:bookmarkStart w:id="10081" w:name="_Toc36939970"/>
      <w:bookmarkStart w:id="10082" w:name="_Toc37082950"/>
      <w:r w:rsidRPr="000E4E7F">
        <w:t>A.4.2</w:t>
      </w:r>
      <w:r w:rsidRPr="000E4E7F">
        <w:tab/>
        <w:t>Critical extension of messages and fields</w:t>
      </w:r>
      <w:bookmarkEnd w:id="10075"/>
      <w:bookmarkEnd w:id="10076"/>
      <w:bookmarkEnd w:id="10077"/>
      <w:bookmarkEnd w:id="10078"/>
      <w:bookmarkEnd w:id="10079"/>
      <w:bookmarkEnd w:id="10080"/>
      <w:bookmarkEnd w:id="10081"/>
      <w:bookmarkEnd w:id="10082"/>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10083" w:name="_Toc20487778"/>
      <w:bookmarkStart w:id="10084" w:name="_Toc29343085"/>
      <w:bookmarkStart w:id="10085" w:name="_Toc29344224"/>
      <w:bookmarkStart w:id="10086" w:name="_Toc36567490"/>
      <w:bookmarkStart w:id="10087" w:name="_Toc36810954"/>
      <w:bookmarkStart w:id="10088" w:name="_Toc36847318"/>
      <w:bookmarkStart w:id="10089" w:name="_Toc36939971"/>
      <w:bookmarkStart w:id="10090" w:name="_Toc37082951"/>
      <w:r w:rsidRPr="000E4E7F">
        <w:t>A.4.3</w:t>
      </w:r>
      <w:r w:rsidRPr="000E4E7F">
        <w:tab/>
        <w:t>Non-critical extension of messages</w:t>
      </w:r>
      <w:bookmarkEnd w:id="10083"/>
      <w:bookmarkEnd w:id="10084"/>
      <w:bookmarkEnd w:id="10085"/>
      <w:bookmarkEnd w:id="10086"/>
      <w:bookmarkEnd w:id="10087"/>
      <w:bookmarkEnd w:id="10088"/>
      <w:bookmarkEnd w:id="10089"/>
      <w:bookmarkEnd w:id="10090"/>
    </w:p>
    <w:p w14:paraId="09DB1264" w14:textId="77777777" w:rsidR="009722D5" w:rsidRPr="000E4E7F" w:rsidRDefault="009722D5" w:rsidP="009722D5">
      <w:pPr>
        <w:pStyle w:val="Heading4"/>
      </w:pPr>
      <w:bookmarkStart w:id="10091" w:name="_Toc20487779"/>
      <w:bookmarkStart w:id="10092" w:name="_Toc29343086"/>
      <w:bookmarkStart w:id="10093" w:name="_Toc29344225"/>
      <w:bookmarkStart w:id="10094" w:name="_Toc36567491"/>
      <w:bookmarkStart w:id="10095" w:name="_Toc36810955"/>
      <w:bookmarkStart w:id="10096" w:name="_Toc36847319"/>
      <w:bookmarkStart w:id="10097" w:name="_Toc36939972"/>
      <w:bookmarkStart w:id="10098" w:name="_Toc37082952"/>
      <w:r w:rsidRPr="000E4E7F">
        <w:t>A.4.3.1</w:t>
      </w:r>
      <w:r w:rsidRPr="000E4E7F">
        <w:tab/>
        <w:t>General principles</w:t>
      </w:r>
      <w:bookmarkEnd w:id="10091"/>
      <w:bookmarkEnd w:id="10092"/>
      <w:bookmarkEnd w:id="10093"/>
      <w:bookmarkEnd w:id="10094"/>
      <w:bookmarkEnd w:id="10095"/>
      <w:bookmarkEnd w:id="10096"/>
      <w:bookmarkEnd w:id="10097"/>
      <w:bookmarkEnd w:id="10098"/>
    </w:p>
    <w:p w14:paraId="345D3203"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10099" w:name="_Toc20487780"/>
      <w:bookmarkStart w:id="10100" w:name="_Toc29343087"/>
      <w:bookmarkStart w:id="10101" w:name="_Toc29344226"/>
      <w:bookmarkStart w:id="10102" w:name="_Toc36567492"/>
      <w:bookmarkStart w:id="10103" w:name="_Toc36810956"/>
      <w:bookmarkStart w:id="10104" w:name="_Toc36847320"/>
      <w:bookmarkStart w:id="10105" w:name="_Toc36939973"/>
      <w:bookmarkStart w:id="10106" w:name="_Toc37082953"/>
      <w:r w:rsidRPr="000E4E7F">
        <w:t>A.4.3.2</w:t>
      </w:r>
      <w:r w:rsidRPr="000E4E7F">
        <w:tab/>
        <w:t>Further guidelines</w:t>
      </w:r>
      <w:bookmarkEnd w:id="10099"/>
      <w:bookmarkEnd w:id="10100"/>
      <w:bookmarkEnd w:id="10101"/>
      <w:bookmarkEnd w:id="10102"/>
      <w:bookmarkEnd w:id="10103"/>
      <w:bookmarkEnd w:id="10104"/>
      <w:bookmarkEnd w:id="10105"/>
      <w:bookmarkEnd w:id="10106"/>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10107" w:name="OLE_LINK44"/>
      <w:bookmarkStart w:id="10108" w:name="OLE_LINK45"/>
      <w:r w:rsidRPr="000E4E7F">
        <w:t>Extension markers are introduced for a SEQUENCE comprising several fields as well as for information elements whose extension would result in complex structures without it (e.g. re-introducing another list)</w:t>
      </w:r>
      <w:bookmarkEnd w:id="10107"/>
      <w:bookmarkEnd w:id="10108"/>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vXYZ" is used for the identifier of each new value, e.g. "value-vXYZ".</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10109" w:name="_Toc20487781"/>
      <w:bookmarkStart w:id="10110" w:name="_Toc29343088"/>
      <w:bookmarkStart w:id="10111" w:name="_Toc29344227"/>
      <w:bookmarkStart w:id="10112" w:name="_Toc36567493"/>
      <w:bookmarkStart w:id="10113" w:name="_Toc36810957"/>
      <w:bookmarkStart w:id="10114" w:name="_Toc36847321"/>
      <w:bookmarkStart w:id="10115" w:name="_Toc36939974"/>
      <w:bookmarkStart w:id="10116" w:name="_Toc37082954"/>
      <w:r w:rsidRPr="000E4E7F">
        <w:t>A.4.3.3</w:t>
      </w:r>
      <w:r w:rsidRPr="000E4E7F">
        <w:tab/>
        <w:t>Typical example of evolution of IE with local extensions</w:t>
      </w:r>
      <w:bookmarkEnd w:id="10109"/>
      <w:bookmarkEnd w:id="10110"/>
      <w:bookmarkEnd w:id="10111"/>
      <w:bookmarkEnd w:id="10112"/>
      <w:bookmarkEnd w:id="10113"/>
      <w:bookmarkEnd w:id="10114"/>
      <w:bookmarkEnd w:id="10115"/>
      <w:bookmarkEnd w:id="10116"/>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10117" w:name="_Toc20487782"/>
      <w:bookmarkStart w:id="10118" w:name="_Toc29343089"/>
      <w:bookmarkStart w:id="10119" w:name="_Toc29344228"/>
      <w:bookmarkStart w:id="10120" w:name="_Toc36567494"/>
      <w:bookmarkStart w:id="10121" w:name="_Toc36810958"/>
      <w:bookmarkStart w:id="10122" w:name="_Toc36847322"/>
      <w:bookmarkStart w:id="10123" w:name="_Toc36939975"/>
      <w:bookmarkStart w:id="10124" w:name="_Toc37082955"/>
      <w:r w:rsidRPr="000E4E7F">
        <w:t>A.4.3.4</w:t>
      </w:r>
      <w:r w:rsidRPr="000E4E7F">
        <w:tab/>
        <w:t>Typical examples of non critical extension at the end of a message</w:t>
      </w:r>
      <w:bookmarkEnd w:id="10117"/>
      <w:bookmarkEnd w:id="10118"/>
      <w:bookmarkEnd w:id="10119"/>
      <w:bookmarkEnd w:id="10120"/>
      <w:bookmarkEnd w:id="10121"/>
      <w:bookmarkEnd w:id="10122"/>
      <w:bookmarkEnd w:id="10123"/>
      <w:bookmarkEnd w:id="10124"/>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10125" w:name="_Toc20487783"/>
      <w:bookmarkStart w:id="10126" w:name="_Toc29343090"/>
      <w:bookmarkStart w:id="10127" w:name="_Toc29344229"/>
      <w:bookmarkStart w:id="10128" w:name="_Toc36567495"/>
      <w:bookmarkStart w:id="10129" w:name="_Toc36810959"/>
      <w:bookmarkStart w:id="10130" w:name="_Toc36847323"/>
      <w:bookmarkStart w:id="10131" w:name="_Toc36939976"/>
      <w:bookmarkStart w:id="10132" w:name="_Toc37082956"/>
      <w:r w:rsidRPr="000E4E7F">
        <w:t>A.4.3.5</w:t>
      </w:r>
      <w:r w:rsidRPr="000E4E7F">
        <w:tab/>
        <w:t>Examples of non-critical extensions not placed at the default extension location</w:t>
      </w:r>
      <w:bookmarkEnd w:id="10125"/>
      <w:bookmarkEnd w:id="10126"/>
      <w:bookmarkEnd w:id="10127"/>
      <w:bookmarkEnd w:id="10128"/>
      <w:bookmarkEnd w:id="10129"/>
      <w:bookmarkEnd w:id="10130"/>
      <w:bookmarkEnd w:id="10131"/>
      <w:bookmarkEnd w:id="10132"/>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10133" w:name="_Toc20487784"/>
      <w:bookmarkStart w:id="10134" w:name="_Toc29343091"/>
      <w:bookmarkStart w:id="10135" w:name="_Toc29344230"/>
      <w:bookmarkStart w:id="10136" w:name="_Toc36567496"/>
      <w:bookmarkStart w:id="10137" w:name="_Toc36810960"/>
      <w:bookmarkStart w:id="10138" w:name="_Toc36847324"/>
      <w:bookmarkStart w:id="10139" w:name="_Toc36939977"/>
      <w:bookmarkStart w:id="10140" w:name="_Toc37082957"/>
      <w:r w:rsidRPr="000E4E7F">
        <w:t>–</w:t>
      </w:r>
      <w:r w:rsidRPr="000E4E7F">
        <w:tab/>
      </w:r>
      <w:r w:rsidRPr="000E4E7F">
        <w:rPr>
          <w:i/>
          <w:noProof/>
        </w:rPr>
        <w:t>ParentIE-WithEM</w:t>
      </w:r>
      <w:bookmarkEnd w:id="10133"/>
      <w:bookmarkEnd w:id="10134"/>
      <w:bookmarkEnd w:id="10135"/>
      <w:bookmarkEnd w:id="10136"/>
      <w:bookmarkEnd w:id="10137"/>
      <w:bookmarkEnd w:id="10138"/>
      <w:bookmarkEnd w:id="10139"/>
      <w:bookmarkEnd w:id="10140"/>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r w:rsidRPr="000E4E7F">
        <w:rPr>
          <w:bCs/>
          <w:i/>
          <w:iCs/>
        </w:rPr>
        <w:t>ParentIE-WithEM</w:t>
      </w:r>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10141" w:name="_Toc20487785"/>
      <w:bookmarkStart w:id="10142" w:name="_Toc29343092"/>
      <w:bookmarkStart w:id="10143" w:name="_Toc29344231"/>
      <w:bookmarkStart w:id="10144" w:name="_Toc36567497"/>
      <w:bookmarkStart w:id="10145" w:name="_Toc36810961"/>
      <w:bookmarkStart w:id="10146" w:name="_Toc36847325"/>
      <w:bookmarkStart w:id="10147" w:name="_Toc36939978"/>
      <w:bookmarkStart w:id="10148" w:name="_Toc37082958"/>
      <w:r w:rsidRPr="000E4E7F">
        <w:t>–</w:t>
      </w:r>
      <w:r w:rsidRPr="000E4E7F">
        <w:tab/>
      </w:r>
      <w:r w:rsidRPr="000E4E7F">
        <w:rPr>
          <w:i/>
          <w:noProof/>
        </w:rPr>
        <w:t>ChildIE1-WithoutEM</w:t>
      </w:r>
      <w:bookmarkEnd w:id="10141"/>
      <w:bookmarkEnd w:id="10142"/>
      <w:bookmarkEnd w:id="10143"/>
      <w:bookmarkEnd w:id="10144"/>
      <w:bookmarkEnd w:id="10145"/>
      <w:bookmarkEnd w:id="10146"/>
      <w:bookmarkEnd w:id="10147"/>
      <w:bookmarkEnd w:id="10148"/>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10149" w:name="OLE_LINK12"/>
      <w:r w:rsidRPr="000E4E7F">
        <w:t>chIE1-NewField-rN</w:t>
      </w:r>
      <w:bookmarkEnd w:id="10149"/>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10150" w:name="_Toc20487786"/>
      <w:bookmarkStart w:id="10151" w:name="_Toc29343093"/>
      <w:bookmarkStart w:id="10152" w:name="_Toc29344232"/>
      <w:bookmarkStart w:id="10153" w:name="_Toc36567498"/>
      <w:bookmarkStart w:id="10154" w:name="_Toc36810962"/>
      <w:bookmarkStart w:id="10155" w:name="_Toc36847326"/>
      <w:bookmarkStart w:id="10156" w:name="_Toc36939979"/>
      <w:bookmarkStart w:id="10157" w:name="_Toc37082959"/>
      <w:r w:rsidRPr="000E4E7F">
        <w:t>–</w:t>
      </w:r>
      <w:r w:rsidRPr="000E4E7F">
        <w:tab/>
      </w:r>
      <w:r w:rsidRPr="000E4E7F">
        <w:rPr>
          <w:i/>
          <w:noProof/>
        </w:rPr>
        <w:t>ChildIE2-WithoutEM</w:t>
      </w:r>
      <w:bookmarkEnd w:id="10150"/>
      <w:bookmarkEnd w:id="10151"/>
      <w:bookmarkEnd w:id="10152"/>
      <w:bookmarkEnd w:id="10153"/>
      <w:bookmarkEnd w:id="10154"/>
      <w:bookmarkEnd w:id="10155"/>
      <w:bookmarkEnd w:id="10156"/>
      <w:bookmarkEnd w:id="10157"/>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10158" w:name="_Toc20487787"/>
      <w:bookmarkStart w:id="10159" w:name="_Toc29343094"/>
      <w:bookmarkStart w:id="10160" w:name="_Toc29344233"/>
      <w:bookmarkStart w:id="10161" w:name="_Toc36567499"/>
      <w:bookmarkStart w:id="10162" w:name="_Toc36810963"/>
      <w:bookmarkStart w:id="10163" w:name="_Toc36847327"/>
      <w:bookmarkStart w:id="10164" w:name="_Toc36939980"/>
      <w:bookmarkStart w:id="10165" w:name="_Toc37082960"/>
      <w:r w:rsidRPr="000E4E7F">
        <w:t>A.5</w:t>
      </w:r>
      <w:r w:rsidRPr="000E4E7F">
        <w:tab/>
        <w:t>Guidelines regarding inclusion of transaction identifiers in RRC messages</w:t>
      </w:r>
      <w:bookmarkEnd w:id="10158"/>
      <w:bookmarkEnd w:id="10159"/>
      <w:bookmarkEnd w:id="10160"/>
      <w:bookmarkEnd w:id="10161"/>
      <w:bookmarkEnd w:id="10162"/>
      <w:bookmarkEnd w:id="10163"/>
      <w:bookmarkEnd w:id="10164"/>
      <w:bookmarkEnd w:id="10165"/>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10166" w:name="_Toc20487788"/>
      <w:bookmarkStart w:id="10167" w:name="_Toc29343095"/>
      <w:bookmarkStart w:id="10168" w:name="_Toc29344234"/>
      <w:bookmarkStart w:id="10169" w:name="_Toc36567500"/>
      <w:bookmarkStart w:id="10170" w:name="_Toc36810964"/>
      <w:bookmarkStart w:id="10171" w:name="_Toc36847328"/>
      <w:bookmarkStart w:id="10172" w:name="_Toc36939981"/>
      <w:bookmarkStart w:id="10173" w:name="_Toc37082961"/>
      <w:r w:rsidRPr="000E4E7F">
        <w:t>A.6</w:t>
      </w:r>
      <w:r w:rsidRPr="000E4E7F">
        <w:tab/>
        <w:t>Protection of RRC messages (informative)</w:t>
      </w:r>
      <w:bookmarkEnd w:id="10166"/>
      <w:bookmarkEnd w:id="10167"/>
      <w:bookmarkEnd w:id="10168"/>
      <w:bookmarkEnd w:id="10169"/>
      <w:bookmarkEnd w:id="10170"/>
      <w:bookmarkEnd w:id="10171"/>
      <w:bookmarkEnd w:id="10172"/>
      <w:bookmarkEnd w:id="10173"/>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A - C…Messages that can be sent unciphered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10174" w:name="_Toc20487789"/>
      <w:bookmarkStart w:id="10175" w:name="_Toc29343096"/>
      <w:bookmarkStart w:id="10176" w:name="_Toc29344235"/>
      <w:bookmarkStart w:id="10177" w:name="_Toc36567501"/>
      <w:bookmarkStart w:id="10178" w:name="_Toc36810965"/>
      <w:bookmarkStart w:id="10179" w:name="_Toc36847329"/>
      <w:bookmarkStart w:id="10180" w:name="_Toc36939982"/>
      <w:bookmarkStart w:id="10181" w:name="_Toc37082962"/>
      <w:r w:rsidRPr="000E4E7F">
        <w:t>A.7</w:t>
      </w:r>
      <w:r w:rsidRPr="000E4E7F">
        <w:tab/>
        <w:t>Miscellaneous</w:t>
      </w:r>
      <w:bookmarkEnd w:id="10174"/>
      <w:bookmarkEnd w:id="10175"/>
      <w:bookmarkEnd w:id="10176"/>
      <w:bookmarkEnd w:id="10177"/>
      <w:bookmarkEnd w:id="10178"/>
      <w:bookmarkEnd w:id="10179"/>
      <w:bookmarkEnd w:id="10180"/>
      <w:bookmarkEnd w:id="10181"/>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10182" w:name="_Toc20487790"/>
      <w:bookmarkStart w:id="10183" w:name="_Toc29343097"/>
      <w:bookmarkStart w:id="10184" w:name="_Toc29344236"/>
      <w:bookmarkStart w:id="10185" w:name="_Toc36567502"/>
      <w:bookmarkStart w:id="10186" w:name="_Toc36810966"/>
      <w:bookmarkStart w:id="10187" w:name="_Toc36847330"/>
      <w:bookmarkStart w:id="10188" w:name="_Toc36939983"/>
      <w:bookmarkStart w:id="10189" w:name="_Toc37082963"/>
      <w:r w:rsidRPr="000E4E7F">
        <w:t>Annex B (normative):</w:t>
      </w:r>
      <w:r w:rsidRPr="000E4E7F">
        <w:tab/>
        <w:t>Release 8 and 9 AS feature handling</w:t>
      </w:r>
      <w:bookmarkEnd w:id="10182"/>
      <w:bookmarkEnd w:id="10183"/>
      <w:bookmarkEnd w:id="10184"/>
      <w:bookmarkEnd w:id="10185"/>
      <w:bookmarkEnd w:id="10186"/>
      <w:bookmarkEnd w:id="10187"/>
      <w:bookmarkEnd w:id="10188"/>
      <w:bookmarkEnd w:id="10189"/>
    </w:p>
    <w:p w14:paraId="735D5ECB" w14:textId="77777777" w:rsidR="009722D5" w:rsidRPr="000E4E7F" w:rsidRDefault="009722D5" w:rsidP="009722D5">
      <w:pPr>
        <w:pStyle w:val="Heading2"/>
      </w:pPr>
      <w:bookmarkStart w:id="10190" w:name="_Toc20487791"/>
      <w:bookmarkStart w:id="10191" w:name="_Toc29343098"/>
      <w:bookmarkStart w:id="10192" w:name="_Toc29344237"/>
      <w:bookmarkStart w:id="10193" w:name="_Toc36567503"/>
      <w:bookmarkStart w:id="10194" w:name="_Toc36810967"/>
      <w:bookmarkStart w:id="10195" w:name="_Toc36847331"/>
      <w:bookmarkStart w:id="10196" w:name="_Toc36939984"/>
      <w:bookmarkStart w:id="10197" w:name="_Toc37082964"/>
      <w:r w:rsidRPr="000E4E7F">
        <w:t>B.1</w:t>
      </w:r>
      <w:r w:rsidRPr="000E4E7F">
        <w:tab/>
        <w:t>Feature group indicators</w:t>
      </w:r>
      <w:bookmarkEnd w:id="10190"/>
      <w:bookmarkEnd w:id="10191"/>
      <w:bookmarkEnd w:id="10192"/>
      <w:bookmarkEnd w:id="10193"/>
      <w:bookmarkEnd w:id="10194"/>
      <w:bookmarkEnd w:id="10195"/>
      <w:bookmarkEnd w:id="10196"/>
      <w:bookmarkEnd w:id="10197"/>
    </w:p>
    <w:p w14:paraId="600A90E6"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0DFDD1C6"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58BB5319"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206B6895"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GSM_connected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198" w:name="_Toc20487792"/>
      <w:bookmarkStart w:id="10199" w:name="_Toc29343099"/>
      <w:bookmarkStart w:id="10200" w:name="_Toc29344238"/>
      <w:bookmarkStart w:id="10201" w:name="_Toc36567504"/>
      <w:bookmarkStart w:id="10202" w:name="_Toc36810968"/>
      <w:bookmarkStart w:id="10203" w:name="_Toc36847332"/>
      <w:bookmarkStart w:id="10204" w:name="_Toc36939985"/>
      <w:bookmarkStart w:id="10205" w:name="_Toc37082965"/>
      <w:r w:rsidRPr="000E4E7F">
        <w:t>B.2</w:t>
      </w:r>
      <w:r w:rsidRPr="000E4E7F">
        <w:tab/>
        <w:t>CSG support</w:t>
      </w:r>
      <w:bookmarkEnd w:id="10198"/>
      <w:bookmarkEnd w:id="10199"/>
      <w:bookmarkEnd w:id="10200"/>
      <w:bookmarkEnd w:id="10201"/>
      <w:bookmarkEnd w:id="10202"/>
      <w:bookmarkEnd w:id="10203"/>
      <w:bookmarkEnd w:id="10204"/>
      <w:bookmarkEnd w:id="10205"/>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206" w:name="_Toc20487793"/>
      <w:bookmarkStart w:id="10207" w:name="_Toc29343100"/>
      <w:bookmarkStart w:id="10208" w:name="_Toc29344239"/>
      <w:bookmarkStart w:id="10209" w:name="_Toc36567505"/>
      <w:bookmarkStart w:id="10210" w:name="_Toc36810969"/>
      <w:bookmarkStart w:id="10211" w:name="_Toc36847333"/>
      <w:bookmarkStart w:id="10212" w:name="_Toc36939986"/>
      <w:bookmarkStart w:id="10213" w:name="_Toc37082966"/>
      <w:r w:rsidRPr="000E4E7F">
        <w:t>Annex C (normative):</w:t>
      </w:r>
      <w:r w:rsidRPr="000E4E7F">
        <w:tab/>
        <w:t>Release 10 AS feature handling</w:t>
      </w:r>
      <w:bookmarkEnd w:id="10206"/>
      <w:bookmarkEnd w:id="10207"/>
      <w:bookmarkEnd w:id="10208"/>
      <w:bookmarkEnd w:id="10209"/>
      <w:bookmarkEnd w:id="10210"/>
      <w:bookmarkEnd w:id="10211"/>
      <w:bookmarkEnd w:id="10212"/>
      <w:bookmarkEnd w:id="10213"/>
    </w:p>
    <w:p w14:paraId="43F50A51" w14:textId="77777777" w:rsidR="009722D5" w:rsidRPr="000E4E7F" w:rsidRDefault="009722D5" w:rsidP="009722D5">
      <w:pPr>
        <w:pStyle w:val="Heading2"/>
      </w:pPr>
      <w:bookmarkStart w:id="10214" w:name="_Toc20487794"/>
      <w:bookmarkStart w:id="10215" w:name="_Toc29343101"/>
      <w:bookmarkStart w:id="10216" w:name="_Toc29344240"/>
      <w:bookmarkStart w:id="10217" w:name="_Toc36567506"/>
      <w:bookmarkStart w:id="10218" w:name="_Toc36810970"/>
      <w:bookmarkStart w:id="10219" w:name="_Toc36847334"/>
      <w:bookmarkStart w:id="10220" w:name="_Toc36939987"/>
      <w:bookmarkStart w:id="10221" w:name="_Toc37082967"/>
      <w:r w:rsidRPr="000E4E7F">
        <w:t>C.1</w:t>
      </w:r>
      <w:r w:rsidRPr="000E4E7F">
        <w:tab/>
        <w:t>Feature group indicators</w:t>
      </w:r>
      <w:bookmarkEnd w:id="10214"/>
      <w:bookmarkEnd w:id="10215"/>
      <w:bookmarkEnd w:id="10216"/>
      <w:bookmarkEnd w:id="10217"/>
      <w:bookmarkEnd w:id="10218"/>
      <w:bookmarkEnd w:id="10219"/>
      <w:bookmarkEnd w:id="10220"/>
      <w:bookmarkEnd w:id="10221"/>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t>106</w:t>
            </w:r>
          </w:p>
        </w:tc>
        <w:tc>
          <w:tcPr>
            <w:tcW w:w="3340" w:type="dxa"/>
          </w:tcPr>
          <w:p w14:paraId="72590298"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t>110</w:t>
            </w:r>
          </w:p>
        </w:tc>
        <w:tc>
          <w:tcPr>
            <w:tcW w:w="3340" w:type="dxa"/>
          </w:tcPr>
          <w:p w14:paraId="39D8265A"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222" w:name="_Toc20487795"/>
      <w:bookmarkStart w:id="10223" w:name="_Toc29343102"/>
      <w:bookmarkStart w:id="10224" w:name="_Toc29344241"/>
      <w:bookmarkStart w:id="10225" w:name="_Toc36567507"/>
      <w:bookmarkStart w:id="10226" w:name="_Toc36810971"/>
      <w:bookmarkStart w:id="10227" w:name="_Toc36847335"/>
      <w:bookmarkStart w:id="10228" w:name="_Toc36939988"/>
      <w:bookmarkStart w:id="10229" w:name="_Toc37082968"/>
      <w:bookmarkStart w:id="10230" w:name="historyclause"/>
      <w:r w:rsidRPr="000E4E7F">
        <w:t>Annex D (informative):</w:t>
      </w:r>
      <w:r w:rsidRPr="000E4E7F">
        <w:tab/>
        <w:t>Descriptive background information</w:t>
      </w:r>
      <w:bookmarkEnd w:id="10222"/>
      <w:bookmarkEnd w:id="10223"/>
      <w:bookmarkEnd w:id="10224"/>
      <w:bookmarkEnd w:id="10225"/>
      <w:bookmarkEnd w:id="10226"/>
      <w:bookmarkEnd w:id="10227"/>
      <w:bookmarkEnd w:id="10228"/>
      <w:bookmarkEnd w:id="10229"/>
    </w:p>
    <w:p w14:paraId="667D0935" w14:textId="77777777" w:rsidR="009722D5" w:rsidRPr="000E4E7F" w:rsidRDefault="009722D5" w:rsidP="009722D5">
      <w:pPr>
        <w:pStyle w:val="Heading2"/>
      </w:pPr>
      <w:bookmarkStart w:id="10231" w:name="_Toc20487796"/>
      <w:bookmarkStart w:id="10232" w:name="_Toc29343103"/>
      <w:bookmarkStart w:id="10233" w:name="_Toc29344242"/>
      <w:bookmarkStart w:id="10234" w:name="_Toc36567508"/>
      <w:bookmarkStart w:id="10235" w:name="_Toc36810972"/>
      <w:bookmarkStart w:id="10236" w:name="_Toc36847336"/>
      <w:bookmarkStart w:id="10237" w:name="_Toc36939989"/>
      <w:bookmarkStart w:id="10238" w:name="_Toc37082969"/>
      <w:bookmarkEnd w:id="10230"/>
      <w:r w:rsidRPr="000E4E7F">
        <w:t>D.1</w:t>
      </w:r>
      <w:r w:rsidRPr="000E4E7F">
        <w:tab/>
        <w:t>Signalling of Multiple Frequency Band Indicators (Multiple FBI)</w:t>
      </w:r>
      <w:bookmarkEnd w:id="10231"/>
      <w:bookmarkEnd w:id="10232"/>
      <w:bookmarkEnd w:id="10233"/>
      <w:bookmarkEnd w:id="10234"/>
      <w:bookmarkEnd w:id="10235"/>
      <w:bookmarkEnd w:id="10236"/>
      <w:bookmarkEnd w:id="10237"/>
      <w:bookmarkEnd w:id="10238"/>
    </w:p>
    <w:p w14:paraId="65D71F14" w14:textId="77777777" w:rsidR="009722D5" w:rsidRPr="000E4E7F" w:rsidRDefault="009722D5" w:rsidP="009722D5">
      <w:pPr>
        <w:pStyle w:val="Heading3"/>
      </w:pPr>
      <w:bookmarkStart w:id="10239" w:name="_Toc20487797"/>
      <w:bookmarkStart w:id="10240" w:name="_Toc29343104"/>
      <w:bookmarkStart w:id="10241" w:name="_Toc29344243"/>
      <w:bookmarkStart w:id="10242" w:name="_Toc36567509"/>
      <w:bookmarkStart w:id="10243" w:name="_Toc36810973"/>
      <w:bookmarkStart w:id="10244" w:name="_Toc36847337"/>
      <w:bookmarkStart w:id="10245" w:name="_Toc36939990"/>
      <w:bookmarkStart w:id="10246" w:name="_Toc37082970"/>
      <w:r w:rsidRPr="000E4E7F">
        <w:t>D.1.1</w:t>
      </w:r>
      <w:r w:rsidRPr="000E4E7F">
        <w:tab/>
        <w:t>Mapping between frequency band indicator and multiple frequency band indicator</w:t>
      </w:r>
      <w:bookmarkEnd w:id="10239"/>
      <w:bookmarkEnd w:id="10240"/>
      <w:bookmarkEnd w:id="10241"/>
      <w:bookmarkEnd w:id="10242"/>
      <w:bookmarkEnd w:id="10243"/>
      <w:bookmarkEnd w:id="10244"/>
      <w:bookmarkEnd w:id="10245"/>
      <w:bookmarkEnd w:id="10246"/>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386F2F7A" w14:textId="77777777" w:rsidR="009722D5" w:rsidRPr="000E4E7F" w:rsidRDefault="009722D5" w:rsidP="009722D5">
      <w:pPr>
        <w:pStyle w:val="Heading3"/>
      </w:pPr>
      <w:bookmarkStart w:id="10247" w:name="_Toc20487798"/>
      <w:bookmarkStart w:id="10248" w:name="_Toc29343105"/>
      <w:bookmarkStart w:id="10249" w:name="_Toc29344244"/>
      <w:bookmarkStart w:id="10250" w:name="_Toc36567510"/>
      <w:bookmarkStart w:id="10251" w:name="_Toc36810974"/>
      <w:bookmarkStart w:id="10252" w:name="_Toc36847338"/>
      <w:bookmarkStart w:id="10253" w:name="_Toc36939991"/>
      <w:bookmarkStart w:id="10254" w:name="_Toc37082971"/>
      <w:r w:rsidRPr="000E4E7F">
        <w:t>D.1.2</w:t>
      </w:r>
      <w:r w:rsidRPr="000E4E7F">
        <w:tab/>
        <w:t xml:space="preserve">Mapping between inter-frequency neighbour list and </w:t>
      </w:r>
      <w:r w:rsidRPr="000E4E7F">
        <w:rPr>
          <w:lang w:eastAsia="zh-CN"/>
        </w:rPr>
        <w:t>multiple frequency band indicator</w:t>
      </w:r>
      <w:bookmarkEnd w:id="10247"/>
      <w:bookmarkEnd w:id="10248"/>
      <w:bookmarkEnd w:id="10249"/>
      <w:bookmarkEnd w:id="10250"/>
      <w:bookmarkEnd w:id="10251"/>
      <w:bookmarkEnd w:id="10252"/>
      <w:bookmarkEnd w:id="10253"/>
      <w:bookmarkEnd w:id="10254"/>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Figure D.1.2-1: Mapping of EARFCNs to MultiBandInfoList/MultiBandInfoList-v9e0</w:t>
      </w:r>
    </w:p>
    <w:p w14:paraId="3E848B1A" w14:textId="77777777" w:rsidR="009722D5" w:rsidRPr="000E4E7F" w:rsidRDefault="009722D5" w:rsidP="009722D5">
      <w:pPr>
        <w:pStyle w:val="Heading3"/>
      </w:pPr>
      <w:bookmarkStart w:id="10255" w:name="_Toc20487799"/>
      <w:bookmarkStart w:id="10256" w:name="_Toc29343106"/>
      <w:bookmarkStart w:id="10257" w:name="_Toc29344245"/>
      <w:bookmarkStart w:id="10258" w:name="_Toc36567511"/>
      <w:bookmarkStart w:id="10259" w:name="_Toc36810975"/>
      <w:bookmarkStart w:id="10260" w:name="_Toc36847339"/>
      <w:bookmarkStart w:id="10261" w:name="_Toc36939992"/>
      <w:bookmarkStart w:id="10262" w:name="_Toc37082972"/>
      <w:r w:rsidRPr="000E4E7F">
        <w:t>D.1.3</w:t>
      </w:r>
      <w:r w:rsidRPr="000E4E7F">
        <w:tab/>
        <w:t xml:space="preserve">Mapping between UTRA FDD frequency list and </w:t>
      </w:r>
      <w:r w:rsidRPr="000E4E7F">
        <w:rPr>
          <w:lang w:eastAsia="zh-CN"/>
        </w:rPr>
        <w:t>multiple frequency band indicator</w:t>
      </w:r>
      <w:bookmarkEnd w:id="10255"/>
      <w:bookmarkEnd w:id="10256"/>
      <w:bookmarkEnd w:id="10257"/>
      <w:bookmarkEnd w:id="10258"/>
      <w:bookmarkEnd w:id="10259"/>
      <w:bookmarkEnd w:id="10260"/>
      <w:bookmarkEnd w:id="10261"/>
      <w:bookmarkEnd w:id="10262"/>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2A5E36FA" w14:textId="77777777" w:rsidR="009722D5" w:rsidRPr="000E4E7F" w:rsidRDefault="00840EF2" w:rsidP="009722D5">
      <w:pPr>
        <w:pStyle w:val="TH"/>
      </w:pPr>
      <w:r w:rsidRPr="000E4E7F">
        <w:rPr>
          <w:noProof/>
        </w:rPr>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r w:rsidRPr="000E4E7F">
        <w:rPr>
          <w:i/>
        </w:rPr>
        <w:t>MultiBandInfoList</w:t>
      </w:r>
    </w:p>
    <w:p w14:paraId="0CDF20B4" w14:textId="77777777" w:rsidR="009722D5" w:rsidRPr="000E4E7F" w:rsidRDefault="009722D5" w:rsidP="009722D5">
      <w:pPr>
        <w:pStyle w:val="Heading8"/>
      </w:pPr>
      <w:r w:rsidRPr="000E4E7F">
        <w:br w:type="page"/>
      </w:r>
      <w:bookmarkStart w:id="10263" w:name="_Toc20487800"/>
      <w:bookmarkStart w:id="10264" w:name="_Toc29343107"/>
      <w:bookmarkStart w:id="10265" w:name="_Toc29344246"/>
      <w:bookmarkStart w:id="10266" w:name="_Toc36567512"/>
      <w:bookmarkStart w:id="10267" w:name="_Toc36810976"/>
      <w:bookmarkStart w:id="10268" w:name="_Toc36847340"/>
      <w:bookmarkStart w:id="10269" w:name="_Toc36939993"/>
      <w:bookmarkStart w:id="10270" w:name="_Toc37082973"/>
      <w:r w:rsidRPr="000E4E7F">
        <w:t>Annex E (</w:t>
      </w:r>
      <w:r w:rsidRPr="000E4E7F">
        <w:rPr>
          <w:lang w:eastAsia="ko-KR"/>
        </w:rPr>
        <w:t>normative</w:t>
      </w:r>
      <w:r w:rsidRPr="000E4E7F">
        <w:t>):</w:t>
      </w:r>
      <w:r w:rsidRPr="000E4E7F">
        <w:br/>
        <w:t>TDD/FDD differentiation of FGIs/capabilities in TDD-FDD CA</w:t>
      </w:r>
      <w:bookmarkEnd w:id="10263"/>
      <w:bookmarkEnd w:id="10264"/>
      <w:bookmarkEnd w:id="10265"/>
      <w:bookmarkEnd w:id="10266"/>
      <w:bookmarkEnd w:id="10267"/>
      <w:bookmarkEnd w:id="10268"/>
      <w:bookmarkEnd w:id="10269"/>
      <w:bookmarkEnd w:id="10270"/>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38402F6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3E82F51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271" w:name="_Toc20487801"/>
      <w:bookmarkStart w:id="10272" w:name="_Toc29343108"/>
      <w:bookmarkStart w:id="10273" w:name="_Toc29344247"/>
      <w:bookmarkStart w:id="10274" w:name="_Toc36567513"/>
      <w:bookmarkStart w:id="10275" w:name="_Toc36810977"/>
      <w:bookmarkStart w:id="10276" w:name="_Toc36847341"/>
      <w:bookmarkStart w:id="10277" w:name="_Toc36939994"/>
      <w:bookmarkStart w:id="10278" w:name="_Toc37082974"/>
      <w:r w:rsidRPr="000E4E7F">
        <w:t>Annex F (normative):</w:t>
      </w:r>
      <w:r w:rsidR="00497FBE" w:rsidRPr="000E4E7F">
        <w:tab/>
      </w:r>
      <w:r w:rsidRPr="000E4E7F">
        <w:t>UE requirements on ASN.1 comprehension</w:t>
      </w:r>
      <w:bookmarkEnd w:id="10271"/>
      <w:bookmarkEnd w:id="10272"/>
      <w:bookmarkEnd w:id="10273"/>
      <w:bookmarkEnd w:id="10274"/>
      <w:bookmarkEnd w:id="10275"/>
      <w:bookmarkEnd w:id="10276"/>
      <w:bookmarkEnd w:id="10277"/>
      <w:bookmarkEnd w:id="10278"/>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r w:rsidRPr="000E4E7F">
        <w:rPr>
          <w:b/>
        </w:rPr>
        <w:t>Cricitical extensions (dedicated signaling)</w:t>
      </w:r>
    </w:p>
    <w:p w14:paraId="344288A2"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cricitical extensions (broadcast signaling)</w:t>
      </w:r>
    </w:p>
    <w:p w14:paraId="7F369EA5"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279" w:name="_Toc20487802"/>
      <w:bookmarkStart w:id="10280" w:name="_Toc29343109"/>
      <w:bookmarkStart w:id="10281" w:name="_Toc29344248"/>
      <w:bookmarkStart w:id="10282" w:name="_Toc36567514"/>
      <w:bookmarkStart w:id="10283" w:name="_Toc36810978"/>
      <w:bookmarkStart w:id="10284" w:name="_Toc36847342"/>
      <w:bookmarkStart w:id="10285" w:name="_Toc36939995"/>
      <w:bookmarkStart w:id="10286" w:name="_Toc37082975"/>
      <w:r w:rsidRPr="000E4E7F">
        <w:t>Annex G (normative): List of CRs Containing Early Implementable Features and Corrections</w:t>
      </w:r>
      <w:bookmarkEnd w:id="10279"/>
      <w:bookmarkEnd w:id="10280"/>
      <w:bookmarkEnd w:id="10281"/>
      <w:bookmarkEnd w:id="10282"/>
      <w:bookmarkEnd w:id="10283"/>
      <w:bookmarkEnd w:id="10284"/>
      <w:bookmarkEnd w:id="10285"/>
      <w:bookmarkEnd w:id="10286"/>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499AFF80"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287" w:name="_Toc20487803"/>
      <w:bookmarkStart w:id="10288" w:name="_Toc29343110"/>
      <w:bookmarkStart w:id="10289" w:name="_Toc29344249"/>
      <w:bookmarkStart w:id="10290" w:name="_Toc36567515"/>
      <w:bookmarkStart w:id="10291" w:name="_Toc36810979"/>
      <w:bookmarkStart w:id="10292" w:name="_Toc36847343"/>
      <w:bookmarkStart w:id="10293" w:name="_Toc36939996"/>
      <w:bookmarkStart w:id="10294" w:name="_Toc37082976"/>
      <w:r w:rsidRPr="000E4E7F">
        <w:t xml:space="preserve">Annex </w:t>
      </w:r>
      <w:r w:rsidR="00B5106F" w:rsidRPr="000E4E7F">
        <w:t>H</w:t>
      </w:r>
      <w:r w:rsidRPr="000E4E7F">
        <w:t xml:space="preserve"> (informative):</w:t>
      </w:r>
      <w:r w:rsidRPr="000E4E7F">
        <w:br/>
        <w:t>Change history</w:t>
      </w:r>
      <w:bookmarkEnd w:id="10287"/>
      <w:bookmarkEnd w:id="10288"/>
      <w:bookmarkEnd w:id="10289"/>
      <w:bookmarkEnd w:id="10290"/>
      <w:bookmarkEnd w:id="10291"/>
      <w:bookmarkEnd w:id="10292"/>
      <w:bookmarkEnd w:id="10293"/>
      <w:bookmarkEnd w:id="10294"/>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Prasad QC" w:date="2020-05-04T21:33:00Z" w:initials="PK">
    <w:p w14:paraId="7D99726F" w14:textId="0BEC69E3" w:rsidR="00EB5D3E" w:rsidRDefault="00EB5D3E">
      <w:pPr>
        <w:pStyle w:val="CommentText"/>
      </w:pPr>
      <w:r>
        <w:rPr>
          <w:rStyle w:val="CommentReference"/>
        </w:rPr>
        <w:annotationRef/>
      </w:r>
      <w:r>
        <w:t>Title can be updated something like “Updates for R16 LTE Mobility enhancements and LTE changes related to CPC ” to better reflect changes captured.</w:t>
      </w:r>
    </w:p>
  </w:comment>
  <w:comment w:id="7" w:author="Ericsson" w:date="2020-04-28T20:50:00Z" w:initials="JB">
    <w:p w14:paraId="31714C95" w14:textId="27FB01FB" w:rsidR="00EB5D3E" w:rsidRDefault="00EB5D3E">
      <w:pPr>
        <w:pStyle w:val="CommentText"/>
      </w:pPr>
      <w:r>
        <w:t xml:space="preserve">The </w:t>
      </w:r>
      <w:r>
        <w:rPr>
          <w:rStyle w:val="CommentReference"/>
        </w:rPr>
        <w:annotationRef/>
      </w:r>
      <w:r>
        <w:t>corresponding parameters for LTE are implemented.</w:t>
      </w:r>
    </w:p>
  </w:comment>
  <w:comment w:id="9" w:author="Prasad QC" w:date="2020-05-04T23:23:00Z" w:initials="PK">
    <w:p w14:paraId="732071C6" w14:textId="5FE23480" w:rsidR="00EB5D3E" w:rsidRDefault="00EB5D3E">
      <w:pPr>
        <w:pStyle w:val="CommentText"/>
      </w:pPr>
      <w:r>
        <w:rPr>
          <w:rStyle w:val="CommentReference"/>
        </w:rPr>
        <w:annotationRef/>
      </w:r>
      <w:r>
        <w:t>Better to clarify this as restriction in RRC.</w:t>
      </w:r>
    </w:p>
  </w:comment>
  <w:comment w:id="10" w:author="Ericsson_2" w:date="2020-05-06T10:42:00Z" w:initials="JB">
    <w:p w14:paraId="4E08C688" w14:textId="19295B9E" w:rsidR="005D5D39" w:rsidRDefault="005D5D39">
      <w:pPr>
        <w:pStyle w:val="CommentText"/>
      </w:pPr>
      <w:r>
        <w:rPr>
          <w:rStyle w:val="CommentReference"/>
        </w:rPr>
        <w:annotationRef/>
      </w:r>
      <w:r>
        <w:rPr>
          <w:rStyle w:val="CommentReference"/>
        </w:rPr>
        <w:annotationRef/>
      </w:r>
      <w:r>
        <w:t>Added a restriction for mobilityControlInfo.</w:t>
      </w:r>
    </w:p>
  </w:comment>
  <w:comment w:id="15" w:author="Prasad QC" w:date="2020-05-05T00:12:00Z" w:initials="PK">
    <w:p w14:paraId="75F39141" w14:textId="0F67DB53" w:rsidR="00EB5D3E" w:rsidRDefault="00EB5D3E">
      <w:pPr>
        <w:pStyle w:val="CommentText"/>
      </w:pPr>
      <w:r>
        <w:rPr>
          <w:rStyle w:val="CommentReference"/>
        </w:rPr>
        <w:annotationRef/>
      </w:r>
      <w:r>
        <w:t>LTE equivalent PDCP duplication is not applicable for DAPS HO.</w:t>
      </w:r>
    </w:p>
  </w:comment>
  <w:comment w:id="16" w:author="Ericsson_2" w:date="2020-05-06T10:44:00Z" w:initials="JB">
    <w:p w14:paraId="53F0C134" w14:textId="28510B6D" w:rsidR="005D5D39" w:rsidRDefault="005D5D39">
      <w:pPr>
        <w:pStyle w:val="CommentText"/>
      </w:pPr>
      <w:r>
        <w:rPr>
          <w:rStyle w:val="CommentReference"/>
        </w:rPr>
        <w:annotationRef/>
      </w:r>
      <w:r>
        <w:t>Added clarification.</w:t>
      </w:r>
    </w:p>
  </w:comment>
  <w:comment w:id="20" w:author="Prasad QC" w:date="2020-05-05T00:16:00Z" w:initials="PK">
    <w:p w14:paraId="3FDCBBA1" w14:textId="217BB795" w:rsidR="00EB5D3E" w:rsidRDefault="00EB5D3E">
      <w:pPr>
        <w:pStyle w:val="CommentText"/>
      </w:pPr>
      <w:r>
        <w:rPr>
          <w:rStyle w:val="CommentReference"/>
        </w:rPr>
        <w:annotationRef/>
      </w:r>
      <w:r>
        <w:t>These need to be clarified</w:t>
      </w:r>
    </w:p>
  </w:comment>
  <w:comment w:id="21" w:author="Ericsson_2" w:date="2020-05-05T11:10:00Z" w:initials="JB">
    <w:p w14:paraId="7B76F667" w14:textId="77777777" w:rsidR="005D5D39" w:rsidRDefault="00EB5D3E" w:rsidP="005D5D39">
      <w:pPr>
        <w:pStyle w:val="CommentText"/>
      </w:pPr>
      <w:r>
        <w:rPr>
          <w:rStyle w:val="CommentReference"/>
        </w:rPr>
        <w:annotationRef/>
      </w:r>
      <w:r w:rsidR="005D5D39">
        <w:t xml:space="preserve">Added clarification for UDC in field description for </w:t>
      </w:r>
      <w:r w:rsidR="005D5D39" w:rsidRPr="00AC34F1">
        <w:rPr>
          <w:i/>
          <w:iCs/>
        </w:rPr>
        <w:t>daps-HO</w:t>
      </w:r>
      <w:r w:rsidR="005D5D39">
        <w:t>.</w:t>
      </w:r>
    </w:p>
    <w:p w14:paraId="5D158264" w14:textId="1DD7B9D7" w:rsidR="00EB5D3E" w:rsidRDefault="005D5D39" w:rsidP="005D5D39">
      <w:pPr>
        <w:pStyle w:val="CommentText"/>
      </w:pPr>
      <w:r>
        <w:t xml:space="preserve">The non-support for DAPS and full configuration is already covered through the condition </w:t>
      </w:r>
      <w:r w:rsidRPr="000E4E7F">
        <w:t>NotFullConfigHO</w:t>
      </w:r>
      <w:r>
        <w:t>.</w:t>
      </w:r>
    </w:p>
  </w:comment>
  <w:comment w:id="30" w:author="Ericsson" w:date="2020-04-29T16:01:00Z" w:initials="JB">
    <w:p w14:paraId="74C2826E" w14:textId="15E7222B" w:rsidR="00EB5D3E" w:rsidRDefault="00EB5D3E">
      <w:pPr>
        <w:pStyle w:val="CommentText"/>
      </w:pPr>
      <w:r>
        <w:rPr>
          <w:rStyle w:val="CommentReference"/>
        </w:rPr>
        <w:annotationRef/>
      </w:r>
      <w:r>
        <w:t>Same comment is implemented for LTE.</w:t>
      </w:r>
    </w:p>
  </w:comment>
  <w:comment w:id="1073" w:author="Ericsson" w:date="2020-04-28T19:55:00Z" w:initials="JB">
    <w:p w14:paraId="4590F2BA" w14:textId="3F758CA6" w:rsidR="00EB5D3E" w:rsidRDefault="00EB5D3E">
      <w:pPr>
        <w:pStyle w:val="CommentText"/>
      </w:pPr>
      <w:r>
        <w:t>“</w:t>
      </w:r>
      <w:r>
        <w:rPr>
          <w:rStyle w:val="CommentReference"/>
        </w:rPr>
        <w:annotationRef/>
      </w:r>
      <w:r>
        <w:t>RIL Z251”</w:t>
      </w:r>
    </w:p>
  </w:comment>
  <w:comment w:id="1091" w:author="Prasad QC" w:date="2020-05-04T23:50:00Z" w:initials="PK">
    <w:p w14:paraId="0B2D634D" w14:textId="50B276B8" w:rsidR="00EB5D3E" w:rsidRDefault="00EB5D3E">
      <w:pPr>
        <w:pStyle w:val="CommentText"/>
      </w:pPr>
      <w:r>
        <w:rPr>
          <w:rStyle w:val="CommentReference"/>
        </w:rPr>
        <w:annotationRef/>
      </w:r>
      <w:r>
        <w:t>This seems not correct. As we agreed not to support DAPS + RACH-less HO .</w:t>
      </w:r>
    </w:p>
  </w:comment>
  <w:comment w:id="1092" w:author="Ericsson_2" w:date="2020-05-05T13:21:00Z" w:initials="JB">
    <w:p w14:paraId="30091C87" w14:textId="77777777" w:rsidR="00EB5D3E" w:rsidRDefault="00EB5D3E">
      <w:pPr>
        <w:pStyle w:val="CommentText"/>
      </w:pPr>
      <w:r>
        <w:rPr>
          <w:rStyle w:val="CommentReference"/>
        </w:rPr>
        <w:annotationRef/>
      </w:r>
      <w:r>
        <w:t>These are all actions when RACH is completed, both for HO with normal RACH and for RACH-less HO.</w:t>
      </w:r>
    </w:p>
    <w:p w14:paraId="35E6EA72" w14:textId="5EF12CEE" w:rsidR="00EB5D3E" w:rsidRPr="00593062" w:rsidRDefault="00EB5D3E" w:rsidP="00593062">
      <w:pPr>
        <w:pStyle w:val="B1"/>
        <w:rPr>
          <w:color w:val="4472C4" w:themeColor="accent1"/>
        </w:rPr>
      </w:pPr>
      <w:r>
        <w:t>“</w:t>
      </w:r>
      <w:r w:rsidRPr="00593062">
        <w:rPr>
          <w:color w:val="4472C4" w:themeColor="accent1"/>
        </w:rPr>
        <w:t>1&gt;</w:t>
      </w:r>
      <w:r w:rsidRPr="00593062">
        <w:rPr>
          <w:color w:val="4472C4" w:themeColor="accent1"/>
        </w:rPr>
        <w:tab/>
        <w:t xml:space="preserve">if MAC successfully completes the random access procedure; </w:t>
      </w:r>
      <w:r w:rsidRPr="00593062">
        <w:rPr>
          <w:color w:val="4472C4" w:themeColor="accent1"/>
          <w:highlight w:val="yellow"/>
        </w:rPr>
        <w:t>or</w:t>
      </w:r>
    </w:p>
    <w:p w14:paraId="76BCF84B" w14:textId="1CAEF61D" w:rsidR="00EB5D3E" w:rsidRPr="000E4E7F" w:rsidRDefault="00EB5D3E" w:rsidP="00593062">
      <w:pPr>
        <w:pStyle w:val="B1"/>
      </w:pPr>
      <w:r w:rsidRPr="00593062">
        <w:rPr>
          <w:color w:val="4472C4" w:themeColor="accent1"/>
        </w:rPr>
        <w:t>1&gt;</w:t>
      </w:r>
      <w:r w:rsidRPr="00593062">
        <w:rPr>
          <w:color w:val="4472C4" w:themeColor="accent1"/>
        </w:rPr>
        <w:tab/>
        <w:t>if</w:t>
      </w:r>
      <w:r w:rsidRPr="00593062">
        <w:rPr>
          <w:noProof/>
          <w:color w:val="4472C4" w:themeColor="accent1"/>
        </w:rPr>
        <w:t xml:space="preserve"> MAC indicates the successful reception of a PDCCH transmission addressed to C-RNTI</w:t>
      </w:r>
      <w:r w:rsidRPr="00593062">
        <w:rPr>
          <w:noProof/>
          <w:color w:val="4472C4" w:themeColor="accent1"/>
          <w:lang w:eastAsia="zh-CN"/>
        </w:rPr>
        <w:t xml:space="preserve"> and </w:t>
      </w:r>
      <w:r w:rsidRPr="00593062">
        <w:rPr>
          <w:noProof/>
          <w:color w:val="4472C4" w:themeColor="accent1"/>
        </w:rPr>
        <w:t xml:space="preserve">if </w:t>
      </w:r>
      <w:r w:rsidRPr="00593062">
        <w:rPr>
          <w:i/>
          <w:noProof/>
          <w:color w:val="4472C4" w:themeColor="accent1"/>
        </w:rPr>
        <w:t>rach-Skip</w:t>
      </w:r>
      <w:r w:rsidRPr="00593062">
        <w:rPr>
          <w:noProof/>
          <w:color w:val="4472C4" w:themeColor="accent1"/>
        </w:rPr>
        <w:t xml:space="preserve"> is configured</w:t>
      </w:r>
      <w:r w:rsidRPr="00593062">
        <w:rPr>
          <w:color w:val="4472C4" w:themeColor="accent1"/>
        </w:rPr>
        <w:t>:</w:t>
      </w:r>
      <w:r>
        <w:t>”</w:t>
      </w:r>
    </w:p>
    <w:p w14:paraId="7641F6CB" w14:textId="1D9DD2D5" w:rsidR="00EB5D3E" w:rsidRDefault="00EB5D3E">
      <w:pPr>
        <w:pStyle w:val="CommentText"/>
      </w:pPr>
      <w:r>
        <w:t xml:space="preserve">The non-support of the combination “DAPS + RACH-less” is indicated in the field description for </w:t>
      </w:r>
      <w:r w:rsidRPr="00593062">
        <w:rPr>
          <w:bCs/>
          <w:i/>
          <w:noProof/>
        </w:rPr>
        <w:t>daps-HO</w:t>
      </w:r>
      <w:r>
        <w:rPr>
          <w:bCs/>
          <w:i/>
          <w:noProof/>
        </w:rPr>
        <w:t xml:space="preserve">: </w:t>
      </w:r>
      <w:r>
        <w:t xml:space="preserve">“DAPS HO is not configured when the </w:t>
      </w:r>
      <w:r w:rsidRPr="000E4E7F">
        <w:rPr>
          <w:i/>
        </w:rPr>
        <w:t>rach-Skip</w:t>
      </w:r>
      <w:r w:rsidRPr="000E4E7F">
        <w:t xml:space="preserve"> is </w:t>
      </w:r>
      <w:r>
        <w:t>included.”</w:t>
      </w:r>
    </w:p>
  </w:comment>
  <w:comment w:id="1127" w:author="Ericsson" w:date="2020-04-27T20:54:00Z" w:initials="JB">
    <w:p w14:paraId="0E3B37FF" w14:textId="764EB342" w:rsidR="00EB5D3E" w:rsidRDefault="00EB5D3E">
      <w:pPr>
        <w:pStyle w:val="CommentText"/>
      </w:pPr>
      <w:r>
        <w:rPr>
          <w:rStyle w:val="CommentReference"/>
        </w:rPr>
        <w:annotationRef/>
      </w:r>
      <w:r>
        <w:t>RRC S2.3-8-1</w:t>
      </w:r>
    </w:p>
  </w:comment>
  <w:comment w:id="1128" w:author="Prasad QC" w:date="2020-05-04T22:28:00Z" w:initials="PK">
    <w:p w14:paraId="73C6C9F9" w14:textId="41BAE2B0" w:rsidR="00EB5D3E" w:rsidRDefault="00EB5D3E">
      <w:pPr>
        <w:pStyle w:val="CommentText"/>
      </w:pPr>
      <w:r>
        <w:rPr>
          <w:rStyle w:val="CommentReference"/>
        </w:rPr>
        <w:annotationRef/>
      </w:r>
      <w:r>
        <w:t>This RRC message is referring to old source cell RRC messages which may be stored due to source SRB suspension. To make this clear,suggest to change to “discard any stored source PCell RRC messages”</w:t>
      </w:r>
    </w:p>
  </w:comment>
  <w:comment w:id="1129" w:author="Ericsson_2" w:date="2020-05-06T10:30:00Z" w:initials="JB">
    <w:p w14:paraId="350CA8E8" w14:textId="3E09C961" w:rsidR="004B0641" w:rsidRDefault="004B0641">
      <w:pPr>
        <w:pStyle w:val="CommentText"/>
      </w:pPr>
      <w:r>
        <w:rPr>
          <w:rStyle w:val="CommentReference"/>
        </w:rPr>
        <w:annotationRef/>
      </w:r>
      <w:r w:rsidR="00982C9C">
        <w:t xml:space="preserve">This is the same text as in the NR CR. </w:t>
      </w:r>
      <w:r>
        <w:t>The UE should not store any RRC messages related to target PCell either why this text should be OK.</w:t>
      </w:r>
    </w:p>
  </w:comment>
  <w:comment w:id="1188" w:author="Ericsson" w:date="2020-04-28T21:19:00Z" w:initials="Ericsson">
    <w:p w14:paraId="507C2E27" w14:textId="1FAB816E" w:rsidR="00EB5D3E" w:rsidRDefault="00EB5D3E">
      <w:pPr>
        <w:pStyle w:val="CommentText"/>
      </w:pPr>
      <w:r>
        <w:rPr>
          <w:rStyle w:val="CommentReference"/>
        </w:rPr>
        <w:annotationRef/>
      </w:r>
      <w:r>
        <w:t>RIL Z252</w:t>
      </w:r>
    </w:p>
  </w:comment>
  <w:comment w:id="1262" w:author="Ericsson_2" w:date="2020-05-05T14:38:00Z" w:initials="Ericsson">
    <w:p w14:paraId="3FD239D3" w14:textId="6B496BCC" w:rsidR="008949F4" w:rsidRDefault="008949F4">
      <w:pPr>
        <w:pStyle w:val="CommentText"/>
      </w:pPr>
      <w:r>
        <w:rPr>
          <w:rStyle w:val="CommentReference"/>
        </w:rPr>
        <w:annotationRef/>
      </w:r>
      <w:r w:rsidRPr="00210971">
        <w:rPr>
          <w:bCs/>
          <w:noProof/>
        </w:rPr>
        <w:t>UE does not release otherConfig including delayBudgetReportingConfig and overheatingAssistanceConfig and does not release MCG SCells if the UE was configured with conditionalReconfiguration and the selected cell during reestablishment is a CHO candidate cell.</w:t>
      </w:r>
    </w:p>
  </w:comment>
  <w:comment w:id="1304" w:author="Ericsson" w:date="2020-04-28T21:22:00Z" w:initials="Ericsson">
    <w:p w14:paraId="76A6959A" w14:textId="5FCE1656" w:rsidR="00EB5D3E" w:rsidRDefault="00EB5D3E">
      <w:pPr>
        <w:pStyle w:val="CommentText"/>
      </w:pPr>
      <w:r>
        <w:rPr>
          <w:rStyle w:val="CommentReference"/>
        </w:rPr>
        <w:annotationRef/>
      </w:r>
      <w:r>
        <w:t>RIL E901 except for “</w:t>
      </w:r>
      <w:r>
        <w:rPr>
          <w:rFonts w:ascii="Calibri" w:hAnsi="Calibri" w:cs="Calibri"/>
          <w:color w:val="000000"/>
          <w:sz w:val="22"/>
          <w:szCs w:val="22"/>
        </w:rPr>
        <w:t>mobility from E-UTRA failure of the MCG</w:t>
      </w:r>
      <w:r>
        <w:t>”.</w:t>
      </w:r>
    </w:p>
  </w:comment>
  <w:comment w:id="1850" w:author="Ericsson" w:date="2020-04-28T20:04:00Z" w:initials="JB">
    <w:p w14:paraId="0BEF7086" w14:textId="631BAB6A" w:rsidR="00EB5D3E" w:rsidRDefault="00EB5D3E">
      <w:pPr>
        <w:pStyle w:val="CommentText"/>
      </w:pPr>
      <w:r>
        <w:rPr>
          <w:rStyle w:val="CommentReference"/>
        </w:rPr>
        <w:annotationRef/>
      </w:r>
      <w:r>
        <w:t>“RIL Z253”</w:t>
      </w:r>
    </w:p>
  </w:comment>
  <w:comment w:id="2862" w:author="Ericsson" w:date="2020-04-28T21:24:00Z" w:initials="Ericsson">
    <w:p w14:paraId="55D99560" w14:textId="71103841" w:rsidR="00EB5D3E" w:rsidRDefault="00EB5D3E">
      <w:pPr>
        <w:pStyle w:val="CommentText"/>
      </w:pPr>
      <w:r>
        <w:rPr>
          <w:rStyle w:val="CommentReference"/>
        </w:rPr>
        <w:annotationRef/>
      </w:r>
      <w:r>
        <w:t>Agreement “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comment>
  <w:comment w:id="4897" w:author="Ericsson" w:date="2020-04-28T21:26:00Z" w:initials="Ericsson">
    <w:p w14:paraId="1914011F" w14:textId="57E32626" w:rsidR="00EB5D3E" w:rsidRDefault="00EB5D3E">
      <w:pPr>
        <w:pStyle w:val="CommentText"/>
      </w:pPr>
      <w:r>
        <w:rPr>
          <w:rStyle w:val="CommentReference"/>
        </w:rPr>
        <w:annotationRef/>
      </w:r>
      <w:r>
        <w:t>RIL Z255</w:t>
      </w:r>
    </w:p>
  </w:comment>
  <w:comment w:id="4912" w:author="Prasad QC" w:date="2020-05-04T23:34:00Z" w:initials="PK">
    <w:p w14:paraId="0404ED8B" w14:textId="1822CC5A" w:rsidR="00EB5D3E" w:rsidRDefault="00EB5D3E">
      <w:pPr>
        <w:pStyle w:val="CommentText"/>
      </w:pPr>
      <w:r>
        <w:rPr>
          <w:rStyle w:val="CommentReference"/>
        </w:rPr>
        <w:annotationRef/>
      </w:r>
      <w:r>
        <w:t>As we agreed in RAN2-109e, full config is not applicable for DAPS HO. Field description need to clarify this restriction.</w:t>
      </w:r>
    </w:p>
  </w:comment>
  <w:comment w:id="4913" w:author="Ericsson_2" w:date="2020-05-06T10:33:00Z" w:initials="JB">
    <w:p w14:paraId="7D6FDFAF" w14:textId="62607704" w:rsidR="00E027B1" w:rsidRDefault="00E027B1">
      <w:pPr>
        <w:pStyle w:val="CommentText"/>
      </w:pPr>
      <w:r>
        <w:rPr>
          <w:rStyle w:val="CommentReference"/>
        </w:rPr>
        <w:annotationRef/>
      </w:r>
      <w:r w:rsidR="005D5D39">
        <w:t>This is clarified through the condition “</w:t>
      </w:r>
      <w:r w:rsidR="005D5D39" w:rsidRPr="000E4E7F">
        <w:t>NotFullConfigHO</w:t>
      </w:r>
      <w:r w:rsidR="005D5D39">
        <w:t>” for daps-HO-r16.</w:t>
      </w:r>
    </w:p>
  </w:comment>
  <w:comment w:id="5771" w:author="Ericsson" w:date="2020-04-27T21:06:00Z" w:initials="JB">
    <w:p w14:paraId="7EA1CF45" w14:textId="3A29EF8B" w:rsidR="00EB5D3E" w:rsidRDefault="00EB5D3E">
      <w:pPr>
        <w:pStyle w:val="CommentText"/>
      </w:pPr>
      <w:r>
        <w:rPr>
          <w:rStyle w:val="CommentReference"/>
        </w:rPr>
        <w:annotationRef/>
      </w:r>
      <w:r>
        <w:t>RRC S2.2-1</w:t>
      </w:r>
    </w:p>
  </w:comment>
  <w:comment w:id="5776" w:author="Prasad QC" w:date="2020-05-05T00:01:00Z" w:initials="PK">
    <w:p w14:paraId="660DFB40" w14:textId="00FD7981" w:rsidR="00EB5D3E" w:rsidRDefault="00EB5D3E">
      <w:pPr>
        <w:pStyle w:val="CommentText"/>
      </w:pPr>
      <w:r>
        <w:rPr>
          <w:rStyle w:val="CommentReference"/>
        </w:rPr>
        <w:annotationRef/>
      </w:r>
      <w:r>
        <w:t xml:space="preserve">As we agreed for NR, </w:t>
      </w:r>
      <w:r w:rsidRPr="00A35AD5">
        <w:t>moreThanoneRLC is not applied for DAPS HO</w:t>
      </w:r>
      <w:r>
        <w:t>. For LTE, this filed description need to be clarified.</w:t>
      </w:r>
    </w:p>
  </w:comment>
  <w:comment w:id="5777" w:author="Ericsson_2" w:date="2020-05-06T10:53:00Z" w:initials="JB">
    <w:p w14:paraId="7B576752" w14:textId="08952BA1" w:rsidR="00824B97" w:rsidRDefault="00824B97">
      <w:pPr>
        <w:pStyle w:val="CommentText"/>
      </w:pPr>
      <w:r>
        <w:rPr>
          <w:rStyle w:val="CommentReference"/>
        </w:rPr>
        <w:annotationRef/>
      </w:r>
      <w:r>
        <w:t>OK, added a clarification.</w:t>
      </w:r>
    </w:p>
  </w:comment>
  <w:comment w:id="5784" w:author="Ericsson" w:date="2020-04-27T21:07:00Z" w:initials="JB">
    <w:p w14:paraId="75D774F8" w14:textId="104D5784" w:rsidR="00EB5D3E" w:rsidRDefault="00EB5D3E">
      <w:pPr>
        <w:pStyle w:val="CommentText"/>
      </w:pPr>
      <w:r>
        <w:rPr>
          <w:rStyle w:val="CommentReference"/>
        </w:rPr>
        <w:annotationRef/>
      </w:r>
      <w:r>
        <w:t>RRC S2.2-1</w:t>
      </w:r>
    </w:p>
  </w:comment>
  <w:comment w:id="5795" w:author="Prasad QC" w:date="2020-05-05T00:07:00Z" w:initials="PK">
    <w:p w14:paraId="72CD0F52" w14:textId="74D25081" w:rsidR="00EB5D3E" w:rsidRDefault="00EB5D3E">
      <w:pPr>
        <w:pStyle w:val="CommentText"/>
      </w:pPr>
      <w:r>
        <w:rPr>
          <w:rStyle w:val="CommentReference"/>
        </w:rPr>
        <w:annotationRef/>
      </w:r>
      <w:r>
        <w:t>This may need to be clarified further as UDC configuration is not applicable for DAPS HO case.</w:t>
      </w:r>
    </w:p>
  </w:comment>
  <w:comment w:id="5796" w:author="Ericsson_2" w:date="2020-05-06T10:54:00Z" w:initials="JB">
    <w:p w14:paraId="1B8B74E3" w14:textId="77777777" w:rsidR="00824B97" w:rsidRDefault="00824B97" w:rsidP="00824B97">
      <w:pPr>
        <w:pStyle w:val="CommentText"/>
      </w:pPr>
      <w:r>
        <w:rPr>
          <w:rStyle w:val="CommentReference"/>
        </w:rPr>
        <w:annotationRef/>
      </w:r>
      <w:r>
        <w:t xml:space="preserve">The non-support for the combination of “UDC+DAPS” is clarified in the field description for daps-HO. </w:t>
      </w:r>
    </w:p>
    <w:p w14:paraId="3A40A936" w14:textId="500FFC02" w:rsidR="00824B97" w:rsidRDefault="00824B97" w:rsidP="00824B97">
      <w:pPr>
        <w:pStyle w:val="CommentText"/>
      </w:pPr>
      <w:r>
        <w:rPr>
          <w:rStyle w:val="CommentReference"/>
        </w:rPr>
        <w:annotationRef/>
      </w:r>
      <w:r>
        <w:t>Since this field would typically be set before a possible DAPS HO it fits better to have the description for the DAPS configuration.</w:t>
      </w:r>
    </w:p>
  </w:comment>
  <w:comment w:id="6509" w:author="Ericsson" w:date="2020-04-29T15:25:00Z" w:initials="JB">
    <w:p w14:paraId="4F19782C" w14:textId="6A47B35A" w:rsidR="00EB5D3E" w:rsidRDefault="00EB5D3E">
      <w:pPr>
        <w:pStyle w:val="CommentText"/>
      </w:pPr>
      <w:r>
        <w:rPr>
          <w:rStyle w:val="CommentReference"/>
        </w:rPr>
        <w:annotationRef/>
      </w:r>
      <w:r>
        <w:t>Power control during DAPS handover is not yet specified in 36.213 but we assume that it needs to be added.</w:t>
      </w:r>
    </w:p>
  </w:comment>
  <w:comment w:id="7097" w:author="Ericsson" w:date="2020-04-28T21:27:00Z" w:initials="Ericsson">
    <w:p w14:paraId="171FB51C" w14:textId="0653AC71" w:rsidR="00EB5D3E" w:rsidRDefault="00EB5D3E">
      <w:pPr>
        <w:pStyle w:val="CommentText"/>
      </w:pPr>
      <w:r>
        <w:rPr>
          <w:rStyle w:val="CommentReference"/>
        </w:rPr>
        <w:annotationRef/>
      </w:r>
      <w:r>
        <w:t>RIL Z25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D99726F" w15:done="0"/>
  <w15:commentEx w15:paraId="31714C95" w15:done="0"/>
  <w15:commentEx w15:paraId="732071C6" w15:done="0"/>
  <w15:commentEx w15:paraId="4E08C688" w15:paraIdParent="732071C6" w15:done="0"/>
  <w15:commentEx w15:paraId="75F39141" w15:done="0"/>
  <w15:commentEx w15:paraId="53F0C134" w15:paraIdParent="75F39141" w15:done="0"/>
  <w15:commentEx w15:paraId="3FDCBBA1" w15:done="0"/>
  <w15:commentEx w15:paraId="5D158264" w15:paraIdParent="3FDCBBA1" w15:done="0"/>
  <w15:commentEx w15:paraId="74C2826E" w15:done="0"/>
  <w15:commentEx w15:paraId="4590F2BA" w15:done="0"/>
  <w15:commentEx w15:paraId="0B2D634D" w15:done="0"/>
  <w15:commentEx w15:paraId="7641F6CB" w15:paraIdParent="0B2D634D" w15:done="0"/>
  <w15:commentEx w15:paraId="0E3B37FF" w15:done="0"/>
  <w15:commentEx w15:paraId="73C6C9F9" w15:done="0"/>
  <w15:commentEx w15:paraId="350CA8E8" w15:paraIdParent="73C6C9F9" w15:done="0"/>
  <w15:commentEx w15:paraId="507C2E27" w15:done="0"/>
  <w15:commentEx w15:paraId="3FD239D3" w15:done="0"/>
  <w15:commentEx w15:paraId="76A6959A" w15:done="0"/>
  <w15:commentEx w15:paraId="0BEF7086" w15:done="0"/>
  <w15:commentEx w15:paraId="55D99560" w15:done="0"/>
  <w15:commentEx w15:paraId="1914011F" w15:done="0"/>
  <w15:commentEx w15:paraId="0404ED8B" w15:done="0"/>
  <w15:commentEx w15:paraId="7D6FDFAF" w15:paraIdParent="0404ED8B" w15:done="0"/>
  <w15:commentEx w15:paraId="7EA1CF45" w15:done="0"/>
  <w15:commentEx w15:paraId="660DFB40" w15:done="0"/>
  <w15:commentEx w15:paraId="7B576752" w15:paraIdParent="660DFB40" w15:done="0"/>
  <w15:commentEx w15:paraId="75D774F8" w15:done="0"/>
  <w15:commentEx w15:paraId="72CD0F52" w15:done="0"/>
  <w15:commentEx w15:paraId="3A40A936" w15:paraIdParent="72CD0F52" w15:done="0"/>
  <w15:commentEx w15:paraId="4F19782C" w15:done="0"/>
  <w15:commentEx w15:paraId="171FB51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99726F" w16cid:durableId="225B0899"/>
  <w16cid:commentId w16cid:paraId="31714C95" w16cid:durableId="22531578"/>
  <w16cid:commentId w16cid:paraId="732071C6" w16cid:durableId="225B2271"/>
  <w16cid:commentId w16cid:paraId="4E08C688" w16cid:durableId="225D1314"/>
  <w16cid:commentId w16cid:paraId="75F39141" w16cid:durableId="225B2DE5"/>
  <w16cid:commentId w16cid:paraId="53F0C134" w16cid:durableId="225D1399"/>
  <w16cid:commentId w16cid:paraId="3FDCBBA1" w16cid:durableId="225B2ECB"/>
  <w16cid:commentId w16cid:paraId="5D158264" w16cid:durableId="225BC83E"/>
  <w16cid:commentId w16cid:paraId="74C2826E" w16cid:durableId="22542340"/>
  <w16cid:commentId w16cid:paraId="4590F2BA" w16cid:durableId="225308C7"/>
  <w16cid:commentId w16cid:paraId="0B2D634D" w16cid:durableId="225B28C5"/>
  <w16cid:commentId w16cid:paraId="7641F6CB" w16cid:durableId="225BE6C5"/>
  <w16cid:commentId w16cid:paraId="0E3B37FF" w16cid:durableId="2251C50B"/>
  <w16cid:commentId w16cid:paraId="73C6C9F9" w16cid:durableId="225B1574"/>
  <w16cid:commentId w16cid:paraId="350CA8E8" w16cid:durableId="225D1054"/>
  <w16cid:commentId w16cid:paraId="507C2E27" w16cid:durableId="22531C7D"/>
  <w16cid:commentId w16cid:paraId="3FD239D3" w16cid:durableId="225BF8D0"/>
  <w16cid:commentId w16cid:paraId="76A6959A" w16cid:durableId="22531D13"/>
  <w16cid:commentId w16cid:paraId="0BEF7086" w16cid:durableId="22530AD2"/>
  <w16cid:commentId w16cid:paraId="55D99560" w16cid:durableId="22531D86"/>
  <w16cid:commentId w16cid:paraId="1914011F" w16cid:durableId="22531DF7"/>
  <w16cid:commentId w16cid:paraId="0404ED8B" w16cid:durableId="225B251A"/>
  <w16cid:commentId w16cid:paraId="7D6FDFAF" w16cid:durableId="225D10EA"/>
  <w16cid:commentId w16cid:paraId="7EA1CF45" w16cid:durableId="2251C7E1"/>
  <w16cid:commentId w16cid:paraId="660DFB40" w16cid:durableId="225B2B5D"/>
  <w16cid:commentId w16cid:paraId="7B576752" w16cid:durableId="225D15B3"/>
  <w16cid:commentId w16cid:paraId="75D774F8" w16cid:durableId="2251C7F4"/>
  <w16cid:commentId w16cid:paraId="72CD0F52" w16cid:durableId="225B2CBC"/>
  <w16cid:commentId w16cid:paraId="3A40A936" w16cid:durableId="225D15D6"/>
  <w16cid:commentId w16cid:paraId="4F19782C" w16cid:durableId="22541ADA"/>
  <w16cid:commentId w16cid:paraId="171FB51C" w16cid:durableId="22531E5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F10FD5" w14:textId="77777777" w:rsidR="00516E3D" w:rsidRDefault="00516E3D">
      <w:r>
        <w:separator/>
      </w:r>
    </w:p>
  </w:endnote>
  <w:endnote w:type="continuationSeparator" w:id="0">
    <w:p w14:paraId="7EADA18F" w14:textId="77777777" w:rsidR="00516E3D" w:rsidRDefault="00516E3D">
      <w:r>
        <w:continuationSeparator/>
      </w:r>
    </w:p>
  </w:endnote>
  <w:endnote w:type="continuationNotice" w:id="1">
    <w:p w14:paraId="56447DEB" w14:textId="77777777" w:rsidR="00516E3D" w:rsidRDefault="00516E3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2BD39D" w14:textId="77777777" w:rsidR="00516E3D" w:rsidRDefault="00516E3D">
      <w:r>
        <w:separator/>
      </w:r>
    </w:p>
  </w:footnote>
  <w:footnote w:type="continuationSeparator" w:id="0">
    <w:p w14:paraId="19193CE8" w14:textId="77777777" w:rsidR="00516E3D" w:rsidRDefault="00516E3D">
      <w:r>
        <w:continuationSeparator/>
      </w:r>
    </w:p>
  </w:footnote>
  <w:footnote w:type="continuationNotice" w:id="1">
    <w:p w14:paraId="22257007" w14:textId="77777777" w:rsidR="00516E3D" w:rsidRDefault="00516E3D">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FEE212A"/>
    <w:multiLevelType w:val="hybridMultilevel"/>
    <w:tmpl w:val="E06E6FF4"/>
    <w:lvl w:ilvl="0" w:tplc="44DE7BEC">
      <w:start w:val="1"/>
      <w:numFmt w:val="bullet"/>
      <w:lvlText w:val="−"/>
      <w:lvlJc w:val="left"/>
      <w:pPr>
        <w:tabs>
          <w:tab w:val="num" w:pos="720"/>
        </w:tabs>
        <w:ind w:left="720" w:hanging="360"/>
      </w:pPr>
      <w:rPr>
        <w:rFonts w:ascii="Trebuchet MS" w:hAnsi="Trebuchet MS" w:hint="default"/>
      </w:rPr>
    </w:lvl>
    <w:lvl w:ilvl="1" w:tplc="868C1EDC">
      <w:start w:val="1"/>
      <w:numFmt w:val="bullet"/>
      <w:lvlText w:val="−"/>
      <w:lvlJc w:val="left"/>
      <w:pPr>
        <w:tabs>
          <w:tab w:val="num" w:pos="1440"/>
        </w:tabs>
        <w:ind w:left="1440" w:hanging="360"/>
      </w:pPr>
      <w:rPr>
        <w:rFonts w:ascii="Trebuchet MS" w:hAnsi="Trebuchet MS" w:hint="default"/>
      </w:rPr>
    </w:lvl>
    <w:lvl w:ilvl="2" w:tplc="2536CCF2" w:tentative="1">
      <w:start w:val="1"/>
      <w:numFmt w:val="bullet"/>
      <w:lvlText w:val="−"/>
      <w:lvlJc w:val="left"/>
      <w:pPr>
        <w:tabs>
          <w:tab w:val="num" w:pos="2160"/>
        </w:tabs>
        <w:ind w:left="2160" w:hanging="360"/>
      </w:pPr>
      <w:rPr>
        <w:rFonts w:ascii="Trebuchet MS" w:hAnsi="Trebuchet MS" w:hint="default"/>
      </w:rPr>
    </w:lvl>
    <w:lvl w:ilvl="3" w:tplc="EAA2E26E" w:tentative="1">
      <w:start w:val="1"/>
      <w:numFmt w:val="bullet"/>
      <w:lvlText w:val="−"/>
      <w:lvlJc w:val="left"/>
      <w:pPr>
        <w:tabs>
          <w:tab w:val="num" w:pos="2880"/>
        </w:tabs>
        <w:ind w:left="2880" w:hanging="360"/>
      </w:pPr>
      <w:rPr>
        <w:rFonts w:ascii="Trebuchet MS" w:hAnsi="Trebuchet MS" w:hint="default"/>
      </w:rPr>
    </w:lvl>
    <w:lvl w:ilvl="4" w:tplc="5B80A672" w:tentative="1">
      <w:start w:val="1"/>
      <w:numFmt w:val="bullet"/>
      <w:lvlText w:val="−"/>
      <w:lvlJc w:val="left"/>
      <w:pPr>
        <w:tabs>
          <w:tab w:val="num" w:pos="3600"/>
        </w:tabs>
        <w:ind w:left="3600" w:hanging="360"/>
      </w:pPr>
      <w:rPr>
        <w:rFonts w:ascii="Trebuchet MS" w:hAnsi="Trebuchet MS" w:hint="default"/>
      </w:rPr>
    </w:lvl>
    <w:lvl w:ilvl="5" w:tplc="CEDA34C2" w:tentative="1">
      <w:start w:val="1"/>
      <w:numFmt w:val="bullet"/>
      <w:lvlText w:val="−"/>
      <w:lvlJc w:val="left"/>
      <w:pPr>
        <w:tabs>
          <w:tab w:val="num" w:pos="4320"/>
        </w:tabs>
        <w:ind w:left="4320" w:hanging="360"/>
      </w:pPr>
      <w:rPr>
        <w:rFonts w:ascii="Trebuchet MS" w:hAnsi="Trebuchet MS" w:hint="default"/>
      </w:rPr>
    </w:lvl>
    <w:lvl w:ilvl="6" w:tplc="7CC8781E" w:tentative="1">
      <w:start w:val="1"/>
      <w:numFmt w:val="bullet"/>
      <w:lvlText w:val="−"/>
      <w:lvlJc w:val="left"/>
      <w:pPr>
        <w:tabs>
          <w:tab w:val="num" w:pos="5040"/>
        </w:tabs>
        <w:ind w:left="5040" w:hanging="360"/>
      </w:pPr>
      <w:rPr>
        <w:rFonts w:ascii="Trebuchet MS" w:hAnsi="Trebuchet MS" w:hint="default"/>
      </w:rPr>
    </w:lvl>
    <w:lvl w:ilvl="7" w:tplc="76646D98" w:tentative="1">
      <w:start w:val="1"/>
      <w:numFmt w:val="bullet"/>
      <w:lvlText w:val="−"/>
      <w:lvlJc w:val="left"/>
      <w:pPr>
        <w:tabs>
          <w:tab w:val="num" w:pos="5760"/>
        </w:tabs>
        <w:ind w:left="5760" w:hanging="360"/>
      </w:pPr>
      <w:rPr>
        <w:rFonts w:ascii="Trebuchet MS" w:hAnsi="Trebuchet MS" w:hint="default"/>
      </w:rPr>
    </w:lvl>
    <w:lvl w:ilvl="8" w:tplc="FB7E9AB4" w:tentative="1">
      <w:start w:val="1"/>
      <w:numFmt w:val="bullet"/>
      <w:lvlText w:val="−"/>
      <w:lvlJc w:val="left"/>
      <w:pPr>
        <w:tabs>
          <w:tab w:val="num" w:pos="6480"/>
        </w:tabs>
        <w:ind w:left="6480" w:hanging="360"/>
      </w:pPr>
      <w:rPr>
        <w:rFonts w:ascii="Trebuchet MS" w:hAnsi="Trebuchet M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C5636DA"/>
    <w:multiLevelType w:val="hybridMultilevel"/>
    <w:tmpl w:val="1F904EB6"/>
    <w:lvl w:ilvl="0" w:tplc="04090001">
      <w:start w:val="1"/>
      <w:numFmt w:val="bullet"/>
      <w:lvlText w:val=""/>
      <w:lvlJc w:val="left"/>
      <w:pPr>
        <w:ind w:left="1979" w:hanging="360"/>
      </w:pPr>
      <w:rPr>
        <w:rFonts w:ascii="Symbol" w:hAnsi="Symbol" w:hint="default"/>
      </w:rPr>
    </w:lvl>
    <w:lvl w:ilvl="1" w:tplc="04090003" w:tentative="1">
      <w:start w:val="1"/>
      <w:numFmt w:val="bullet"/>
      <w:lvlText w:val="o"/>
      <w:lvlJc w:val="left"/>
      <w:pPr>
        <w:ind w:left="2699" w:hanging="360"/>
      </w:pPr>
      <w:rPr>
        <w:rFonts w:ascii="Courier New" w:hAnsi="Courier New" w:cs="Courier New" w:hint="default"/>
      </w:rPr>
    </w:lvl>
    <w:lvl w:ilvl="2" w:tplc="04090005" w:tentative="1">
      <w:start w:val="1"/>
      <w:numFmt w:val="bullet"/>
      <w:lvlText w:val=""/>
      <w:lvlJc w:val="left"/>
      <w:pPr>
        <w:ind w:left="3419" w:hanging="360"/>
      </w:pPr>
      <w:rPr>
        <w:rFonts w:ascii="Wingdings" w:hAnsi="Wingdings" w:hint="default"/>
      </w:rPr>
    </w:lvl>
    <w:lvl w:ilvl="3" w:tplc="04090001" w:tentative="1">
      <w:start w:val="1"/>
      <w:numFmt w:val="bullet"/>
      <w:lvlText w:val=""/>
      <w:lvlJc w:val="left"/>
      <w:pPr>
        <w:ind w:left="4139" w:hanging="360"/>
      </w:pPr>
      <w:rPr>
        <w:rFonts w:ascii="Symbol" w:hAnsi="Symbol" w:hint="default"/>
      </w:rPr>
    </w:lvl>
    <w:lvl w:ilvl="4" w:tplc="04090003" w:tentative="1">
      <w:start w:val="1"/>
      <w:numFmt w:val="bullet"/>
      <w:lvlText w:val="o"/>
      <w:lvlJc w:val="left"/>
      <w:pPr>
        <w:ind w:left="4859" w:hanging="360"/>
      </w:pPr>
      <w:rPr>
        <w:rFonts w:ascii="Courier New" w:hAnsi="Courier New" w:cs="Courier New" w:hint="default"/>
      </w:rPr>
    </w:lvl>
    <w:lvl w:ilvl="5" w:tplc="04090005" w:tentative="1">
      <w:start w:val="1"/>
      <w:numFmt w:val="bullet"/>
      <w:lvlText w:val=""/>
      <w:lvlJc w:val="left"/>
      <w:pPr>
        <w:ind w:left="5579" w:hanging="360"/>
      </w:pPr>
      <w:rPr>
        <w:rFonts w:ascii="Wingdings" w:hAnsi="Wingdings" w:hint="default"/>
      </w:rPr>
    </w:lvl>
    <w:lvl w:ilvl="6" w:tplc="04090001" w:tentative="1">
      <w:start w:val="1"/>
      <w:numFmt w:val="bullet"/>
      <w:lvlText w:val=""/>
      <w:lvlJc w:val="left"/>
      <w:pPr>
        <w:ind w:left="6299" w:hanging="360"/>
      </w:pPr>
      <w:rPr>
        <w:rFonts w:ascii="Symbol" w:hAnsi="Symbol" w:hint="default"/>
      </w:rPr>
    </w:lvl>
    <w:lvl w:ilvl="7" w:tplc="04090003" w:tentative="1">
      <w:start w:val="1"/>
      <w:numFmt w:val="bullet"/>
      <w:lvlText w:val="o"/>
      <w:lvlJc w:val="left"/>
      <w:pPr>
        <w:ind w:left="7019" w:hanging="360"/>
      </w:pPr>
      <w:rPr>
        <w:rFonts w:ascii="Courier New" w:hAnsi="Courier New" w:cs="Courier New" w:hint="default"/>
      </w:rPr>
    </w:lvl>
    <w:lvl w:ilvl="8" w:tplc="04090005" w:tentative="1">
      <w:start w:val="1"/>
      <w:numFmt w:val="bullet"/>
      <w:lvlText w:val=""/>
      <w:lvlJc w:val="left"/>
      <w:pPr>
        <w:ind w:left="7739"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6"/>
  </w:num>
  <w:num w:numId="6">
    <w:abstractNumId w:val="3"/>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4"/>
  </w:num>
  <w:num w:numId="1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9"/>
  </w:num>
  <w:num w:numId="17">
    <w:abstractNumId w:val="16"/>
  </w:num>
  <w:num w:numId="18">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_2">
    <w15:presenceInfo w15:providerId="None" w15:userId="Ericsson_2"/>
  </w15:person>
  <w15:person w15:author="Prasad QC">
    <w15:presenceInfo w15:providerId="None" w15:userId="Prasad QC"/>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4D0B"/>
    <w:rsid w:val="00055997"/>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31AC"/>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3F5"/>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3BB"/>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5A94"/>
    <w:rsid w:val="002264CF"/>
    <w:rsid w:val="0022729F"/>
    <w:rsid w:val="0022758C"/>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33F"/>
    <w:rsid w:val="002A256E"/>
    <w:rsid w:val="002A4321"/>
    <w:rsid w:val="002A5DA4"/>
    <w:rsid w:val="002B0A97"/>
    <w:rsid w:val="002B0C6C"/>
    <w:rsid w:val="002B155B"/>
    <w:rsid w:val="002B3BB7"/>
    <w:rsid w:val="002B3E51"/>
    <w:rsid w:val="002B402D"/>
    <w:rsid w:val="002B475C"/>
    <w:rsid w:val="002B5741"/>
    <w:rsid w:val="002B6081"/>
    <w:rsid w:val="002B627A"/>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8B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5F5"/>
    <w:rsid w:val="003268BB"/>
    <w:rsid w:val="00327791"/>
    <w:rsid w:val="00327F48"/>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0FBE"/>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52E"/>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29C8"/>
    <w:rsid w:val="00443098"/>
    <w:rsid w:val="0044311D"/>
    <w:rsid w:val="00444957"/>
    <w:rsid w:val="00450FE9"/>
    <w:rsid w:val="004518C0"/>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54E2"/>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641"/>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52"/>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E3D"/>
    <w:rsid w:val="00516F06"/>
    <w:rsid w:val="00517029"/>
    <w:rsid w:val="005175D9"/>
    <w:rsid w:val="005201EF"/>
    <w:rsid w:val="005205DE"/>
    <w:rsid w:val="005210DE"/>
    <w:rsid w:val="00521E63"/>
    <w:rsid w:val="00523DCD"/>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0AD"/>
    <w:rsid w:val="005469FF"/>
    <w:rsid w:val="005479BC"/>
    <w:rsid w:val="00550343"/>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0F53"/>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6AB"/>
    <w:rsid w:val="00592D74"/>
    <w:rsid w:val="00593062"/>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562D"/>
    <w:rsid w:val="005C6159"/>
    <w:rsid w:val="005C7CFD"/>
    <w:rsid w:val="005D0021"/>
    <w:rsid w:val="005D1748"/>
    <w:rsid w:val="005D1BAE"/>
    <w:rsid w:val="005D2F66"/>
    <w:rsid w:val="005D37B4"/>
    <w:rsid w:val="005D5758"/>
    <w:rsid w:val="005D577C"/>
    <w:rsid w:val="005D5D39"/>
    <w:rsid w:val="005D721D"/>
    <w:rsid w:val="005D72C9"/>
    <w:rsid w:val="005D74AC"/>
    <w:rsid w:val="005E0191"/>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07044"/>
    <w:rsid w:val="00610224"/>
    <w:rsid w:val="006132F3"/>
    <w:rsid w:val="006134DF"/>
    <w:rsid w:val="00613635"/>
    <w:rsid w:val="00613D2B"/>
    <w:rsid w:val="00615CB6"/>
    <w:rsid w:val="00616C6E"/>
    <w:rsid w:val="006173A2"/>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0FD3"/>
    <w:rsid w:val="00661E26"/>
    <w:rsid w:val="00662445"/>
    <w:rsid w:val="00662A9F"/>
    <w:rsid w:val="00665C87"/>
    <w:rsid w:val="00665CED"/>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2DFA"/>
    <w:rsid w:val="006B38E2"/>
    <w:rsid w:val="006B441B"/>
    <w:rsid w:val="006B46FB"/>
    <w:rsid w:val="006B4A90"/>
    <w:rsid w:val="006B78EE"/>
    <w:rsid w:val="006B7E26"/>
    <w:rsid w:val="006C04B3"/>
    <w:rsid w:val="006C1FAC"/>
    <w:rsid w:val="006C20DB"/>
    <w:rsid w:val="006C2DC0"/>
    <w:rsid w:val="006C356A"/>
    <w:rsid w:val="006C5D1F"/>
    <w:rsid w:val="006C6463"/>
    <w:rsid w:val="006C6B30"/>
    <w:rsid w:val="006D0C0D"/>
    <w:rsid w:val="006D26FA"/>
    <w:rsid w:val="006D6EB8"/>
    <w:rsid w:val="006D73E9"/>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3B17"/>
    <w:rsid w:val="0071602F"/>
    <w:rsid w:val="007160BC"/>
    <w:rsid w:val="0071613C"/>
    <w:rsid w:val="00716A62"/>
    <w:rsid w:val="007179ED"/>
    <w:rsid w:val="007204DA"/>
    <w:rsid w:val="0072069F"/>
    <w:rsid w:val="007218C9"/>
    <w:rsid w:val="007222AA"/>
    <w:rsid w:val="00723058"/>
    <w:rsid w:val="007234CD"/>
    <w:rsid w:val="00723A9F"/>
    <w:rsid w:val="0072507F"/>
    <w:rsid w:val="007279C7"/>
    <w:rsid w:val="00727A57"/>
    <w:rsid w:val="00727C96"/>
    <w:rsid w:val="007317DC"/>
    <w:rsid w:val="00732A39"/>
    <w:rsid w:val="0073398F"/>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57BEE"/>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737"/>
    <w:rsid w:val="007A0EB1"/>
    <w:rsid w:val="007A2129"/>
    <w:rsid w:val="007A260D"/>
    <w:rsid w:val="007A34CE"/>
    <w:rsid w:val="007A49EE"/>
    <w:rsid w:val="007A543C"/>
    <w:rsid w:val="007A5478"/>
    <w:rsid w:val="007B08B8"/>
    <w:rsid w:val="007B159F"/>
    <w:rsid w:val="007B1F08"/>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1FC"/>
    <w:rsid w:val="007D6A07"/>
    <w:rsid w:val="007E12BA"/>
    <w:rsid w:val="007E12E5"/>
    <w:rsid w:val="007E1CA4"/>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42E0"/>
    <w:rsid w:val="007F4878"/>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4B97"/>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3B58"/>
    <w:rsid w:val="00885A89"/>
    <w:rsid w:val="0089021F"/>
    <w:rsid w:val="0089106B"/>
    <w:rsid w:val="00891100"/>
    <w:rsid w:val="008916BA"/>
    <w:rsid w:val="00892E52"/>
    <w:rsid w:val="00893BD9"/>
    <w:rsid w:val="00893F5F"/>
    <w:rsid w:val="008943B0"/>
    <w:rsid w:val="00894401"/>
    <w:rsid w:val="008949F4"/>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61B"/>
    <w:rsid w:val="008B2C64"/>
    <w:rsid w:val="008B3F35"/>
    <w:rsid w:val="008B3FF4"/>
    <w:rsid w:val="008B4A73"/>
    <w:rsid w:val="008B5BF6"/>
    <w:rsid w:val="008B79B2"/>
    <w:rsid w:val="008C22D0"/>
    <w:rsid w:val="008C241A"/>
    <w:rsid w:val="008C2709"/>
    <w:rsid w:val="008C2ACD"/>
    <w:rsid w:val="008C333D"/>
    <w:rsid w:val="008C4985"/>
    <w:rsid w:val="008C70BF"/>
    <w:rsid w:val="008D0389"/>
    <w:rsid w:val="008D04B8"/>
    <w:rsid w:val="008D0AA2"/>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72E"/>
    <w:rsid w:val="00974AC5"/>
    <w:rsid w:val="009765B5"/>
    <w:rsid w:val="0097679E"/>
    <w:rsid w:val="0097728C"/>
    <w:rsid w:val="009777D9"/>
    <w:rsid w:val="00977BED"/>
    <w:rsid w:val="0098009E"/>
    <w:rsid w:val="0098141F"/>
    <w:rsid w:val="00982031"/>
    <w:rsid w:val="0098248E"/>
    <w:rsid w:val="00982C9C"/>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5A2F"/>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5AD5"/>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29E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15B"/>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5F47"/>
    <w:rsid w:val="00AF6511"/>
    <w:rsid w:val="00AF70A3"/>
    <w:rsid w:val="00AF7C31"/>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5C2F"/>
    <w:rsid w:val="00B36151"/>
    <w:rsid w:val="00B37CD6"/>
    <w:rsid w:val="00B37E67"/>
    <w:rsid w:val="00B37F8B"/>
    <w:rsid w:val="00B412EB"/>
    <w:rsid w:val="00B41AC0"/>
    <w:rsid w:val="00B41E59"/>
    <w:rsid w:val="00B43307"/>
    <w:rsid w:val="00B47AB3"/>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5BFA"/>
    <w:rsid w:val="00B865D2"/>
    <w:rsid w:val="00B86BAA"/>
    <w:rsid w:val="00B87183"/>
    <w:rsid w:val="00B87D98"/>
    <w:rsid w:val="00B903F9"/>
    <w:rsid w:val="00B91591"/>
    <w:rsid w:val="00B91F0B"/>
    <w:rsid w:val="00B927AC"/>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BF6264"/>
    <w:rsid w:val="00BF6C46"/>
    <w:rsid w:val="00C00747"/>
    <w:rsid w:val="00C01B1B"/>
    <w:rsid w:val="00C023FC"/>
    <w:rsid w:val="00C02606"/>
    <w:rsid w:val="00C0265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143"/>
    <w:rsid w:val="00C302FE"/>
    <w:rsid w:val="00C31D2D"/>
    <w:rsid w:val="00C329F6"/>
    <w:rsid w:val="00C32AFA"/>
    <w:rsid w:val="00C33CF9"/>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4EDC"/>
    <w:rsid w:val="00C75975"/>
    <w:rsid w:val="00C81F3C"/>
    <w:rsid w:val="00C82D07"/>
    <w:rsid w:val="00C83536"/>
    <w:rsid w:val="00C84FE7"/>
    <w:rsid w:val="00C85546"/>
    <w:rsid w:val="00C8569B"/>
    <w:rsid w:val="00C865D1"/>
    <w:rsid w:val="00C86E8F"/>
    <w:rsid w:val="00C874E0"/>
    <w:rsid w:val="00C9086D"/>
    <w:rsid w:val="00C9251F"/>
    <w:rsid w:val="00C93032"/>
    <w:rsid w:val="00C93627"/>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3F48"/>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9D0"/>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A7D49"/>
    <w:rsid w:val="00DB0122"/>
    <w:rsid w:val="00DB0A0C"/>
    <w:rsid w:val="00DB0E84"/>
    <w:rsid w:val="00DB3292"/>
    <w:rsid w:val="00DB453D"/>
    <w:rsid w:val="00DB47C6"/>
    <w:rsid w:val="00DB5049"/>
    <w:rsid w:val="00DB58E7"/>
    <w:rsid w:val="00DB64B8"/>
    <w:rsid w:val="00DB65B1"/>
    <w:rsid w:val="00DB6A00"/>
    <w:rsid w:val="00DB6AA0"/>
    <w:rsid w:val="00DC1534"/>
    <w:rsid w:val="00DC1B54"/>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DF7A06"/>
    <w:rsid w:val="00E009A9"/>
    <w:rsid w:val="00E00CCF"/>
    <w:rsid w:val="00E01A26"/>
    <w:rsid w:val="00E02704"/>
    <w:rsid w:val="00E027B1"/>
    <w:rsid w:val="00E042E8"/>
    <w:rsid w:val="00E061B5"/>
    <w:rsid w:val="00E06C70"/>
    <w:rsid w:val="00E0786B"/>
    <w:rsid w:val="00E1033C"/>
    <w:rsid w:val="00E105D0"/>
    <w:rsid w:val="00E12513"/>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5C88"/>
    <w:rsid w:val="00E268DF"/>
    <w:rsid w:val="00E3054B"/>
    <w:rsid w:val="00E31883"/>
    <w:rsid w:val="00E318EF"/>
    <w:rsid w:val="00E31BAE"/>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1893"/>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088"/>
    <w:rsid w:val="00E855AE"/>
    <w:rsid w:val="00E90EA0"/>
    <w:rsid w:val="00E91126"/>
    <w:rsid w:val="00E913F2"/>
    <w:rsid w:val="00E92AAF"/>
    <w:rsid w:val="00E9313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A67"/>
    <w:rsid w:val="00EA587B"/>
    <w:rsid w:val="00EA58FD"/>
    <w:rsid w:val="00EA7232"/>
    <w:rsid w:val="00EB16BA"/>
    <w:rsid w:val="00EB55B0"/>
    <w:rsid w:val="00EB5D3E"/>
    <w:rsid w:val="00EB5EB8"/>
    <w:rsid w:val="00EB6204"/>
    <w:rsid w:val="00EB64AE"/>
    <w:rsid w:val="00EC1870"/>
    <w:rsid w:val="00EC7857"/>
    <w:rsid w:val="00EC7A74"/>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242"/>
    <w:rsid w:val="00EE4D8F"/>
    <w:rsid w:val="00EE5792"/>
    <w:rsid w:val="00EE6CD1"/>
    <w:rsid w:val="00EE7576"/>
    <w:rsid w:val="00EE7D7C"/>
    <w:rsid w:val="00EF036F"/>
    <w:rsid w:val="00EF0729"/>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6C58"/>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2E2B"/>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97220340">
      <w:bodyDiv w:val="1"/>
      <w:marLeft w:val="0"/>
      <w:marRight w:val="0"/>
      <w:marTop w:val="0"/>
      <w:marBottom w:val="0"/>
      <w:divBdr>
        <w:top w:val="none" w:sz="0" w:space="0" w:color="auto"/>
        <w:left w:val="none" w:sz="0" w:space="0" w:color="auto"/>
        <w:bottom w:val="none" w:sz="0" w:space="0" w:color="auto"/>
        <w:right w:val="none" w:sz="0" w:space="0" w:color="auto"/>
      </w:divBdr>
      <w:divsChild>
        <w:div w:id="1289779412">
          <w:marLeft w:val="1166"/>
          <w:marRight w:val="0"/>
          <w:marTop w:val="77"/>
          <w:marBottom w:val="0"/>
          <w:divBdr>
            <w:top w:val="none" w:sz="0" w:space="0" w:color="auto"/>
            <w:left w:val="none" w:sz="0" w:space="0" w:color="auto"/>
            <w:bottom w:val="none" w:sz="0" w:space="0" w:color="auto"/>
            <w:right w:val="none" w:sz="0" w:space="0" w:color="auto"/>
          </w:divBdr>
        </w:div>
      </w:divsChild>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image" Target="media/image214.e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image" Target="media/image215.emf"/><Relationship Id="rId14" Type="http://schemas.openxmlformats.org/officeDocument/2006/relationships/comments" Target="comments.xm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6.emf"/><Relationship Id="rId15" Type="http://schemas.microsoft.com/office/2011/relationships/commentsExtended" Target="commentsExtended.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6/09/relationships/commentsIds" Target="commentsIds.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5.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openxmlformats.org/officeDocument/2006/relationships/hyperlink" Target="http://www.3gpp.org/ftp/Specs/html-info/21900.htm" TargetMode="Externa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oleObject" Target="embeddings/oleObject15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theme" Target="theme/theme1.xml"/><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F8F3BA-997C-4605-B755-2DF3823FB43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9b239327-9e80-40e4-b1b7-4394fed77a33"/>
    <ds:schemaRef ds:uri="http://purl.org/dc/terms/"/>
    <ds:schemaRef ds:uri="http://schemas.openxmlformats.org/package/2006/metadata/core-properties"/>
    <ds:schemaRef ds:uri="2f282d3b-eb4a-4b09-b61f-b9593442e286"/>
    <ds:schemaRef ds:uri="http://www.w3.org/XML/1998/namespace"/>
    <ds:schemaRef ds:uri="http://purl.org/dc/dcmitype/"/>
  </ds:schemaRefs>
</ds:datastoreItem>
</file>

<file path=customXml/itemProps4.xml><?xml version="1.0" encoding="utf-8"?>
<ds:datastoreItem xmlns:ds="http://schemas.openxmlformats.org/officeDocument/2006/customXml" ds:itemID="{44F998EF-4E51-4238-9B7A-17A733B44B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42</Pages>
  <Words>463926</Words>
  <Characters>2458814</Characters>
  <Application>Microsoft Office Word</Application>
  <DocSecurity>0</DocSecurity>
  <Lines>20490</Lines>
  <Paragraphs>583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1690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ricsson_2</cp:lastModifiedBy>
  <cp:revision>2</cp:revision>
  <cp:lastPrinted>2018-03-06T08:25:00Z</cp:lastPrinted>
  <dcterms:created xsi:type="dcterms:W3CDTF">2020-05-06T09:10:00Z</dcterms:created>
  <dcterms:modified xsi:type="dcterms:W3CDTF">2020-05-06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